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860777" w14:textId="75DD941E" w:rsidR="00D2791E" w:rsidRPr="008D6E8F" w:rsidRDefault="00AA5E16" w:rsidP="00AA5E16">
      <w:pPr>
        <w:ind w:firstLineChars="200" w:firstLine="482"/>
        <w:rPr>
          <w:rFonts w:ascii="Times New Roman" w:eastAsia="宋体" w:hAnsi="Times New Roman" w:cs="Times New Roman"/>
          <w:b/>
          <w:bCs/>
          <w:sz w:val="24"/>
          <w:szCs w:val="24"/>
        </w:rPr>
      </w:pP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MACROBUTTON MTEditEquationSection2 </w:instrText>
      </w:r>
      <w:r w:rsidRPr="008D6E8F">
        <w:rPr>
          <w:rStyle w:val="MTEquationSection"/>
          <w:rFonts w:ascii="Times New Roman" w:eastAsia="宋体" w:hAnsi="Times New Roman" w:cs="Times New Roman"/>
          <w:sz w:val="24"/>
          <w:szCs w:val="24"/>
        </w:rPr>
        <w:instrText>公式章</w:instrText>
      </w:r>
      <w:r w:rsidRPr="008D6E8F">
        <w:rPr>
          <w:rStyle w:val="MTEquationSection"/>
          <w:rFonts w:ascii="Times New Roman" w:eastAsia="宋体" w:hAnsi="Times New Roman" w:cs="Times New Roman"/>
          <w:sz w:val="24"/>
          <w:szCs w:val="24"/>
        </w:rPr>
        <w:instrText xml:space="preserve"> 1 </w:instrText>
      </w:r>
      <w:r w:rsidRPr="008D6E8F">
        <w:rPr>
          <w:rStyle w:val="MTEquationSection"/>
          <w:rFonts w:ascii="Times New Roman" w:eastAsia="宋体" w:hAnsi="Times New Roman" w:cs="Times New Roman"/>
          <w:sz w:val="24"/>
          <w:szCs w:val="24"/>
        </w:rPr>
        <w:instrText>节</w:instrText>
      </w:r>
      <w:r w:rsidRPr="008D6E8F">
        <w:rPr>
          <w:rStyle w:val="MTEquationSection"/>
          <w:rFonts w:ascii="Times New Roman" w:eastAsia="宋体" w:hAnsi="Times New Roman" w:cs="Times New Roman"/>
          <w:sz w:val="24"/>
          <w:szCs w:val="24"/>
        </w:rPr>
        <w:instrText xml:space="preserve"> 1</w:instrText>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Eqn \r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Sec \r 1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Chap \r 1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end"/>
      </w:r>
      <w:r w:rsidR="00D2791E" w:rsidRPr="00D2791E">
        <w:rPr>
          <w:rFonts w:ascii="Times New Roman" w:eastAsia="宋体" w:hAnsi="Times New Roman" w:cs="Times New Roman"/>
          <w:b/>
          <w:bCs/>
          <w:sz w:val="24"/>
          <w:szCs w:val="24"/>
        </w:rPr>
        <w:t>自动驾驶</w:t>
      </w:r>
      <w:r w:rsidR="00773526">
        <w:rPr>
          <w:rFonts w:ascii="Times New Roman" w:eastAsia="宋体" w:hAnsi="Times New Roman" w:cs="Times New Roman"/>
          <w:b/>
          <w:bCs/>
          <w:sz w:val="24"/>
          <w:szCs w:val="24"/>
        </w:rPr>
        <w:t>车辆</w:t>
      </w:r>
      <w:r w:rsidR="00D2791E" w:rsidRPr="00D2791E">
        <w:rPr>
          <w:rFonts w:ascii="Times New Roman" w:eastAsia="宋体" w:hAnsi="Times New Roman" w:cs="Times New Roman"/>
          <w:b/>
          <w:bCs/>
          <w:sz w:val="24"/>
          <w:szCs w:val="24"/>
        </w:rPr>
        <w:t>路径与车速协同规划方法研究</w:t>
      </w:r>
    </w:p>
    <w:p w14:paraId="4E1BC813" w14:textId="77777777" w:rsidR="00AA5E16" w:rsidRPr="00D2791E" w:rsidRDefault="00AA5E16" w:rsidP="00AA5E16">
      <w:pPr>
        <w:widowControl w:val="0"/>
        <w:ind w:firstLineChars="200" w:firstLine="482"/>
        <w:jc w:val="both"/>
        <w:rPr>
          <w:rFonts w:ascii="Times New Roman" w:eastAsia="宋体" w:hAnsi="Times New Roman" w:cs="Times New Roman"/>
          <w:b/>
          <w:bCs/>
          <w:sz w:val="24"/>
          <w:szCs w:val="24"/>
        </w:rPr>
      </w:pPr>
    </w:p>
    <w:p w14:paraId="79D959E9" w14:textId="19095045" w:rsidR="00D2791E" w:rsidRPr="00D2791E" w:rsidRDefault="00D2791E" w:rsidP="00AA5E16">
      <w:pPr>
        <w:widowControl w:val="0"/>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摘要：</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为满足最快驾驶的需求，需实现路径与车速的同步规划，但车辆行驶路径与车速的耦合关系使得优化问题难以构建和求解</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为此，本</w:t>
      </w:r>
      <w:r w:rsidR="00FA718A">
        <w:rPr>
          <w:rFonts w:ascii="Times New Roman" w:eastAsia="宋体" w:hAnsi="Times New Roman" w:cs="Times New Roman" w:hint="eastAsia"/>
          <w:sz w:val="24"/>
          <w:szCs w:val="24"/>
        </w:rPr>
        <w:t>文</w:t>
      </w:r>
      <w:r w:rsidRPr="00D2791E">
        <w:rPr>
          <w:rFonts w:ascii="Times New Roman" w:eastAsia="宋体" w:hAnsi="Times New Roman" w:cs="Times New Roman"/>
          <w:sz w:val="24"/>
          <w:szCs w:val="24"/>
        </w:rPr>
        <w:t>探讨一种面向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的轨迹规划方法（</w:t>
      </w:r>
      <w:r w:rsidRPr="00D2791E">
        <w:rPr>
          <w:rFonts w:ascii="Times New Roman" w:eastAsia="宋体" w:hAnsi="Times New Roman" w:cs="Times New Roman"/>
          <w:sz w:val="24"/>
          <w:szCs w:val="24"/>
        </w:rPr>
        <w:t>Simultaneous Path and Speed Planning, SP2</w:t>
      </w:r>
      <w:r w:rsidRPr="00D2791E">
        <w:rPr>
          <w:rFonts w:ascii="Times New Roman" w:eastAsia="宋体" w:hAnsi="Times New Roman" w:cs="Times New Roman"/>
          <w:sz w:val="24"/>
          <w:szCs w:val="24"/>
        </w:rPr>
        <w:t>），旨在实现路径与车速的协同规划</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首先</w:t>
      </w:r>
      <w:r w:rsidR="00AA5E16" w:rsidRPr="008D6E8F">
        <w:rPr>
          <w:rFonts w:ascii="Times New Roman" w:eastAsia="宋体" w:hAnsi="Times New Roman" w:cs="Times New Roman"/>
          <w:sz w:val="24"/>
          <w:szCs w:val="24"/>
        </w:rPr>
        <w:t>，</w:t>
      </w:r>
      <w:r w:rsidRPr="00D2791E">
        <w:rPr>
          <w:rFonts w:ascii="Times New Roman" w:eastAsia="宋体" w:hAnsi="Times New Roman" w:cs="Times New Roman"/>
          <w:sz w:val="24"/>
          <w:szCs w:val="24"/>
        </w:rPr>
        <w:t>构建了包含</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边界与车辆动力学约束的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轨迹规划问题</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然后，建立了</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的稳态动作空间与运动状态转移网络，将</w:t>
      </w:r>
      <w:proofErr w:type="gramStart"/>
      <w:r w:rsidRPr="00D2791E">
        <w:rPr>
          <w:rFonts w:ascii="Times New Roman" w:eastAsia="宋体" w:hAnsi="Times New Roman" w:cs="Times New Roman"/>
          <w:sz w:val="24"/>
          <w:szCs w:val="24"/>
        </w:rPr>
        <w:t>原时间</w:t>
      </w:r>
      <w:proofErr w:type="gramEnd"/>
      <w:r w:rsidRPr="00D2791E">
        <w:rPr>
          <w:rFonts w:ascii="Times New Roman" w:eastAsia="宋体" w:hAnsi="Times New Roman" w:cs="Times New Roman"/>
          <w:sz w:val="24"/>
          <w:szCs w:val="24"/>
        </w:rPr>
        <w:t>最优轨迹优化问题转换为单位时间步长内运动距离最远的优化问题，并通过滚动多步优化实现</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圈速最小轨迹的优化</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最后，通过典型的</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仿真结果验证了该算法的有效性</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225B3F40" w14:textId="007BAAE2" w:rsidR="00D2791E" w:rsidRPr="008D6E8F" w:rsidRDefault="00D2791E" w:rsidP="00AA5E16">
      <w:pPr>
        <w:ind w:firstLineChars="200" w:firstLine="482"/>
        <w:rPr>
          <w:rFonts w:ascii="Times New Roman" w:eastAsia="宋体" w:hAnsi="Times New Roman" w:cs="Times New Roman"/>
          <w:sz w:val="24"/>
          <w:szCs w:val="24"/>
        </w:rPr>
      </w:pPr>
      <w:r w:rsidRPr="00D2791E">
        <w:rPr>
          <w:rFonts w:ascii="Times New Roman" w:eastAsia="宋体" w:hAnsi="Times New Roman" w:cs="Times New Roman"/>
          <w:b/>
          <w:bCs/>
          <w:sz w:val="24"/>
          <w:szCs w:val="24"/>
        </w:rPr>
        <w:t>关键词：</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轨迹规划；路径与车速协同；最优化</w:t>
      </w:r>
    </w:p>
    <w:p w14:paraId="5250E1BD" w14:textId="77777777" w:rsidR="00AA5E16" w:rsidRPr="00D2791E" w:rsidRDefault="00AA5E16" w:rsidP="00AA5E16">
      <w:pPr>
        <w:widowControl w:val="0"/>
        <w:ind w:firstLineChars="200" w:firstLine="480"/>
        <w:jc w:val="both"/>
        <w:rPr>
          <w:rFonts w:ascii="Times New Roman" w:eastAsia="宋体" w:hAnsi="Times New Roman" w:cs="Times New Roman"/>
          <w:sz w:val="24"/>
          <w:szCs w:val="24"/>
        </w:rPr>
      </w:pPr>
    </w:p>
    <w:p w14:paraId="21963A9E"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1. </w:t>
      </w:r>
      <w:r w:rsidRPr="00D2791E">
        <w:rPr>
          <w:rFonts w:ascii="Times New Roman" w:eastAsia="宋体" w:hAnsi="Times New Roman" w:cs="Times New Roman"/>
          <w:b/>
          <w:bCs/>
          <w:sz w:val="24"/>
          <w:szCs w:val="24"/>
        </w:rPr>
        <w:t>引言</w:t>
      </w:r>
    </w:p>
    <w:p w14:paraId="1B537400" w14:textId="2688C61E" w:rsidR="00D2791E" w:rsidRDefault="00D02327" w:rsidP="00AA5E16">
      <w:pPr>
        <w:widowControl w:val="0"/>
        <w:ind w:firstLineChars="200" w:firstLine="420"/>
        <w:jc w:val="both"/>
        <w:rPr>
          <w:rFonts w:ascii="Times New Roman" w:eastAsia="宋体" w:hAnsi="Times New Roman" w:cs="Times New Roman"/>
          <w:sz w:val="24"/>
          <w:szCs w:val="24"/>
        </w:rPr>
      </w:pPr>
      <w:r>
        <w:rPr>
          <w:noProof/>
        </w:rPr>
        <mc:AlternateContent>
          <mc:Choice Requires="wpg">
            <w:drawing>
              <wp:anchor distT="0" distB="0" distL="0" distR="0" simplePos="0" relativeHeight="251664384" behindDoc="0" locked="0" layoutInCell="1" allowOverlap="1" wp14:anchorId="6AE6BD61" wp14:editId="4CAF2D92">
                <wp:simplePos x="0" y="0"/>
                <wp:positionH relativeFrom="page">
                  <wp:posOffset>3961765</wp:posOffset>
                </wp:positionH>
                <wp:positionV relativeFrom="paragraph">
                  <wp:posOffset>2070735</wp:posOffset>
                </wp:positionV>
                <wp:extent cx="2720975" cy="2395855"/>
                <wp:effectExtent l="0" t="0" r="0" b="0"/>
                <wp:wrapNone/>
                <wp:docPr id="313"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20975" cy="2395855"/>
                          <a:chOff x="0" y="0"/>
                          <a:chExt cx="2721178" cy="2395930"/>
                        </a:xfrm>
                      </wpg:grpSpPr>
                      <wps:wsp>
                        <wps:cNvPr id="314" name="Graphic 314"/>
                        <wps:cNvSpPr/>
                        <wps:spPr>
                          <a:xfrm>
                            <a:off x="0" y="0"/>
                            <a:ext cx="2720975" cy="2395855"/>
                          </a:xfrm>
                          <a:custGeom>
                            <a:avLst/>
                            <a:gdLst/>
                            <a:ahLst/>
                            <a:cxnLst/>
                            <a:rect l="l" t="t" r="r" b="b"/>
                            <a:pathLst>
                              <a:path w="2720975" h="2395855">
                                <a:moveTo>
                                  <a:pt x="2720847" y="0"/>
                                </a:moveTo>
                                <a:lnTo>
                                  <a:pt x="0" y="0"/>
                                </a:lnTo>
                                <a:lnTo>
                                  <a:pt x="0" y="2395854"/>
                                </a:lnTo>
                                <a:lnTo>
                                  <a:pt x="2720847" y="2395854"/>
                                </a:lnTo>
                                <a:lnTo>
                                  <a:pt x="2720847" y="0"/>
                                </a:lnTo>
                                <a:close/>
                              </a:path>
                            </a:pathLst>
                          </a:custGeom>
                          <a:solidFill>
                            <a:srgbClr val="538235"/>
                          </a:solidFill>
                        </wps:spPr>
                        <wps:bodyPr wrap="square" lIns="0" tIns="0" rIns="0" bIns="0" rtlCol="0">
                          <a:prstTxWarp prst="textNoShape">
                            <a:avLst/>
                          </a:prstTxWarp>
                          <a:noAutofit/>
                        </wps:bodyPr>
                      </wps:wsp>
                      <wps:wsp>
                        <wps:cNvPr id="315" name="Graphic 315"/>
                        <wps:cNvSpPr/>
                        <wps:spPr>
                          <a:xfrm>
                            <a:off x="176103" y="131518"/>
                            <a:ext cx="2450465" cy="2264410"/>
                          </a:xfrm>
                          <a:custGeom>
                            <a:avLst/>
                            <a:gdLst/>
                            <a:ahLst/>
                            <a:cxnLst/>
                            <a:rect l="l" t="t" r="r" b="b"/>
                            <a:pathLst>
                              <a:path w="2450465" h="2264410">
                                <a:moveTo>
                                  <a:pt x="1225192" y="0"/>
                                </a:moveTo>
                                <a:lnTo>
                                  <a:pt x="1177085" y="927"/>
                                </a:lnTo>
                                <a:lnTo>
                                  <a:pt x="1129449" y="3687"/>
                                </a:lnTo>
                                <a:lnTo>
                                  <a:pt x="1082316" y="8246"/>
                                </a:lnTo>
                                <a:lnTo>
                                  <a:pt x="1035720" y="14570"/>
                                </a:lnTo>
                                <a:lnTo>
                                  <a:pt x="989697" y="22624"/>
                                </a:lnTo>
                                <a:lnTo>
                                  <a:pt x="944279" y="32374"/>
                                </a:lnTo>
                                <a:lnTo>
                                  <a:pt x="899501" y="43786"/>
                                </a:lnTo>
                                <a:lnTo>
                                  <a:pt x="855397" y="56827"/>
                                </a:lnTo>
                                <a:lnTo>
                                  <a:pt x="812001" y="71462"/>
                                </a:lnTo>
                                <a:lnTo>
                                  <a:pt x="769346" y="87657"/>
                                </a:lnTo>
                                <a:lnTo>
                                  <a:pt x="727468" y="105378"/>
                                </a:lnTo>
                                <a:lnTo>
                                  <a:pt x="686401" y="124592"/>
                                </a:lnTo>
                                <a:lnTo>
                                  <a:pt x="646177" y="145263"/>
                                </a:lnTo>
                                <a:lnTo>
                                  <a:pt x="606831" y="167358"/>
                                </a:lnTo>
                                <a:lnTo>
                                  <a:pt x="568398" y="190842"/>
                                </a:lnTo>
                                <a:lnTo>
                                  <a:pt x="530911" y="215683"/>
                                </a:lnTo>
                                <a:lnTo>
                                  <a:pt x="494405" y="241845"/>
                                </a:lnTo>
                                <a:lnTo>
                                  <a:pt x="458913" y="269295"/>
                                </a:lnTo>
                                <a:lnTo>
                                  <a:pt x="424470" y="297998"/>
                                </a:lnTo>
                                <a:lnTo>
                                  <a:pt x="391109" y="327921"/>
                                </a:lnTo>
                                <a:lnTo>
                                  <a:pt x="358865" y="359029"/>
                                </a:lnTo>
                                <a:lnTo>
                                  <a:pt x="327771" y="391288"/>
                                </a:lnTo>
                                <a:lnTo>
                                  <a:pt x="297863" y="424665"/>
                                </a:lnTo>
                                <a:lnTo>
                                  <a:pt x="269173" y="459125"/>
                                </a:lnTo>
                                <a:lnTo>
                                  <a:pt x="241736" y="494634"/>
                                </a:lnTo>
                                <a:lnTo>
                                  <a:pt x="215586" y="531158"/>
                                </a:lnTo>
                                <a:lnTo>
                                  <a:pt x="190757" y="568664"/>
                                </a:lnTo>
                                <a:lnTo>
                                  <a:pt x="167283" y="607116"/>
                                </a:lnTo>
                                <a:lnTo>
                                  <a:pt x="145198" y="646481"/>
                                </a:lnTo>
                                <a:lnTo>
                                  <a:pt x="124536" y="686725"/>
                                </a:lnTo>
                                <a:lnTo>
                                  <a:pt x="105332" y="727813"/>
                                </a:lnTo>
                                <a:lnTo>
                                  <a:pt x="87619" y="769713"/>
                                </a:lnTo>
                                <a:lnTo>
                                  <a:pt x="71431" y="812389"/>
                                </a:lnTo>
                                <a:lnTo>
                                  <a:pt x="56802" y="855807"/>
                                </a:lnTo>
                                <a:lnTo>
                                  <a:pt x="43767" y="899934"/>
                                </a:lnTo>
                                <a:lnTo>
                                  <a:pt x="32360" y="944736"/>
                                </a:lnTo>
                                <a:lnTo>
                                  <a:pt x="22614" y="990178"/>
                                </a:lnTo>
                                <a:lnTo>
                                  <a:pt x="14563" y="1036226"/>
                                </a:lnTo>
                                <a:lnTo>
                                  <a:pt x="8243" y="1082846"/>
                                </a:lnTo>
                                <a:lnTo>
                                  <a:pt x="3686" y="1130005"/>
                                </a:lnTo>
                                <a:lnTo>
                                  <a:pt x="925" y="1177760"/>
                                </a:lnTo>
                                <a:lnTo>
                                  <a:pt x="0" y="1225801"/>
                                </a:lnTo>
                                <a:lnTo>
                                  <a:pt x="927" y="1273934"/>
                                </a:lnTo>
                                <a:lnTo>
                                  <a:pt x="3644" y="1320870"/>
                                </a:lnTo>
                                <a:lnTo>
                                  <a:pt x="8243" y="1368756"/>
                                </a:lnTo>
                                <a:lnTo>
                                  <a:pt x="14563" y="1415376"/>
                                </a:lnTo>
                                <a:lnTo>
                                  <a:pt x="22614" y="1461425"/>
                                </a:lnTo>
                                <a:lnTo>
                                  <a:pt x="32360" y="1506867"/>
                                </a:lnTo>
                                <a:lnTo>
                                  <a:pt x="43767" y="1551669"/>
                                </a:lnTo>
                                <a:lnTo>
                                  <a:pt x="56802" y="1595796"/>
                                </a:lnTo>
                                <a:lnTo>
                                  <a:pt x="71431" y="1639215"/>
                                </a:lnTo>
                                <a:lnTo>
                                  <a:pt x="87619" y="1681891"/>
                                </a:lnTo>
                                <a:lnTo>
                                  <a:pt x="105332" y="1723790"/>
                                </a:lnTo>
                                <a:lnTo>
                                  <a:pt x="124536" y="1764879"/>
                                </a:lnTo>
                                <a:lnTo>
                                  <a:pt x="145198" y="1805123"/>
                                </a:lnTo>
                                <a:lnTo>
                                  <a:pt x="167283" y="1844488"/>
                                </a:lnTo>
                                <a:lnTo>
                                  <a:pt x="190757" y="1882940"/>
                                </a:lnTo>
                                <a:lnTo>
                                  <a:pt x="215586" y="1920445"/>
                                </a:lnTo>
                                <a:lnTo>
                                  <a:pt x="241736" y="1956970"/>
                                </a:lnTo>
                                <a:lnTo>
                                  <a:pt x="269173" y="1992479"/>
                                </a:lnTo>
                                <a:lnTo>
                                  <a:pt x="297863" y="2026939"/>
                                </a:lnTo>
                                <a:lnTo>
                                  <a:pt x="327771" y="2060315"/>
                                </a:lnTo>
                                <a:lnTo>
                                  <a:pt x="358865" y="2092575"/>
                                </a:lnTo>
                                <a:lnTo>
                                  <a:pt x="391109" y="2123683"/>
                                </a:lnTo>
                                <a:lnTo>
                                  <a:pt x="424470" y="2153605"/>
                                </a:lnTo>
                                <a:lnTo>
                                  <a:pt x="458913" y="2182308"/>
                                </a:lnTo>
                                <a:lnTo>
                                  <a:pt x="494405" y="2209758"/>
                                </a:lnTo>
                                <a:lnTo>
                                  <a:pt x="530911" y="2235920"/>
                                </a:lnTo>
                                <a:lnTo>
                                  <a:pt x="568398" y="2260760"/>
                                </a:lnTo>
                                <a:lnTo>
                                  <a:pt x="574251" y="2264336"/>
                                </a:lnTo>
                                <a:lnTo>
                                  <a:pt x="1876166" y="2264336"/>
                                </a:lnTo>
                                <a:lnTo>
                                  <a:pt x="1919506" y="2235920"/>
                                </a:lnTo>
                                <a:lnTo>
                                  <a:pt x="1956013" y="2209758"/>
                                </a:lnTo>
                                <a:lnTo>
                                  <a:pt x="1991505" y="2182308"/>
                                </a:lnTo>
                                <a:lnTo>
                                  <a:pt x="2025948" y="2153605"/>
                                </a:lnTo>
                                <a:lnTo>
                                  <a:pt x="2059309" y="2123683"/>
                                </a:lnTo>
                                <a:lnTo>
                                  <a:pt x="2091553" y="2092575"/>
                                </a:lnTo>
                                <a:lnTo>
                                  <a:pt x="2122646" y="2060315"/>
                                </a:lnTo>
                                <a:lnTo>
                                  <a:pt x="2152554" y="2026939"/>
                                </a:lnTo>
                                <a:lnTo>
                                  <a:pt x="2181244" y="1992479"/>
                                </a:lnTo>
                                <a:lnTo>
                                  <a:pt x="2208680" y="1956970"/>
                                </a:lnTo>
                                <a:lnTo>
                                  <a:pt x="2234830" y="1920445"/>
                                </a:lnTo>
                                <a:lnTo>
                                  <a:pt x="2259658" y="1882940"/>
                                </a:lnTo>
                                <a:lnTo>
                                  <a:pt x="2283131" y="1844488"/>
                                </a:lnTo>
                                <a:lnTo>
                                  <a:pt x="2285372" y="1840494"/>
                                </a:lnTo>
                                <a:lnTo>
                                  <a:pt x="1225192" y="1840494"/>
                                </a:lnTo>
                                <a:lnTo>
                                  <a:pt x="1177320" y="1838645"/>
                                </a:lnTo>
                                <a:lnTo>
                                  <a:pt x="1130456" y="1833188"/>
                                </a:lnTo>
                                <a:lnTo>
                                  <a:pt x="1084735" y="1824261"/>
                                </a:lnTo>
                                <a:lnTo>
                                  <a:pt x="1040293" y="1811999"/>
                                </a:lnTo>
                                <a:lnTo>
                                  <a:pt x="997267" y="1796540"/>
                                </a:lnTo>
                                <a:lnTo>
                                  <a:pt x="955794" y="1778020"/>
                                </a:lnTo>
                                <a:lnTo>
                                  <a:pt x="916008" y="1756575"/>
                                </a:lnTo>
                                <a:lnTo>
                                  <a:pt x="878048" y="1732343"/>
                                </a:lnTo>
                                <a:lnTo>
                                  <a:pt x="842048" y="1705460"/>
                                </a:lnTo>
                                <a:lnTo>
                                  <a:pt x="808145" y="1676062"/>
                                </a:lnTo>
                                <a:lnTo>
                                  <a:pt x="776475" y="1644286"/>
                                </a:lnTo>
                                <a:lnTo>
                                  <a:pt x="747175" y="1610269"/>
                                </a:lnTo>
                                <a:lnTo>
                                  <a:pt x="720381" y="1574147"/>
                                </a:lnTo>
                                <a:lnTo>
                                  <a:pt x="696228" y="1536058"/>
                                </a:lnTo>
                                <a:lnTo>
                                  <a:pt x="674854" y="1496137"/>
                                </a:lnTo>
                                <a:lnTo>
                                  <a:pt x="656395" y="1454521"/>
                                </a:lnTo>
                                <a:lnTo>
                                  <a:pt x="640986" y="1411347"/>
                                </a:lnTo>
                                <a:lnTo>
                                  <a:pt x="628764" y="1366751"/>
                                </a:lnTo>
                                <a:lnTo>
                                  <a:pt x="619866" y="1320870"/>
                                </a:lnTo>
                                <a:lnTo>
                                  <a:pt x="614438" y="1273934"/>
                                </a:lnTo>
                                <a:lnTo>
                                  <a:pt x="612584" y="1225801"/>
                                </a:lnTo>
                                <a:lnTo>
                                  <a:pt x="614427" y="1177760"/>
                                </a:lnTo>
                                <a:lnTo>
                                  <a:pt x="619866" y="1130731"/>
                                </a:lnTo>
                                <a:lnTo>
                                  <a:pt x="628764" y="1084850"/>
                                </a:lnTo>
                                <a:lnTo>
                                  <a:pt x="640986" y="1040255"/>
                                </a:lnTo>
                                <a:lnTo>
                                  <a:pt x="656395" y="997081"/>
                                </a:lnTo>
                                <a:lnTo>
                                  <a:pt x="674854" y="955466"/>
                                </a:lnTo>
                                <a:lnTo>
                                  <a:pt x="696228" y="915545"/>
                                </a:lnTo>
                                <a:lnTo>
                                  <a:pt x="720381" y="877456"/>
                                </a:lnTo>
                                <a:lnTo>
                                  <a:pt x="747175" y="841334"/>
                                </a:lnTo>
                                <a:lnTo>
                                  <a:pt x="776475" y="807318"/>
                                </a:lnTo>
                                <a:lnTo>
                                  <a:pt x="808145" y="775543"/>
                                </a:lnTo>
                                <a:lnTo>
                                  <a:pt x="842048" y="746145"/>
                                </a:lnTo>
                                <a:lnTo>
                                  <a:pt x="878048" y="719262"/>
                                </a:lnTo>
                                <a:lnTo>
                                  <a:pt x="916008" y="695030"/>
                                </a:lnTo>
                                <a:lnTo>
                                  <a:pt x="955794" y="673586"/>
                                </a:lnTo>
                                <a:lnTo>
                                  <a:pt x="997267" y="655066"/>
                                </a:lnTo>
                                <a:lnTo>
                                  <a:pt x="1040293" y="639608"/>
                                </a:lnTo>
                                <a:lnTo>
                                  <a:pt x="1084735" y="627346"/>
                                </a:lnTo>
                                <a:lnTo>
                                  <a:pt x="1130456" y="618419"/>
                                </a:lnTo>
                                <a:lnTo>
                                  <a:pt x="1177320" y="612962"/>
                                </a:lnTo>
                                <a:lnTo>
                                  <a:pt x="1225192" y="611113"/>
                                </a:lnTo>
                                <a:lnTo>
                                  <a:pt x="2285374" y="611113"/>
                                </a:lnTo>
                                <a:lnTo>
                                  <a:pt x="2283131" y="607116"/>
                                </a:lnTo>
                                <a:lnTo>
                                  <a:pt x="2259658" y="568664"/>
                                </a:lnTo>
                                <a:lnTo>
                                  <a:pt x="2234830" y="531158"/>
                                </a:lnTo>
                                <a:lnTo>
                                  <a:pt x="2208680" y="494634"/>
                                </a:lnTo>
                                <a:lnTo>
                                  <a:pt x="2181244" y="459125"/>
                                </a:lnTo>
                                <a:lnTo>
                                  <a:pt x="2152554" y="424665"/>
                                </a:lnTo>
                                <a:lnTo>
                                  <a:pt x="2122646" y="391288"/>
                                </a:lnTo>
                                <a:lnTo>
                                  <a:pt x="2091553" y="359029"/>
                                </a:lnTo>
                                <a:lnTo>
                                  <a:pt x="2059309" y="327921"/>
                                </a:lnTo>
                                <a:lnTo>
                                  <a:pt x="2025948" y="297998"/>
                                </a:lnTo>
                                <a:lnTo>
                                  <a:pt x="1991505" y="269295"/>
                                </a:lnTo>
                                <a:lnTo>
                                  <a:pt x="1956013" y="241845"/>
                                </a:lnTo>
                                <a:lnTo>
                                  <a:pt x="1919506" y="215683"/>
                                </a:lnTo>
                                <a:lnTo>
                                  <a:pt x="1882019" y="190842"/>
                                </a:lnTo>
                                <a:lnTo>
                                  <a:pt x="1843585" y="167358"/>
                                </a:lnTo>
                                <a:lnTo>
                                  <a:pt x="1804239" y="145263"/>
                                </a:lnTo>
                                <a:lnTo>
                                  <a:pt x="1764014" y="124592"/>
                                </a:lnTo>
                                <a:lnTo>
                                  <a:pt x="1722945" y="105378"/>
                                </a:lnTo>
                                <a:lnTo>
                                  <a:pt x="1681065" y="87657"/>
                                </a:lnTo>
                                <a:lnTo>
                                  <a:pt x="1638409" y="71462"/>
                                </a:lnTo>
                                <a:lnTo>
                                  <a:pt x="1595011" y="56827"/>
                                </a:lnTo>
                                <a:lnTo>
                                  <a:pt x="1550905" y="43786"/>
                                </a:lnTo>
                                <a:lnTo>
                                  <a:pt x="1506125" y="32374"/>
                                </a:lnTo>
                                <a:lnTo>
                                  <a:pt x="1460704" y="22624"/>
                                </a:lnTo>
                                <a:lnTo>
                                  <a:pt x="1414678" y="14570"/>
                                </a:lnTo>
                                <a:lnTo>
                                  <a:pt x="1368079" y="8246"/>
                                </a:lnTo>
                                <a:lnTo>
                                  <a:pt x="1320943" y="3687"/>
                                </a:lnTo>
                                <a:lnTo>
                                  <a:pt x="1273302" y="927"/>
                                </a:lnTo>
                                <a:lnTo>
                                  <a:pt x="1225192" y="0"/>
                                </a:lnTo>
                                <a:close/>
                              </a:path>
                              <a:path w="2450465" h="2264410">
                                <a:moveTo>
                                  <a:pt x="2285374" y="611113"/>
                                </a:moveTo>
                                <a:lnTo>
                                  <a:pt x="1225192" y="611113"/>
                                </a:lnTo>
                                <a:lnTo>
                                  <a:pt x="1273071" y="612962"/>
                                </a:lnTo>
                                <a:lnTo>
                                  <a:pt x="1319942" y="618419"/>
                                </a:lnTo>
                                <a:lnTo>
                                  <a:pt x="1365668" y="627346"/>
                                </a:lnTo>
                                <a:lnTo>
                                  <a:pt x="1410113" y="639608"/>
                                </a:lnTo>
                                <a:lnTo>
                                  <a:pt x="1453141" y="655066"/>
                                </a:lnTo>
                                <a:lnTo>
                                  <a:pt x="1494616" y="673586"/>
                                </a:lnTo>
                                <a:lnTo>
                                  <a:pt x="1534402" y="695030"/>
                                </a:lnTo>
                                <a:lnTo>
                                  <a:pt x="1572362" y="719262"/>
                                </a:lnTo>
                                <a:lnTo>
                                  <a:pt x="1608361" y="746145"/>
                                </a:lnTo>
                                <a:lnTo>
                                  <a:pt x="1642262" y="775543"/>
                                </a:lnTo>
                                <a:lnTo>
                                  <a:pt x="1673930" y="807318"/>
                                </a:lnTo>
                                <a:lnTo>
                                  <a:pt x="1703227" y="841334"/>
                                </a:lnTo>
                                <a:lnTo>
                                  <a:pt x="1730019" y="877456"/>
                                </a:lnTo>
                                <a:lnTo>
                                  <a:pt x="1754168" y="915545"/>
                                </a:lnTo>
                                <a:lnTo>
                                  <a:pt x="1775539" y="955466"/>
                                </a:lnTo>
                                <a:lnTo>
                                  <a:pt x="1793996" y="997081"/>
                                </a:lnTo>
                                <a:lnTo>
                                  <a:pt x="1809403" y="1040255"/>
                                </a:lnTo>
                                <a:lnTo>
                                  <a:pt x="1821622" y="1084850"/>
                                </a:lnTo>
                                <a:lnTo>
                                  <a:pt x="1830519" y="1130731"/>
                                </a:lnTo>
                                <a:lnTo>
                                  <a:pt x="1835957" y="1177760"/>
                                </a:lnTo>
                                <a:lnTo>
                                  <a:pt x="1837800" y="1225801"/>
                                </a:lnTo>
                                <a:lnTo>
                                  <a:pt x="1835946" y="1273934"/>
                                </a:lnTo>
                                <a:lnTo>
                                  <a:pt x="1830519" y="1320870"/>
                                </a:lnTo>
                                <a:lnTo>
                                  <a:pt x="1821622" y="1366751"/>
                                </a:lnTo>
                                <a:lnTo>
                                  <a:pt x="1809403" y="1411347"/>
                                </a:lnTo>
                                <a:lnTo>
                                  <a:pt x="1793996" y="1454521"/>
                                </a:lnTo>
                                <a:lnTo>
                                  <a:pt x="1775539" y="1496137"/>
                                </a:lnTo>
                                <a:lnTo>
                                  <a:pt x="1754168" y="1536058"/>
                                </a:lnTo>
                                <a:lnTo>
                                  <a:pt x="1730019" y="1574147"/>
                                </a:lnTo>
                                <a:lnTo>
                                  <a:pt x="1703227" y="1610269"/>
                                </a:lnTo>
                                <a:lnTo>
                                  <a:pt x="1673930" y="1644286"/>
                                </a:lnTo>
                                <a:lnTo>
                                  <a:pt x="1642262" y="1676062"/>
                                </a:lnTo>
                                <a:lnTo>
                                  <a:pt x="1608361" y="1705460"/>
                                </a:lnTo>
                                <a:lnTo>
                                  <a:pt x="1572362" y="1732343"/>
                                </a:lnTo>
                                <a:lnTo>
                                  <a:pt x="1534402" y="1756575"/>
                                </a:lnTo>
                                <a:lnTo>
                                  <a:pt x="1494616" y="1778020"/>
                                </a:lnTo>
                                <a:lnTo>
                                  <a:pt x="1453141" y="1796540"/>
                                </a:lnTo>
                                <a:lnTo>
                                  <a:pt x="1410113" y="1811999"/>
                                </a:lnTo>
                                <a:lnTo>
                                  <a:pt x="1365668" y="1824261"/>
                                </a:lnTo>
                                <a:lnTo>
                                  <a:pt x="1319942" y="1833188"/>
                                </a:lnTo>
                                <a:lnTo>
                                  <a:pt x="1273071" y="1838645"/>
                                </a:lnTo>
                                <a:lnTo>
                                  <a:pt x="1225192" y="1840494"/>
                                </a:lnTo>
                                <a:lnTo>
                                  <a:pt x="2285372" y="1840494"/>
                                </a:lnTo>
                                <a:lnTo>
                                  <a:pt x="2305216" y="1805123"/>
                                </a:lnTo>
                                <a:lnTo>
                                  <a:pt x="2325877" y="1764879"/>
                                </a:lnTo>
                                <a:lnTo>
                                  <a:pt x="2345080" y="1723790"/>
                                </a:lnTo>
                                <a:lnTo>
                                  <a:pt x="2362793" y="1681891"/>
                                </a:lnTo>
                                <a:lnTo>
                                  <a:pt x="2378980" y="1639215"/>
                                </a:lnTo>
                                <a:lnTo>
                                  <a:pt x="2393608" y="1595796"/>
                                </a:lnTo>
                                <a:lnTo>
                                  <a:pt x="2406642" y="1551669"/>
                                </a:lnTo>
                                <a:lnTo>
                                  <a:pt x="2418049" y="1506867"/>
                                </a:lnTo>
                                <a:lnTo>
                                  <a:pt x="2427795" y="1461425"/>
                                </a:lnTo>
                                <a:lnTo>
                                  <a:pt x="2435845" y="1415376"/>
                                </a:lnTo>
                                <a:lnTo>
                                  <a:pt x="2442165" y="1368756"/>
                                </a:lnTo>
                                <a:lnTo>
                                  <a:pt x="2446722" y="1321597"/>
                                </a:lnTo>
                                <a:lnTo>
                                  <a:pt x="2449481" y="1273934"/>
                                </a:lnTo>
                                <a:lnTo>
                                  <a:pt x="2450408" y="1225801"/>
                                </a:lnTo>
                                <a:lnTo>
                                  <a:pt x="2449482" y="1177760"/>
                                </a:lnTo>
                                <a:lnTo>
                                  <a:pt x="2446764" y="1130731"/>
                                </a:lnTo>
                                <a:lnTo>
                                  <a:pt x="2442165" y="1082846"/>
                                </a:lnTo>
                                <a:lnTo>
                                  <a:pt x="2435845" y="1036226"/>
                                </a:lnTo>
                                <a:lnTo>
                                  <a:pt x="2427795" y="990178"/>
                                </a:lnTo>
                                <a:lnTo>
                                  <a:pt x="2418049" y="944736"/>
                                </a:lnTo>
                                <a:lnTo>
                                  <a:pt x="2406642" y="899934"/>
                                </a:lnTo>
                                <a:lnTo>
                                  <a:pt x="2393608" y="855807"/>
                                </a:lnTo>
                                <a:lnTo>
                                  <a:pt x="2378980" y="812389"/>
                                </a:lnTo>
                                <a:lnTo>
                                  <a:pt x="2362793" y="769713"/>
                                </a:lnTo>
                                <a:lnTo>
                                  <a:pt x="2345080" y="727813"/>
                                </a:lnTo>
                                <a:lnTo>
                                  <a:pt x="2325877" y="686725"/>
                                </a:lnTo>
                                <a:lnTo>
                                  <a:pt x="2305216" y="646481"/>
                                </a:lnTo>
                                <a:lnTo>
                                  <a:pt x="2285374" y="611113"/>
                                </a:lnTo>
                                <a:close/>
                              </a:path>
                            </a:pathLst>
                          </a:custGeom>
                          <a:solidFill>
                            <a:srgbClr val="3A3838"/>
                          </a:solidFill>
                        </wps:spPr>
                        <wps:bodyPr wrap="square" lIns="0" tIns="0" rIns="0" bIns="0" rtlCol="0">
                          <a:prstTxWarp prst="textNoShape">
                            <a:avLst/>
                          </a:prstTxWarp>
                          <a:noAutofit/>
                        </wps:bodyPr>
                      </wps:wsp>
                      <wps:wsp>
                        <wps:cNvPr id="316" name="Graphic 316"/>
                        <wps:cNvSpPr/>
                        <wps:spPr>
                          <a:xfrm>
                            <a:off x="0" y="12"/>
                            <a:ext cx="2720975" cy="2395855"/>
                          </a:xfrm>
                          <a:custGeom>
                            <a:avLst/>
                            <a:gdLst/>
                            <a:ahLst/>
                            <a:cxnLst/>
                            <a:rect l="l" t="t" r="r" b="b"/>
                            <a:pathLst>
                              <a:path w="2720975" h="2395855">
                                <a:moveTo>
                                  <a:pt x="176098" y="1360881"/>
                                </a:moveTo>
                                <a:lnTo>
                                  <a:pt x="0" y="1360881"/>
                                </a:lnTo>
                                <a:lnTo>
                                  <a:pt x="0" y="2395855"/>
                                </a:lnTo>
                                <a:lnTo>
                                  <a:pt x="176098" y="2395855"/>
                                </a:lnTo>
                                <a:lnTo>
                                  <a:pt x="176098" y="1360881"/>
                                </a:lnTo>
                                <a:close/>
                              </a:path>
                              <a:path w="2720975" h="2395855">
                                <a:moveTo>
                                  <a:pt x="2720848" y="746201"/>
                                </a:moveTo>
                                <a:lnTo>
                                  <a:pt x="1401292" y="746201"/>
                                </a:lnTo>
                                <a:lnTo>
                                  <a:pt x="1401292" y="1360881"/>
                                </a:lnTo>
                                <a:lnTo>
                                  <a:pt x="792289" y="1360881"/>
                                </a:lnTo>
                                <a:lnTo>
                                  <a:pt x="792289" y="2395855"/>
                                </a:lnTo>
                                <a:lnTo>
                                  <a:pt x="1401292" y="2395855"/>
                                </a:lnTo>
                                <a:lnTo>
                                  <a:pt x="2418740" y="2395855"/>
                                </a:lnTo>
                                <a:lnTo>
                                  <a:pt x="2720848" y="2395855"/>
                                </a:lnTo>
                                <a:lnTo>
                                  <a:pt x="2720848" y="746201"/>
                                </a:lnTo>
                                <a:close/>
                              </a:path>
                              <a:path w="2720975" h="2395855">
                                <a:moveTo>
                                  <a:pt x="2720848" y="0"/>
                                </a:moveTo>
                                <a:lnTo>
                                  <a:pt x="1401292" y="0"/>
                                </a:lnTo>
                                <a:lnTo>
                                  <a:pt x="1401292" y="131508"/>
                                </a:lnTo>
                                <a:lnTo>
                                  <a:pt x="2720848" y="131508"/>
                                </a:lnTo>
                                <a:lnTo>
                                  <a:pt x="2720848" y="0"/>
                                </a:lnTo>
                                <a:close/>
                              </a:path>
                            </a:pathLst>
                          </a:custGeom>
                          <a:solidFill>
                            <a:srgbClr val="538235"/>
                          </a:solidFill>
                        </wps:spPr>
                        <wps:bodyPr wrap="square" lIns="0" tIns="0" rIns="0" bIns="0" rtlCol="0">
                          <a:prstTxWarp prst="textNoShape">
                            <a:avLst/>
                          </a:prstTxWarp>
                          <a:noAutofit/>
                        </wps:bodyPr>
                      </wps:wsp>
                      <wps:wsp>
                        <wps:cNvPr id="317" name="Graphic 317"/>
                        <wps:cNvSpPr/>
                        <wps:spPr>
                          <a:xfrm>
                            <a:off x="176098" y="131520"/>
                            <a:ext cx="2545080" cy="2264410"/>
                          </a:xfrm>
                          <a:custGeom>
                            <a:avLst/>
                            <a:gdLst/>
                            <a:ahLst/>
                            <a:cxnLst/>
                            <a:rect l="l" t="t" r="r" b="b"/>
                            <a:pathLst>
                              <a:path w="2545080" h="2264410">
                                <a:moveTo>
                                  <a:pt x="616191" y="1229372"/>
                                </a:moveTo>
                                <a:lnTo>
                                  <a:pt x="0" y="1229372"/>
                                </a:lnTo>
                                <a:lnTo>
                                  <a:pt x="0" y="2264346"/>
                                </a:lnTo>
                                <a:lnTo>
                                  <a:pt x="616191" y="2264346"/>
                                </a:lnTo>
                                <a:lnTo>
                                  <a:pt x="616191" y="1229372"/>
                                </a:lnTo>
                                <a:close/>
                              </a:path>
                              <a:path w="2545080" h="2264410">
                                <a:moveTo>
                                  <a:pt x="2544749" y="0"/>
                                </a:moveTo>
                                <a:lnTo>
                                  <a:pt x="1225194" y="0"/>
                                </a:lnTo>
                                <a:lnTo>
                                  <a:pt x="1225194" y="614692"/>
                                </a:lnTo>
                                <a:lnTo>
                                  <a:pt x="2544749" y="614692"/>
                                </a:lnTo>
                                <a:lnTo>
                                  <a:pt x="2544749" y="0"/>
                                </a:lnTo>
                                <a:close/>
                              </a:path>
                            </a:pathLst>
                          </a:custGeom>
                          <a:solidFill>
                            <a:srgbClr val="3A3838"/>
                          </a:solidFill>
                        </wps:spPr>
                        <wps:bodyPr wrap="square" lIns="0" tIns="0" rIns="0" bIns="0" rtlCol="0">
                          <a:prstTxWarp prst="textNoShape">
                            <a:avLst/>
                          </a:prstTxWarp>
                          <a:noAutofit/>
                        </wps:bodyPr>
                      </wps:wsp>
                      <wps:wsp>
                        <wps:cNvPr id="318" name="Graphic 318"/>
                        <wps:cNvSpPr/>
                        <wps:spPr>
                          <a:xfrm>
                            <a:off x="978560" y="839123"/>
                            <a:ext cx="883919" cy="902335"/>
                          </a:xfrm>
                          <a:custGeom>
                            <a:avLst/>
                            <a:gdLst/>
                            <a:ahLst/>
                            <a:cxnLst/>
                            <a:rect l="l" t="t" r="r" b="b"/>
                            <a:pathLst>
                              <a:path w="883919" h="902335">
                                <a:moveTo>
                                  <a:pt x="45211" y="35904"/>
                                </a:moveTo>
                                <a:lnTo>
                                  <a:pt x="34971" y="45880"/>
                                </a:lnTo>
                                <a:lnTo>
                                  <a:pt x="873593" y="901779"/>
                                </a:lnTo>
                                <a:lnTo>
                                  <a:pt x="883863" y="891832"/>
                                </a:lnTo>
                                <a:lnTo>
                                  <a:pt x="45211" y="35904"/>
                                </a:lnTo>
                                <a:close/>
                              </a:path>
                              <a:path w="883919" h="902335">
                                <a:moveTo>
                                  <a:pt x="0" y="0"/>
                                </a:moveTo>
                                <a:lnTo>
                                  <a:pt x="19584" y="60873"/>
                                </a:lnTo>
                                <a:lnTo>
                                  <a:pt x="34971" y="45880"/>
                                </a:lnTo>
                                <a:lnTo>
                                  <a:pt x="28301" y="39073"/>
                                </a:lnTo>
                                <a:lnTo>
                                  <a:pt x="38511" y="29066"/>
                                </a:lnTo>
                                <a:lnTo>
                                  <a:pt x="52228" y="29066"/>
                                </a:lnTo>
                                <a:lnTo>
                                  <a:pt x="60604" y="20906"/>
                                </a:lnTo>
                                <a:lnTo>
                                  <a:pt x="0" y="0"/>
                                </a:lnTo>
                                <a:close/>
                              </a:path>
                              <a:path w="883919" h="902335">
                                <a:moveTo>
                                  <a:pt x="38511" y="29066"/>
                                </a:moveTo>
                                <a:lnTo>
                                  <a:pt x="28301" y="39073"/>
                                </a:lnTo>
                                <a:lnTo>
                                  <a:pt x="34971" y="45880"/>
                                </a:lnTo>
                                <a:lnTo>
                                  <a:pt x="45211" y="35904"/>
                                </a:lnTo>
                                <a:lnTo>
                                  <a:pt x="38511" y="29066"/>
                                </a:lnTo>
                                <a:close/>
                              </a:path>
                              <a:path w="883919" h="902335">
                                <a:moveTo>
                                  <a:pt x="52228" y="29066"/>
                                </a:moveTo>
                                <a:lnTo>
                                  <a:pt x="38511" y="29066"/>
                                </a:lnTo>
                                <a:lnTo>
                                  <a:pt x="45211" y="35904"/>
                                </a:lnTo>
                                <a:lnTo>
                                  <a:pt x="52228" y="29066"/>
                                </a:lnTo>
                                <a:close/>
                              </a:path>
                            </a:pathLst>
                          </a:custGeom>
                          <a:solidFill>
                            <a:srgbClr val="F1F1F1"/>
                          </a:solidFill>
                        </wps:spPr>
                        <wps:bodyPr wrap="square" lIns="0" tIns="0" rIns="0" bIns="0" rtlCol="0">
                          <a:prstTxWarp prst="textNoShape">
                            <a:avLst/>
                          </a:prstTxWarp>
                          <a:noAutofit/>
                        </wps:bodyPr>
                      </wps:wsp>
                      <wps:wsp>
                        <wps:cNvPr id="319" name="Graphic 319"/>
                        <wps:cNvSpPr/>
                        <wps:spPr>
                          <a:xfrm>
                            <a:off x="251336" y="192272"/>
                            <a:ext cx="2443480" cy="2065655"/>
                          </a:xfrm>
                          <a:custGeom>
                            <a:avLst/>
                            <a:gdLst/>
                            <a:ahLst/>
                            <a:cxnLst/>
                            <a:rect l="l" t="t" r="r" b="b"/>
                            <a:pathLst>
                              <a:path w="2443480" h="2065655">
                                <a:moveTo>
                                  <a:pt x="0" y="2065635"/>
                                </a:moveTo>
                                <a:lnTo>
                                  <a:pt x="8743" y="2020539"/>
                                </a:lnTo>
                                <a:lnTo>
                                  <a:pt x="17664" y="1975381"/>
                                </a:lnTo>
                                <a:lnTo>
                                  <a:pt x="26936" y="1930100"/>
                                </a:lnTo>
                                <a:lnTo>
                                  <a:pt x="36737" y="1884634"/>
                                </a:lnTo>
                                <a:lnTo>
                                  <a:pt x="47242" y="1838920"/>
                                </a:lnTo>
                                <a:lnTo>
                                  <a:pt x="58628" y="1792898"/>
                                </a:lnTo>
                                <a:lnTo>
                                  <a:pt x="71070" y="1746506"/>
                                </a:lnTo>
                                <a:lnTo>
                                  <a:pt x="84746" y="1699682"/>
                                </a:lnTo>
                                <a:lnTo>
                                  <a:pt x="99829" y="1652365"/>
                                </a:lnTo>
                                <a:lnTo>
                                  <a:pt x="116498" y="1604492"/>
                                </a:lnTo>
                                <a:lnTo>
                                  <a:pt x="134928" y="1556003"/>
                                </a:lnTo>
                                <a:lnTo>
                                  <a:pt x="155294" y="1506835"/>
                                </a:lnTo>
                                <a:lnTo>
                                  <a:pt x="177774" y="1456926"/>
                                </a:lnTo>
                                <a:lnTo>
                                  <a:pt x="202542" y="1406216"/>
                                </a:lnTo>
                                <a:lnTo>
                                  <a:pt x="222089" y="1367872"/>
                                </a:lnTo>
                                <a:lnTo>
                                  <a:pt x="242461" y="1328304"/>
                                </a:lnTo>
                                <a:lnTo>
                                  <a:pt x="263672" y="1287683"/>
                                </a:lnTo>
                                <a:lnTo>
                                  <a:pt x="285733" y="1246180"/>
                                </a:lnTo>
                                <a:lnTo>
                                  <a:pt x="308658" y="1203966"/>
                                </a:lnTo>
                                <a:lnTo>
                                  <a:pt x="332458" y="1161211"/>
                                </a:lnTo>
                                <a:lnTo>
                                  <a:pt x="357146" y="1118087"/>
                                </a:lnTo>
                                <a:lnTo>
                                  <a:pt x="382734" y="1074764"/>
                                </a:lnTo>
                                <a:lnTo>
                                  <a:pt x="409236" y="1031414"/>
                                </a:lnTo>
                                <a:lnTo>
                                  <a:pt x="436664" y="988206"/>
                                </a:lnTo>
                                <a:lnTo>
                                  <a:pt x="465029" y="945313"/>
                                </a:lnTo>
                                <a:lnTo>
                                  <a:pt x="494345" y="902905"/>
                                </a:lnTo>
                                <a:lnTo>
                                  <a:pt x="524624" y="861153"/>
                                </a:lnTo>
                                <a:lnTo>
                                  <a:pt x="555879" y="820228"/>
                                </a:lnTo>
                                <a:lnTo>
                                  <a:pt x="588122" y="780300"/>
                                </a:lnTo>
                                <a:lnTo>
                                  <a:pt x="621365" y="741541"/>
                                </a:lnTo>
                                <a:lnTo>
                                  <a:pt x="655622" y="704122"/>
                                </a:lnTo>
                                <a:lnTo>
                                  <a:pt x="690904" y="668213"/>
                                </a:lnTo>
                                <a:lnTo>
                                  <a:pt x="727224" y="633985"/>
                                </a:lnTo>
                                <a:lnTo>
                                  <a:pt x="763130" y="602587"/>
                                </a:lnTo>
                                <a:lnTo>
                                  <a:pt x="800734" y="571722"/>
                                </a:lnTo>
                                <a:lnTo>
                                  <a:pt x="839889" y="541418"/>
                                </a:lnTo>
                                <a:lnTo>
                                  <a:pt x="880452" y="511703"/>
                                </a:lnTo>
                                <a:lnTo>
                                  <a:pt x="922277" y="482607"/>
                                </a:lnTo>
                                <a:lnTo>
                                  <a:pt x="965220" y="454159"/>
                                </a:lnTo>
                                <a:lnTo>
                                  <a:pt x="1009137" y="426385"/>
                                </a:lnTo>
                                <a:lnTo>
                                  <a:pt x="1053882" y="399317"/>
                                </a:lnTo>
                                <a:lnTo>
                                  <a:pt x="1099311" y="372981"/>
                                </a:lnTo>
                                <a:lnTo>
                                  <a:pt x="1145280" y="347407"/>
                                </a:lnTo>
                                <a:lnTo>
                                  <a:pt x="1191642" y="322623"/>
                                </a:lnTo>
                                <a:lnTo>
                                  <a:pt x="1238255" y="298658"/>
                                </a:lnTo>
                                <a:lnTo>
                                  <a:pt x="1284973" y="275540"/>
                                </a:lnTo>
                                <a:lnTo>
                                  <a:pt x="1331651" y="253299"/>
                                </a:lnTo>
                                <a:lnTo>
                                  <a:pt x="1378145" y="231962"/>
                                </a:lnTo>
                                <a:lnTo>
                                  <a:pt x="1424310" y="211559"/>
                                </a:lnTo>
                                <a:lnTo>
                                  <a:pt x="1470002" y="192118"/>
                                </a:lnTo>
                                <a:lnTo>
                                  <a:pt x="1515075" y="173667"/>
                                </a:lnTo>
                                <a:lnTo>
                                  <a:pt x="1559385" y="156236"/>
                                </a:lnTo>
                                <a:lnTo>
                                  <a:pt x="1602788" y="139853"/>
                                </a:lnTo>
                                <a:lnTo>
                                  <a:pt x="1654190" y="122080"/>
                                </a:lnTo>
                                <a:lnTo>
                                  <a:pt x="1707208" y="105990"/>
                                </a:lnTo>
                                <a:lnTo>
                                  <a:pt x="1761469" y="91485"/>
                                </a:lnTo>
                                <a:lnTo>
                                  <a:pt x="1816600" y="78467"/>
                                </a:lnTo>
                                <a:lnTo>
                                  <a:pt x="1872230" y="66839"/>
                                </a:lnTo>
                                <a:lnTo>
                                  <a:pt x="1927987" y="56501"/>
                                </a:lnTo>
                                <a:lnTo>
                                  <a:pt x="1983498" y="47356"/>
                                </a:lnTo>
                                <a:lnTo>
                                  <a:pt x="2038391" y="39307"/>
                                </a:lnTo>
                                <a:lnTo>
                                  <a:pt x="2092295" y="32255"/>
                                </a:lnTo>
                                <a:lnTo>
                                  <a:pt x="2144837" y="26103"/>
                                </a:lnTo>
                                <a:lnTo>
                                  <a:pt x="2195645" y="20752"/>
                                </a:lnTo>
                                <a:lnTo>
                                  <a:pt x="2244347" y="16106"/>
                                </a:lnTo>
                                <a:lnTo>
                                  <a:pt x="2290571" y="12064"/>
                                </a:lnTo>
                                <a:lnTo>
                                  <a:pt x="2333945" y="8531"/>
                                </a:lnTo>
                                <a:lnTo>
                                  <a:pt x="2374096" y="5408"/>
                                </a:lnTo>
                                <a:lnTo>
                                  <a:pt x="2410653" y="2597"/>
                                </a:lnTo>
                                <a:lnTo>
                                  <a:pt x="2443243" y="0"/>
                                </a:lnTo>
                              </a:path>
                            </a:pathLst>
                          </a:custGeom>
                          <a:ln w="21464">
                            <a:solidFill>
                              <a:srgbClr val="F8CAAC"/>
                            </a:solidFill>
                            <a:prstDash val="solid"/>
                          </a:ln>
                        </wps:spPr>
                        <wps:bodyPr wrap="square" lIns="0" tIns="0" rIns="0" bIns="0" rtlCol="0">
                          <a:prstTxWarp prst="textNoShape">
                            <a:avLst/>
                          </a:prstTxWarp>
                          <a:noAutofit/>
                        </wps:bodyPr>
                      </wps:wsp>
                      <pic:pic xmlns:pic="http://schemas.openxmlformats.org/drawingml/2006/picture">
                        <pic:nvPicPr>
                          <pic:cNvPr id="320" name="Image 320"/>
                          <pic:cNvPicPr/>
                        </pic:nvPicPr>
                        <pic:blipFill>
                          <a:blip r:embed="rId7" cstate="print"/>
                          <a:stretch>
                            <a:fillRect/>
                          </a:stretch>
                        </pic:blipFill>
                        <pic:spPr>
                          <a:xfrm>
                            <a:off x="114490" y="1765323"/>
                            <a:ext cx="404142" cy="403662"/>
                          </a:xfrm>
                          <a:prstGeom prst="rect">
                            <a:avLst/>
                          </a:prstGeom>
                        </pic:spPr>
                      </pic:pic>
                      <pic:pic xmlns:pic="http://schemas.openxmlformats.org/drawingml/2006/picture">
                        <pic:nvPicPr>
                          <pic:cNvPr id="321" name="Image 321"/>
                          <pic:cNvPicPr/>
                        </pic:nvPicPr>
                        <pic:blipFill>
                          <a:blip r:embed="rId8" cstate="print"/>
                          <a:stretch>
                            <a:fillRect/>
                          </a:stretch>
                        </pic:blipFill>
                        <pic:spPr>
                          <a:xfrm>
                            <a:off x="625445" y="870691"/>
                            <a:ext cx="327799" cy="327952"/>
                          </a:xfrm>
                          <a:prstGeom prst="rect">
                            <a:avLst/>
                          </a:prstGeom>
                        </pic:spPr>
                      </pic:pic>
                      <pic:pic xmlns:pic="http://schemas.openxmlformats.org/drawingml/2006/picture">
                        <pic:nvPicPr>
                          <pic:cNvPr id="322" name="Image 322"/>
                          <pic:cNvPicPr/>
                        </pic:nvPicPr>
                        <pic:blipFill>
                          <a:blip r:embed="rId9" cstate="print"/>
                          <a:stretch>
                            <a:fillRect/>
                          </a:stretch>
                        </pic:blipFill>
                        <pic:spPr>
                          <a:xfrm>
                            <a:off x="1553612" y="185064"/>
                            <a:ext cx="382133" cy="381916"/>
                          </a:xfrm>
                          <a:prstGeom prst="rect">
                            <a:avLst/>
                          </a:prstGeom>
                        </pic:spPr>
                      </pic:pic>
                      <wps:wsp>
                        <wps:cNvPr id="323" name="Graphic 323"/>
                        <wps:cNvSpPr/>
                        <wps:spPr>
                          <a:xfrm>
                            <a:off x="383883" y="331660"/>
                            <a:ext cx="2040255" cy="1934845"/>
                          </a:xfrm>
                          <a:custGeom>
                            <a:avLst/>
                            <a:gdLst/>
                            <a:ahLst/>
                            <a:cxnLst/>
                            <a:rect l="l" t="t" r="r" b="b"/>
                            <a:pathLst>
                              <a:path w="2040255" h="1934845">
                                <a:moveTo>
                                  <a:pt x="1922462" y="1920659"/>
                                </a:moveTo>
                                <a:lnTo>
                                  <a:pt x="57378" y="1464767"/>
                                </a:lnTo>
                                <a:lnTo>
                                  <a:pt x="57937" y="1462493"/>
                                </a:lnTo>
                                <a:lnTo>
                                  <a:pt x="62496" y="1443913"/>
                                </a:lnTo>
                                <a:lnTo>
                                  <a:pt x="0" y="1458087"/>
                                </a:lnTo>
                                <a:lnTo>
                                  <a:pt x="48856" y="1499463"/>
                                </a:lnTo>
                                <a:lnTo>
                                  <a:pt x="53962" y="1478648"/>
                                </a:lnTo>
                                <a:lnTo>
                                  <a:pt x="1919008" y="1934540"/>
                                </a:lnTo>
                                <a:lnTo>
                                  <a:pt x="1922462" y="1920659"/>
                                </a:lnTo>
                                <a:close/>
                              </a:path>
                              <a:path w="2040255" h="1934845">
                                <a:moveTo>
                                  <a:pt x="2040216" y="1844294"/>
                                </a:moveTo>
                                <a:lnTo>
                                  <a:pt x="1576108" y="53568"/>
                                </a:lnTo>
                                <a:lnTo>
                                  <a:pt x="1596936" y="48183"/>
                                </a:lnTo>
                                <a:lnTo>
                                  <a:pt x="1593545" y="44310"/>
                                </a:lnTo>
                                <a:lnTo>
                                  <a:pt x="1554784" y="0"/>
                                </a:lnTo>
                                <a:lnTo>
                                  <a:pt x="1541411" y="62534"/>
                                </a:lnTo>
                                <a:lnTo>
                                  <a:pt x="1562239" y="57150"/>
                                </a:lnTo>
                                <a:lnTo>
                                  <a:pt x="2026361" y="1847862"/>
                                </a:lnTo>
                                <a:lnTo>
                                  <a:pt x="2040216" y="1844294"/>
                                </a:lnTo>
                                <a:close/>
                              </a:path>
                            </a:pathLst>
                          </a:custGeom>
                          <a:solidFill>
                            <a:srgbClr val="F1F1F1"/>
                          </a:solidFill>
                        </wps:spPr>
                        <wps:bodyPr wrap="square" lIns="0" tIns="0" rIns="0" bIns="0" rtlCol="0">
                          <a:prstTxWarp prst="textNoShape">
                            <a:avLst/>
                          </a:prstTxWarp>
                          <a:noAutofit/>
                        </wps:bodyPr>
                      </wps:wsp>
                      <wps:wsp>
                        <wps:cNvPr id="324" name="Textbox 324"/>
                        <wps:cNvSpPr txBox="1"/>
                        <wps:spPr>
                          <a:xfrm>
                            <a:off x="1392877" y="1081850"/>
                            <a:ext cx="257175" cy="226060"/>
                          </a:xfrm>
                          <a:prstGeom prst="rect">
                            <a:avLst/>
                          </a:prstGeom>
                        </wps:spPr>
                        <wps:txbx>
                          <w:txbxContent>
                            <w:p w14:paraId="12FA8E94" w14:textId="77777777" w:rsidR="00D02327" w:rsidRDefault="00D02327" w:rsidP="00D02327">
                              <w:pPr>
                                <w:spacing w:before="96"/>
                                <w:rPr>
                                  <w:rFonts w:ascii="Cambria Math"/>
                                </w:rPr>
                              </w:pPr>
                              <w:r>
                                <w:rPr>
                                  <w:rFonts w:ascii="Cambria Math"/>
                                  <w:color w:val="FFFFFF"/>
                                  <w:spacing w:val="-3"/>
                                  <w:w w:val="192"/>
                                  <w:position w:val="7"/>
                                  <w:sz w:val="30"/>
                                </w:rPr>
                                <w:t xml:space="preserve"> </w:t>
                              </w:r>
                              <w:r>
                                <w:rPr>
                                  <w:rFonts w:ascii="Cambria Math"/>
                                  <w:color w:val="FFFFFF"/>
                                  <w:spacing w:val="11"/>
                                  <w:w w:val="254"/>
                                </w:rPr>
                                <w:t xml:space="preserve"> </w:t>
                              </w:r>
                              <w:r>
                                <w:rPr>
                                  <w:rFonts w:ascii="Cambria Math"/>
                                  <w:color w:val="FFFFFF"/>
                                  <w:w w:val="257"/>
                                </w:rPr>
                                <w:t xml:space="preserve"> </w:t>
                              </w:r>
                            </w:p>
                          </w:txbxContent>
                        </wps:txbx>
                        <wps:bodyPr wrap="square" lIns="0" tIns="0" rIns="0" bIns="0" rtlCol="0">
                          <a:noAutofit/>
                        </wps:bodyPr>
                      </wps:wsp>
                      <wps:wsp>
                        <wps:cNvPr id="325" name="Textbox 325"/>
                        <wps:cNvSpPr txBox="1"/>
                        <wps:spPr>
                          <a:xfrm>
                            <a:off x="2209687" y="1018635"/>
                            <a:ext cx="257175" cy="224790"/>
                          </a:xfrm>
                          <a:prstGeom prst="rect">
                            <a:avLst/>
                          </a:prstGeom>
                        </wps:spPr>
                        <wps:txbx>
                          <w:txbxContent>
                            <w:p w14:paraId="313C78BE" w14:textId="77777777" w:rsidR="00D02327" w:rsidRDefault="00D02327" w:rsidP="00D02327">
                              <w:pPr>
                                <w:spacing w:before="95"/>
                                <w:rPr>
                                  <w:rFonts w:ascii="Cambria Math"/>
                                </w:rPr>
                              </w:pPr>
                              <w:r>
                                <w:rPr>
                                  <w:rFonts w:ascii="Cambria Math"/>
                                  <w:color w:val="FFFFFF"/>
                                  <w:spacing w:val="-2"/>
                                  <w:w w:val="190"/>
                                  <w:position w:val="7"/>
                                  <w:sz w:val="30"/>
                                </w:rPr>
                                <w:t xml:space="preserve"> </w:t>
                              </w:r>
                              <w:r>
                                <w:rPr>
                                  <w:rFonts w:ascii="Cambria Math"/>
                                  <w:color w:val="FFFFFF"/>
                                  <w:spacing w:val="11"/>
                                  <w:w w:val="254"/>
                                </w:rPr>
                                <w:t xml:space="preserve"> </w:t>
                              </w:r>
                              <w:r>
                                <w:rPr>
                                  <w:rFonts w:ascii="Cambria Math"/>
                                  <w:color w:val="FFFFFF"/>
                                  <w:w w:val="257"/>
                                </w:rPr>
                                <w:t xml:space="preserve"> </w:t>
                              </w:r>
                            </w:p>
                          </w:txbxContent>
                        </wps:txbx>
                        <wps:bodyPr wrap="square" lIns="0" tIns="0" rIns="0" bIns="0" rtlCol="0">
                          <a:noAutofit/>
                        </wps:bodyPr>
                      </wps:wsp>
                      <wps:wsp>
                        <wps:cNvPr id="326" name="Textbox 326"/>
                        <wps:cNvSpPr txBox="1"/>
                        <wps:spPr>
                          <a:xfrm>
                            <a:off x="1213752" y="1791997"/>
                            <a:ext cx="257175" cy="217804"/>
                          </a:xfrm>
                          <a:prstGeom prst="rect">
                            <a:avLst/>
                          </a:prstGeom>
                        </wps:spPr>
                        <wps:txbx>
                          <w:txbxContent>
                            <w:p w14:paraId="6ED27483" w14:textId="77777777" w:rsidR="00D02327" w:rsidRDefault="00D02327" w:rsidP="00D02327">
                              <w:pPr>
                                <w:spacing w:before="83"/>
                                <w:rPr>
                                  <w:rFonts w:ascii="Cambria Math"/>
                                </w:rPr>
                              </w:pPr>
                              <w:r>
                                <w:rPr>
                                  <w:rFonts w:ascii="Cambria Math"/>
                                  <w:color w:val="FFFFFF"/>
                                  <w:spacing w:val="-2"/>
                                  <w:w w:val="190"/>
                                  <w:position w:val="6"/>
                                  <w:sz w:val="30"/>
                                </w:rPr>
                                <w:t xml:space="preserve"> </w:t>
                              </w:r>
                              <w:r>
                                <w:rPr>
                                  <w:rFonts w:ascii="Cambria Math"/>
                                  <w:color w:val="FFFFFF"/>
                                  <w:spacing w:val="11"/>
                                  <w:w w:val="254"/>
                                </w:rPr>
                                <w:t xml:space="preserve"> </w:t>
                              </w:r>
                              <w:r>
                                <w:rPr>
                                  <w:rFonts w:ascii="Cambria Math"/>
                                  <w:color w:val="FFFFFF"/>
                                  <w:w w:val="257"/>
                                </w:rPr>
                                <w:t xml:space="preserve"> </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6AE6BD61" id="Group 313" o:spid="_x0000_s1026" style="position:absolute;left:0;text-align:left;margin-left:311.95pt;margin-top:163.05pt;width:214.25pt;height:188.65pt;z-index:251664384;mso-wrap-distance-left:0;mso-wrap-distance-right:0;mso-position-horizontal-relative:page;mso-width-relative:margin;mso-height-relative:margin" coordsize="27211,239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">
                <v:shape id="Graphic 314" o:spid="_x0000_s1027" style="position:absolute;width:27209;height:23958;visibility:visible;mso-wrap-style:square;v-text-anchor:top" coordsize="2720975,239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" path="m2720847,l,,,2395854r2720847,l2720847,xe" fillcolor="#538235" stroked="f">
                  <v:path arrowok="t"/>
                </v:shape>
                <v:shape id="Graphic 315" o:spid="_x0000_s1028" style="position:absolute;left:1761;top:1315;width:24504;height:22644;visibility:visible;mso-wrap-style:square;v-text-anchor:top" coordsize="2450465,226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" path="m1225192,r-48107,927l1129449,3687r-47133,4559l1035720,14570r-46023,8054l944279,32374,899501,43786,855397,56827,812001,71462,769346,87657r-41878,17721l686401,124592r-40224,20671l606831,167358r-38433,23484l530911,215683r-36506,26162l458913,269295r-34443,28703l391109,327921r-32244,31108l327771,391288r-29908,33377l269173,459125r-27437,35509l215586,531158r-24829,37506l167283,607116r-22085,39365l124536,686725r-19204,41088l87619,769713,71431,812389,56802,855807,43767,899934,32360,944736r-9746,45442l14563,1036226r-6320,46620l3686,1130005,925,1177760,,1225801r927,48133l3644,1320870r4599,47886l14563,1415376r8051,46049l32360,1506867r11407,44802l56802,1595796r14629,43419l87619,1681891r17713,41899l124536,1764879r20662,40244l167283,1844488r23474,38452l215586,1920445r26150,36525l269173,1992479r28690,34460l327771,2060315r31094,32260l391109,2123683r33361,29922l458913,2182308r35492,27450l530911,2235920r37487,24840l574251,2264336r1301915,l1919506,2235920r36507,-26162l1991505,2182308r34443,-28703l2059309,2123683r32244,-31108l2122646,2060315r29908,-33376l2181244,1992479r27436,-35509l2234830,1920445r24828,-37505l2283131,1844488r2241,-3994l1225192,1840494r-47872,-1849l1130456,1833188r-45721,-8927l1040293,1811999r-43026,-15459l955794,1778020r-39786,-21445l878048,1732343r-36000,-26883l808145,1676062r-31670,-31776l747175,1610269r-26794,-36122l696228,1536058r-21374,-39921l656395,1454521r-15409,-43174l628764,1366751r-8898,-45881l614438,1273934r-1854,-48133l614427,1177760r5439,-47029l628764,1084850r12222,-44595l656395,997081r18459,-41615l696228,915545r24153,-38089l747175,841334r29300,-34016l808145,775543r33903,-29398l878048,719262r37960,-24232l955794,673586r41473,-18520l1040293,639608r44442,-12262l1130456,618419r46864,-5457l1225192,611113r1060182,l2283131,607116r-23473,-38452l2234830,531158r-26150,-36524l2181244,459125r-28690,-34460l2122646,391288r-31093,-32259l2059309,327921r-33361,-29923l1991505,269295r-35492,-27450l1919506,215683r-37487,-24841l1843585,167358r-39346,-22095l1764014,124592r-41069,-19214l1681065,87657,1638409,71462,1595011,56827,1550905,43786,1506125,32374r-45421,-9750l1414678,14570,1368079,8246,1320943,3687,1273302,927,1225192,xem2285374,611113r-1060182,l1273071,612962r46871,5457l1365668,627346r44445,12262l1453141,655066r41475,18520l1534402,695030r37960,24232l1608361,746145r33901,29398l1673930,807318r29297,34016l1730019,877456r24149,38089l1775539,955466r18457,41615l1809403,1040255r12219,44595l1830519,1130731r5438,47029l1837800,1225801r-1854,48133l1830519,1320870r-8897,45881l1809403,1411347r-15407,43174l1775539,1496137r-21371,39921l1730019,1574147r-26792,36122l1673930,1644286r-31668,31776l1608361,1705460r-35999,26883l1534402,1756575r-39786,21445l1453141,1796540r-43028,15459l1365668,1824261r-45726,8927l1273071,1838645r-47879,1849l2285372,1840494r19844,-35371l2325877,1764879r19203,-41089l2362793,1681891r16187,-42676l2393608,1595796r13034,-44127l2418049,1506867r9746,-45442l2435845,1415376r6320,-46620l2446722,1321597r2759,-47663l2450408,1225801r-926,-48041l2446764,1130731r-4599,-47885l2435845,1036226r-8050,-46048l2418049,944736r-11407,-44802l2393608,855807r-14628,-43418l2362793,769713r-17713,-41900l2325877,686725r-20661,-40244l2285374,611113xe" fillcolor="#3a3838" stroked="f">
                  <v:path arrowok="t"/>
                </v:shape>
                <v:shape id="Graphic 316" o:spid="_x0000_s1029" style="position:absolute;width:27209;height:23958;visibility:visible;mso-wrap-style:square;v-text-anchor:top" coordsize="2720975,239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" path="m176098,1360881l,1360881,,2395855r176098,l176098,1360881xem2720848,746201r-1319556,l1401292,1360881r-609003,l792289,2395855r609003,l2418740,2395855r302108,l2720848,746201xem2720848,l1401292,r,131508l2720848,131508,2720848,xe" fillcolor="#538235" stroked="f">
                  <v:path arrowok="t"/>
                </v:shape>
                <v:shape id="Graphic 317" o:spid="_x0000_s1030" style="position:absolute;left:1760;top:1315;width:25451;height:22644;visibility:visible;mso-wrap-style:square;v-text-anchor:top" coordsize="2545080,226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" path="m616191,1229372l,1229372,,2264346r616191,l616191,1229372xem2544749,l1225194,r,614692l2544749,614692,2544749,xe" fillcolor="#3a3838" stroked="f">
                  <v:path arrowok="t"/>
                </v:shape>
                <v:shape id="Graphic 318" o:spid="_x0000_s1031" style="position:absolute;left:9785;top:8391;width:8839;height:9023;visibility:visible;mso-wrap-style:square;v-text-anchor:top" coordsize="883919,902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" path="m45211,35904l34971,45880,873593,901779r10270,-9947l45211,35904xem,l19584,60873,34971,45880,28301,39073,38511,29066r13717,l60604,20906,,xem38511,29066l28301,39073r6670,6807l45211,35904,38511,29066xem52228,29066r-13717,l45211,35904r7017,-6838xe" fillcolor="#f1f1f1" stroked="f">
                  <v:path arrowok="t"/>
                </v:shape>
                <v:shape id="Graphic 319" o:spid="_x0000_s1032" style="position:absolute;left:2513;top:1922;width:24435;height:20657;visibility:visible;mso-wrap-style:square;v-text-anchor:top" coordsize="2443480,2065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" path="m,2065635r8743,-45096l17664,1975381r9272,-45281l36737,1884634r10505,-45714l58628,1792898r12442,-46392l84746,1699682r15083,-47317l116498,1604492r18430,-48489l155294,1506835r22480,-49909l202542,1406216r19547,-38344l242461,1328304r21211,-40621l285733,1246180r22925,-42214l332458,1161211r24688,-43124l382734,1074764r26502,-43350l436664,988206r28365,-42893l494345,902905r30279,-41752l555879,820228r32243,-39928l621365,741541r34257,-37419l690904,668213r36320,-34228l763130,602587r37604,-30865l839889,541418r40563,-29715l922277,482607r42943,-28448l1009137,426385r44745,-27068l1099311,372981r45969,-25574l1191642,322623r46613,-23965l1284973,275540r46678,-22241l1378145,231962r46165,-20403l1470002,192118r45073,-18451l1559385,156236r43403,-16383l1654190,122080r53018,-16090l1761469,91485r55131,-13018l1872230,66839r55757,-10338l1983498,47356r54893,-8049l2092295,32255r52542,-6152l2195645,20752r48702,-4646l2290571,12064r43374,-3533l2374096,5408r36557,-2811l2443243,e" filled="f" strokecolor="#f8caac" strokeweight=".59622mm">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20" o:spid="_x0000_s1033" type="#_x0000_t75" style="position:absolute;left:1144;top:17653;width:4042;height:40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">
                  <v:imagedata r:id="rId10" o:title=""/>
                </v:shape>
                <v:shape id="Image 321" o:spid="_x0000_s1034" type="#_x0000_t75" style="position:absolute;left:6254;top:8706;width:3278;height:3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">
                  <v:imagedata r:id="rId11" o:title=""/>
                </v:shape>
                <v:shape id="Image 322" o:spid="_x0000_s1035" type="#_x0000_t75" style="position:absolute;left:15536;top:1850;width:3821;height:38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">
                  <v:imagedata r:id="rId12" o:title=""/>
                </v:shape>
                <v:shape id="Graphic 323" o:spid="_x0000_s1036" style="position:absolute;left:3838;top:3316;width:20403;height:19349;visibility:visible;mso-wrap-style:square;v-text-anchor:top" coordsize="2040255,193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" path="m1922462,1920659l57378,1464767r559,-2274l62496,1443913,,1458087r48856,41376l53962,1478648r1865046,455892l1922462,1920659xem2040216,1844294l1576108,53568r20828,-5385l1593545,44310,1554784,r-13373,62534l1562239,57150r464122,1790712l2040216,1844294xe" fillcolor="#f1f1f1" stroked="f">
                  <v:path arrowok="t"/>
                </v:shape>
                <v:shapetype id="_x0000_t202" coordsize="21600,21600" o:spt="202" path="m,l,21600r21600,l21600,xe">
                  <v:stroke joinstyle="miter"/>
                  <v:path gradientshapeok="t" o:connecttype="rect"/>
                </v:shapetype>
                <v:shape id="Textbox 324" o:spid="_x0000_s1037" type="#_x0000_t202" style="position:absolute;left:13928;top:10818;width:25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GVtxgAAANwAAAAPAAAAZHJzL2Rvd25yZXYueG1sRI9Ba8JA&#10;FITvQv/D8gredFMt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JRlbcYAAADcAAAA&#10;DwAAAAAAAAAAAAAAAAAHAgAAZHJzL2Rvd25yZXYueG1sUEsFBgAAAAADAAMAtwAAAPoCAAAAAA==&#10;" filled="f" stroked="f">
                  <v:textbox inset="0,0,0,0">
                    <w:txbxContent>
                      <w:p w14:paraId="12FA8E94" w14:textId="77777777" w:rsidR="00D02327" w:rsidRDefault="00D02327" w:rsidP="00D02327">
                        <w:pPr>
                          <w:spacing w:before="96"/>
                          <w:rPr>
                            <w:rFonts w:ascii="Cambria Math"/>
                          </w:rPr>
                        </w:pPr>
                        <w:r>
                          <w:rPr>
                            <w:rFonts w:ascii="Cambria Math"/>
                            <w:color w:val="FFFFFF"/>
                            <w:spacing w:val="-3"/>
                            <w:w w:val="192"/>
                            <w:position w:val="7"/>
                            <w:sz w:val="30"/>
                          </w:rPr>
                          <w:t xml:space="preserve"> </w:t>
                        </w:r>
                        <w:r>
                          <w:rPr>
                            <w:rFonts w:ascii="Cambria Math"/>
                            <w:color w:val="FFFFFF"/>
                            <w:spacing w:val="11"/>
                            <w:w w:val="254"/>
                          </w:rPr>
                          <w:t xml:space="preserve"> </w:t>
                        </w:r>
                        <w:r>
                          <w:rPr>
                            <w:rFonts w:ascii="Cambria Math"/>
                            <w:color w:val="FFFFFF"/>
                            <w:w w:val="257"/>
                          </w:rPr>
                          <w:t xml:space="preserve"> </w:t>
                        </w:r>
                      </w:p>
                    </w:txbxContent>
                  </v:textbox>
                </v:shape>
                <v:shape id="Textbox 325" o:spid="_x0000_s1038" type="#_x0000_t202" style="position:absolute;left:22096;top:10186;width:2572;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D2xgAAANwAAAAPAAAAZHJzL2Rvd25yZXYueG1sRI9Ba8JA&#10;FITvQv/D8gredFOl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l9jA9sYAAADcAAAA&#10;DwAAAAAAAAAAAAAAAAAHAgAAZHJzL2Rvd25yZXYueG1sUEsFBgAAAAADAAMAtwAAAPoCAAAAAA==&#10;" filled="f" stroked="f">
                  <v:textbox inset="0,0,0,0">
                    <w:txbxContent>
                      <w:p w14:paraId="313C78BE" w14:textId="77777777" w:rsidR="00D02327" w:rsidRDefault="00D02327" w:rsidP="00D02327">
                        <w:pPr>
                          <w:spacing w:before="95"/>
                          <w:rPr>
                            <w:rFonts w:ascii="Cambria Math"/>
                          </w:rPr>
                        </w:pPr>
                        <w:r>
                          <w:rPr>
                            <w:rFonts w:ascii="Cambria Math"/>
                            <w:color w:val="FFFFFF"/>
                            <w:spacing w:val="-2"/>
                            <w:w w:val="190"/>
                            <w:position w:val="7"/>
                            <w:sz w:val="30"/>
                          </w:rPr>
                          <w:t xml:space="preserve"> </w:t>
                        </w:r>
                        <w:r>
                          <w:rPr>
                            <w:rFonts w:ascii="Cambria Math"/>
                            <w:color w:val="FFFFFF"/>
                            <w:spacing w:val="11"/>
                            <w:w w:val="254"/>
                          </w:rPr>
                          <w:t xml:space="preserve"> </w:t>
                        </w:r>
                        <w:r>
                          <w:rPr>
                            <w:rFonts w:ascii="Cambria Math"/>
                            <w:color w:val="FFFFFF"/>
                            <w:w w:val="257"/>
                          </w:rPr>
                          <w:t xml:space="preserve"> </w:t>
                        </w:r>
                      </w:p>
                    </w:txbxContent>
                  </v:textbox>
                </v:shape>
                <v:shape id="Textbox 326" o:spid="_x0000_s1039" type="#_x0000_t202" style="position:absolute;left:12137;top:17919;width:2572;height:2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6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BnCl6BxQAAANwAAAAP&#10;AAAAAAAAAAAAAAAAAAcCAABkcnMvZG93bnJldi54bWxQSwUGAAAAAAMAAwC3AAAA+QIAAAAA&#10;" filled="f" stroked="f">
                  <v:textbox inset="0,0,0,0">
                    <w:txbxContent>
                      <w:p w14:paraId="6ED27483" w14:textId="77777777" w:rsidR="00D02327" w:rsidRDefault="00D02327" w:rsidP="00D02327">
                        <w:pPr>
                          <w:spacing w:before="83"/>
                          <w:rPr>
                            <w:rFonts w:ascii="Cambria Math"/>
                          </w:rPr>
                        </w:pPr>
                        <w:r>
                          <w:rPr>
                            <w:rFonts w:ascii="Cambria Math"/>
                            <w:color w:val="FFFFFF"/>
                            <w:spacing w:val="-2"/>
                            <w:w w:val="190"/>
                            <w:position w:val="6"/>
                            <w:sz w:val="30"/>
                          </w:rPr>
                          <w:t xml:space="preserve"> </w:t>
                        </w:r>
                        <w:r>
                          <w:rPr>
                            <w:rFonts w:ascii="Cambria Math"/>
                            <w:color w:val="FFFFFF"/>
                            <w:spacing w:val="11"/>
                            <w:w w:val="254"/>
                          </w:rPr>
                          <w:t xml:space="preserve"> </w:t>
                        </w:r>
                        <w:r>
                          <w:rPr>
                            <w:rFonts w:ascii="Cambria Math"/>
                            <w:color w:val="FFFFFF"/>
                            <w:w w:val="257"/>
                          </w:rPr>
                          <w:t xml:space="preserve"> </w:t>
                        </w:r>
                      </w:p>
                    </w:txbxContent>
                  </v:textbox>
                </v:shape>
                <w10:wrap anchorx="page"/>
              </v:group>
            </w:pict>
          </mc:Fallback>
        </mc:AlternateContent>
      </w:r>
      <w:r>
        <w:rPr>
          <w:noProof/>
        </w:rPr>
        <mc:AlternateContent>
          <mc:Choice Requires="wpg">
            <w:drawing>
              <wp:anchor distT="0" distB="0" distL="0" distR="0" simplePos="0" relativeHeight="251662336" behindDoc="0" locked="0" layoutInCell="1" allowOverlap="1" wp14:anchorId="5F5B97B5" wp14:editId="1572DFCC">
                <wp:simplePos x="0" y="0"/>
                <wp:positionH relativeFrom="margin">
                  <wp:align>left</wp:align>
                </wp:positionH>
                <wp:positionV relativeFrom="paragraph">
                  <wp:posOffset>2058377</wp:posOffset>
                </wp:positionV>
                <wp:extent cx="2484120" cy="2405380"/>
                <wp:effectExtent l="0" t="0" r="0" b="13970"/>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4120" cy="2405380"/>
                          <a:chOff x="0" y="0"/>
                          <a:chExt cx="2484120" cy="2405595"/>
                        </a:xfrm>
                      </wpg:grpSpPr>
                      <wps:wsp>
                        <wps:cNvPr id="301" name="Graphic 301"/>
                        <wps:cNvSpPr/>
                        <wps:spPr>
                          <a:xfrm>
                            <a:off x="0" y="0"/>
                            <a:ext cx="2484120" cy="2405380"/>
                          </a:xfrm>
                          <a:custGeom>
                            <a:avLst/>
                            <a:gdLst/>
                            <a:ahLst/>
                            <a:cxnLst/>
                            <a:rect l="l" t="t" r="r" b="b"/>
                            <a:pathLst>
                              <a:path w="2484120" h="2405380">
                                <a:moveTo>
                                  <a:pt x="2483866" y="0"/>
                                </a:moveTo>
                                <a:lnTo>
                                  <a:pt x="0" y="0"/>
                                </a:lnTo>
                                <a:lnTo>
                                  <a:pt x="0" y="2404999"/>
                                </a:lnTo>
                                <a:lnTo>
                                  <a:pt x="2483866" y="2404999"/>
                                </a:lnTo>
                                <a:lnTo>
                                  <a:pt x="2483866" y="0"/>
                                </a:lnTo>
                                <a:close/>
                              </a:path>
                            </a:pathLst>
                          </a:custGeom>
                          <a:solidFill>
                            <a:srgbClr val="538235"/>
                          </a:solidFill>
                        </wps:spPr>
                        <wps:bodyPr wrap="square" lIns="0" tIns="0" rIns="0" bIns="0" rtlCol="0">
                          <a:prstTxWarp prst="textNoShape">
                            <a:avLst/>
                          </a:prstTxWarp>
                          <a:noAutofit/>
                        </wps:bodyPr>
                      </wps:wsp>
                      <wps:wsp>
                        <wps:cNvPr id="302" name="Graphic 302"/>
                        <wps:cNvSpPr/>
                        <wps:spPr>
                          <a:xfrm>
                            <a:off x="121052" y="178645"/>
                            <a:ext cx="2315210" cy="2226945"/>
                          </a:xfrm>
                          <a:custGeom>
                            <a:avLst/>
                            <a:gdLst/>
                            <a:ahLst/>
                            <a:cxnLst/>
                            <a:rect l="l" t="t" r="r" b="b"/>
                            <a:pathLst>
                              <a:path w="2315210" h="2226945">
                                <a:moveTo>
                                  <a:pt x="1157591" y="0"/>
                                </a:moveTo>
                                <a:lnTo>
                                  <a:pt x="1109875" y="966"/>
                                </a:lnTo>
                                <a:lnTo>
                                  <a:pt x="1062650" y="3840"/>
                                </a:lnTo>
                                <a:lnTo>
                                  <a:pt x="1015954" y="8585"/>
                                </a:lnTo>
                                <a:lnTo>
                                  <a:pt x="969823" y="15163"/>
                                </a:lnTo>
                                <a:lnTo>
                                  <a:pt x="924296" y="23537"/>
                                </a:lnTo>
                                <a:lnTo>
                                  <a:pt x="879408" y="33670"/>
                                </a:lnTo>
                                <a:lnTo>
                                  <a:pt x="835198" y="45525"/>
                                </a:lnTo>
                                <a:lnTo>
                                  <a:pt x="791702" y="59064"/>
                                </a:lnTo>
                                <a:lnTo>
                                  <a:pt x="748958" y="74249"/>
                                </a:lnTo>
                                <a:lnTo>
                                  <a:pt x="707004" y="91045"/>
                                </a:lnTo>
                                <a:lnTo>
                                  <a:pt x="665875" y="109413"/>
                                </a:lnTo>
                                <a:lnTo>
                                  <a:pt x="625610" y="129316"/>
                                </a:lnTo>
                                <a:lnTo>
                                  <a:pt x="586246" y="150717"/>
                                </a:lnTo>
                                <a:lnTo>
                                  <a:pt x="547820" y="173578"/>
                                </a:lnTo>
                                <a:lnTo>
                                  <a:pt x="510370" y="197863"/>
                                </a:lnTo>
                                <a:lnTo>
                                  <a:pt x="473932" y="223535"/>
                                </a:lnTo>
                                <a:lnTo>
                                  <a:pt x="438543" y="250554"/>
                                </a:lnTo>
                                <a:lnTo>
                                  <a:pt x="404242" y="278886"/>
                                </a:lnTo>
                                <a:lnTo>
                                  <a:pt x="371065" y="308492"/>
                                </a:lnTo>
                                <a:lnTo>
                                  <a:pt x="339050" y="339335"/>
                                </a:lnTo>
                                <a:lnTo>
                                  <a:pt x="308233" y="371377"/>
                                </a:lnTo>
                                <a:lnTo>
                                  <a:pt x="278652" y="404582"/>
                                </a:lnTo>
                                <a:lnTo>
                                  <a:pt x="250344" y="438912"/>
                                </a:lnTo>
                                <a:lnTo>
                                  <a:pt x="223347" y="474331"/>
                                </a:lnTo>
                                <a:lnTo>
                                  <a:pt x="197697" y="510799"/>
                                </a:lnTo>
                                <a:lnTo>
                                  <a:pt x="173433" y="548282"/>
                                </a:lnTo>
                                <a:lnTo>
                                  <a:pt x="150590" y="586740"/>
                                </a:lnTo>
                                <a:lnTo>
                                  <a:pt x="129207" y="626137"/>
                                </a:lnTo>
                                <a:lnTo>
                                  <a:pt x="109321" y="666436"/>
                                </a:lnTo>
                                <a:lnTo>
                                  <a:pt x="90969" y="707600"/>
                                </a:lnTo>
                                <a:lnTo>
                                  <a:pt x="74187" y="749590"/>
                                </a:lnTo>
                                <a:lnTo>
                                  <a:pt x="59014" y="792370"/>
                                </a:lnTo>
                                <a:lnTo>
                                  <a:pt x="45487" y="835902"/>
                                </a:lnTo>
                                <a:lnTo>
                                  <a:pt x="33642" y="880150"/>
                                </a:lnTo>
                                <a:lnTo>
                                  <a:pt x="23518" y="925076"/>
                                </a:lnTo>
                                <a:lnTo>
                                  <a:pt x="15150" y="970643"/>
                                </a:lnTo>
                                <a:lnTo>
                                  <a:pt x="8578" y="1016813"/>
                                </a:lnTo>
                                <a:lnTo>
                                  <a:pt x="3837" y="1063549"/>
                                </a:lnTo>
                                <a:lnTo>
                                  <a:pt x="963" y="1110921"/>
                                </a:lnTo>
                                <a:lnTo>
                                  <a:pt x="0" y="1158570"/>
                                </a:lnTo>
                                <a:lnTo>
                                  <a:pt x="965" y="1206328"/>
                                </a:lnTo>
                                <a:lnTo>
                                  <a:pt x="3789" y="1252808"/>
                                </a:lnTo>
                                <a:lnTo>
                                  <a:pt x="3837" y="1253594"/>
                                </a:lnTo>
                                <a:lnTo>
                                  <a:pt x="8578" y="1300331"/>
                                </a:lnTo>
                                <a:lnTo>
                                  <a:pt x="15150" y="1346501"/>
                                </a:lnTo>
                                <a:lnTo>
                                  <a:pt x="23518" y="1392068"/>
                                </a:lnTo>
                                <a:lnTo>
                                  <a:pt x="33642" y="1436995"/>
                                </a:lnTo>
                                <a:lnTo>
                                  <a:pt x="45487" y="1481243"/>
                                </a:lnTo>
                                <a:lnTo>
                                  <a:pt x="59014" y="1524776"/>
                                </a:lnTo>
                                <a:lnTo>
                                  <a:pt x="74187" y="1567557"/>
                                </a:lnTo>
                                <a:lnTo>
                                  <a:pt x="90969" y="1609548"/>
                                </a:lnTo>
                                <a:lnTo>
                                  <a:pt x="109321" y="1650711"/>
                                </a:lnTo>
                                <a:lnTo>
                                  <a:pt x="129207" y="1691011"/>
                                </a:lnTo>
                                <a:lnTo>
                                  <a:pt x="150590" y="1730408"/>
                                </a:lnTo>
                                <a:lnTo>
                                  <a:pt x="173433" y="1768867"/>
                                </a:lnTo>
                                <a:lnTo>
                                  <a:pt x="197697" y="1806350"/>
                                </a:lnTo>
                                <a:lnTo>
                                  <a:pt x="223347" y="1842819"/>
                                </a:lnTo>
                                <a:lnTo>
                                  <a:pt x="250344" y="1878237"/>
                                </a:lnTo>
                                <a:lnTo>
                                  <a:pt x="278652" y="1912568"/>
                                </a:lnTo>
                                <a:lnTo>
                                  <a:pt x="308233" y="1945773"/>
                                </a:lnTo>
                                <a:lnTo>
                                  <a:pt x="339050" y="1977816"/>
                                </a:lnTo>
                                <a:lnTo>
                                  <a:pt x="371065" y="2008659"/>
                                </a:lnTo>
                                <a:lnTo>
                                  <a:pt x="404242" y="2038265"/>
                                </a:lnTo>
                                <a:lnTo>
                                  <a:pt x="438543" y="2066597"/>
                                </a:lnTo>
                                <a:lnTo>
                                  <a:pt x="473932" y="2093617"/>
                                </a:lnTo>
                                <a:lnTo>
                                  <a:pt x="510370" y="2119288"/>
                                </a:lnTo>
                                <a:lnTo>
                                  <a:pt x="547820" y="2143573"/>
                                </a:lnTo>
                                <a:lnTo>
                                  <a:pt x="586246" y="2166435"/>
                                </a:lnTo>
                                <a:lnTo>
                                  <a:pt x="625610" y="2187836"/>
                                </a:lnTo>
                                <a:lnTo>
                                  <a:pt x="665875" y="2207739"/>
                                </a:lnTo>
                                <a:lnTo>
                                  <a:pt x="707004" y="2226107"/>
                                </a:lnTo>
                                <a:lnTo>
                                  <a:pt x="707617" y="2226353"/>
                                </a:lnTo>
                                <a:lnTo>
                                  <a:pt x="1607538" y="2226353"/>
                                </a:lnTo>
                                <a:lnTo>
                                  <a:pt x="1649279" y="2207739"/>
                                </a:lnTo>
                                <a:lnTo>
                                  <a:pt x="1689542" y="2187836"/>
                                </a:lnTo>
                                <a:lnTo>
                                  <a:pt x="1728905" y="2166435"/>
                                </a:lnTo>
                                <a:lnTo>
                                  <a:pt x="1767331" y="2143573"/>
                                </a:lnTo>
                                <a:lnTo>
                                  <a:pt x="1804781" y="2119288"/>
                                </a:lnTo>
                                <a:lnTo>
                                  <a:pt x="1841218" y="2093617"/>
                                </a:lnTo>
                                <a:lnTo>
                                  <a:pt x="1876606" y="2066597"/>
                                </a:lnTo>
                                <a:lnTo>
                                  <a:pt x="1910908" y="2038265"/>
                                </a:lnTo>
                                <a:lnTo>
                                  <a:pt x="1944085" y="2008659"/>
                                </a:lnTo>
                                <a:lnTo>
                                  <a:pt x="1976100" y="1977816"/>
                                </a:lnTo>
                                <a:lnTo>
                                  <a:pt x="2006917" y="1945773"/>
                                </a:lnTo>
                                <a:lnTo>
                                  <a:pt x="2036499" y="1912568"/>
                                </a:lnTo>
                                <a:lnTo>
                                  <a:pt x="2064807" y="1878237"/>
                                </a:lnTo>
                                <a:lnTo>
                                  <a:pt x="2091804" y="1842819"/>
                                </a:lnTo>
                                <a:lnTo>
                                  <a:pt x="2117455" y="1806350"/>
                                </a:lnTo>
                                <a:lnTo>
                                  <a:pt x="2141720" y="1768867"/>
                                </a:lnTo>
                                <a:lnTo>
                                  <a:pt x="2159127" y="1739561"/>
                                </a:lnTo>
                                <a:lnTo>
                                  <a:pt x="1157591" y="1739561"/>
                                </a:lnTo>
                                <a:lnTo>
                                  <a:pt x="1110121" y="1737635"/>
                                </a:lnTo>
                                <a:lnTo>
                                  <a:pt x="1063708" y="1731957"/>
                                </a:lnTo>
                                <a:lnTo>
                                  <a:pt x="1018500" y="1722675"/>
                                </a:lnTo>
                                <a:lnTo>
                                  <a:pt x="974648" y="1709941"/>
                                </a:lnTo>
                                <a:lnTo>
                                  <a:pt x="932299" y="1693903"/>
                                </a:lnTo>
                                <a:lnTo>
                                  <a:pt x="891603" y="1674710"/>
                                </a:lnTo>
                                <a:lnTo>
                                  <a:pt x="852709" y="1652514"/>
                                </a:lnTo>
                                <a:lnTo>
                                  <a:pt x="815765" y="1627461"/>
                                </a:lnTo>
                                <a:lnTo>
                                  <a:pt x="780922" y="1599704"/>
                                </a:lnTo>
                                <a:lnTo>
                                  <a:pt x="748326" y="1569390"/>
                                </a:lnTo>
                                <a:lnTo>
                                  <a:pt x="718128" y="1536670"/>
                                </a:lnTo>
                                <a:lnTo>
                                  <a:pt x="690476" y="1501693"/>
                                </a:lnTo>
                                <a:lnTo>
                                  <a:pt x="665520" y="1464608"/>
                                </a:lnTo>
                                <a:lnTo>
                                  <a:pt x="643408" y="1425566"/>
                                </a:lnTo>
                                <a:lnTo>
                                  <a:pt x="624289" y="1384715"/>
                                </a:lnTo>
                                <a:lnTo>
                                  <a:pt x="608313" y="1342206"/>
                                </a:lnTo>
                                <a:lnTo>
                                  <a:pt x="595627" y="1298187"/>
                                </a:lnTo>
                                <a:lnTo>
                                  <a:pt x="586382" y="1252808"/>
                                </a:lnTo>
                                <a:lnTo>
                                  <a:pt x="580738" y="1206328"/>
                                </a:lnTo>
                                <a:lnTo>
                                  <a:pt x="578807" y="1158570"/>
                                </a:lnTo>
                                <a:lnTo>
                                  <a:pt x="580725" y="1110921"/>
                                </a:lnTo>
                                <a:lnTo>
                                  <a:pt x="586382" y="1064333"/>
                                </a:lnTo>
                                <a:lnTo>
                                  <a:pt x="595627" y="1018954"/>
                                </a:lnTo>
                                <a:lnTo>
                                  <a:pt x="608313" y="974936"/>
                                </a:lnTo>
                                <a:lnTo>
                                  <a:pt x="624289" y="932427"/>
                                </a:lnTo>
                                <a:lnTo>
                                  <a:pt x="643408" y="891577"/>
                                </a:lnTo>
                                <a:lnTo>
                                  <a:pt x="665520" y="852536"/>
                                </a:lnTo>
                                <a:lnTo>
                                  <a:pt x="690476" y="815452"/>
                                </a:lnTo>
                                <a:lnTo>
                                  <a:pt x="718128" y="780476"/>
                                </a:lnTo>
                                <a:lnTo>
                                  <a:pt x="748326" y="747756"/>
                                </a:lnTo>
                                <a:lnTo>
                                  <a:pt x="780922" y="717443"/>
                                </a:lnTo>
                                <a:lnTo>
                                  <a:pt x="815765" y="689687"/>
                                </a:lnTo>
                                <a:lnTo>
                                  <a:pt x="852709" y="664635"/>
                                </a:lnTo>
                                <a:lnTo>
                                  <a:pt x="891603" y="642439"/>
                                </a:lnTo>
                                <a:lnTo>
                                  <a:pt x="932299" y="623247"/>
                                </a:lnTo>
                                <a:lnTo>
                                  <a:pt x="974648" y="607210"/>
                                </a:lnTo>
                                <a:lnTo>
                                  <a:pt x="1018500" y="594476"/>
                                </a:lnTo>
                                <a:lnTo>
                                  <a:pt x="1063708" y="585195"/>
                                </a:lnTo>
                                <a:lnTo>
                                  <a:pt x="1110121" y="579517"/>
                                </a:lnTo>
                                <a:lnTo>
                                  <a:pt x="1157591" y="577591"/>
                                </a:lnTo>
                                <a:lnTo>
                                  <a:pt x="2159129" y="577591"/>
                                </a:lnTo>
                                <a:lnTo>
                                  <a:pt x="2141720" y="548282"/>
                                </a:lnTo>
                                <a:lnTo>
                                  <a:pt x="2117455" y="510799"/>
                                </a:lnTo>
                                <a:lnTo>
                                  <a:pt x="2091804" y="474331"/>
                                </a:lnTo>
                                <a:lnTo>
                                  <a:pt x="2064807" y="438912"/>
                                </a:lnTo>
                                <a:lnTo>
                                  <a:pt x="2036499" y="404582"/>
                                </a:lnTo>
                                <a:lnTo>
                                  <a:pt x="2006917" y="371377"/>
                                </a:lnTo>
                                <a:lnTo>
                                  <a:pt x="1976100" y="339335"/>
                                </a:lnTo>
                                <a:lnTo>
                                  <a:pt x="1944085" y="308492"/>
                                </a:lnTo>
                                <a:lnTo>
                                  <a:pt x="1910908" y="278886"/>
                                </a:lnTo>
                                <a:lnTo>
                                  <a:pt x="1876606" y="250554"/>
                                </a:lnTo>
                                <a:lnTo>
                                  <a:pt x="1841218" y="223535"/>
                                </a:lnTo>
                                <a:lnTo>
                                  <a:pt x="1804781" y="197863"/>
                                </a:lnTo>
                                <a:lnTo>
                                  <a:pt x="1767331" y="173578"/>
                                </a:lnTo>
                                <a:lnTo>
                                  <a:pt x="1728905" y="150717"/>
                                </a:lnTo>
                                <a:lnTo>
                                  <a:pt x="1689542" y="129316"/>
                                </a:lnTo>
                                <a:lnTo>
                                  <a:pt x="1649279" y="109413"/>
                                </a:lnTo>
                                <a:lnTo>
                                  <a:pt x="1608152" y="91045"/>
                                </a:lnTo>
                                <a:lnTo>
                                  <a:pt x="1566198" y="74249"/>
                                </a:lnTo>
                                <a:lnTo>
                                  <a:pt x="1523456" y="59064"/>
                                </a:lnTo>
                                <a:lnTo>
                                  <a:pt x="1479963" y="45525"/>
                                </a:lnTo>
                                <a:lnTo>
                                  <a:pt x="1435755" y="33670"/>
                                </a:lnTo>
                                <a:lnTo>
                                  <a:pt x="1390870" y="23537"/>
                                </a:lnTo>
                                <a:lnTo>
                                  <a:pt x="1345345" y="15163"/>
                                </a:lnTo>
                                <a:lnTo>
                                  <a:pt x="1299217" y="8585"/>
                                </a:lnTo>
                                <a:lnTo>
                                  <a:pt x="1252524" y="3840"/>
                                </a:lnTo>
                                <a:lnTo>
                                  <a:pt x="1205303" y="966"/>
                                </a:lnTo>
                                <a:lnTo>
                                  <a:pt x="1157591" y="0"/>
                                </a:lnTo>
                                <a:close/>
                              </a:path>
                              <a:path w="2315210" h="2226945">
                                <a:moveTo>
                                  <a:pt x="2159129" y="577591"/>
                                </a:moveTo>
                                <a:lnTo>
                                  <a:pt x="1157591" y="577591"/>
                                </a:lnTo>
                                <a:lnTo>
                                  <a:pt x="1205062" y="579517"/>
                                </a:lnTo>
                                <a:lnTo>
                                  <a:pt x="1251475" y="585195"/>
                                </a:lnTo>
                                <a:lnTo>
                                  <a:pt x="1296682" y="594476"/>
                                </a:lnTo>
                                <a:lnTo>
                                  <a:pt x="1340535" y="607210"/>
                                </a:lnTo>
                                <a:lnTo>
                                  <a:pt x="1382883" y="623247"/>
                                </a:lnTo>
                                <a:lnTo>
                                  <a:pt x="1423579" y="642439"/>
                                </a:lnTo>
                                <a:lnTo>
                                  <a:pt x="1462473" y="664635"/>
                                </a:lnTo>
                                <a:lnTo>
                                  <a:pt x="1499417" y="689687"/>
                                </a:lnTo>
                                <a:lnTo>
                                  <a:pt x="1534261" y="717443"/>
                                </a:lnTo>
                                <a:lnTo>
                                  <a:pt x="1566856" y="747756"/>
                                </a:lnTo>
                                <a:lnTo>
                                  <a:pt x="1597054" y="780476"/>
                                </a:lnTo>
                                <a:lnTo>
                                  <a:pt x="1624706" y="815452"/>
                                </a:lnTo>
                                <a:lnTo>
                                  <a:pt x="1649662" y="852536"/>
                                </a:lnTo>
                                <a:lnTo>
                                  <a:pt x="1671774" y="891577"/>
                                </a:lnTo>
                                <a:lnTo>
                                  <a:pt x="1690893" y="932427"/>
                                </a:lnTo>
                                <a:lnTo>
                                  <a:pt x="1706870" y="974936"/>
                                </a:lnTo>
                                <a:lnTo>
                                  <a:pt x="1719555" y="1018954"/>
                                </a:lnTo>
                                <a:lnTo>
                                  <a:pt x="1728801" y="1064333"/>
                                </a:lnTo>
                                <a:lnTo>
                                  <a:pt x="1734457" y="1110921"/>
                                </a:lnTo>
                                <a:lnTo>
                                  <a:pt x="1736376" y="1158570"/>
                                </a:lnTo>
                                <a:lnTo>
                                  <a:pt x="1734444" y="1206328"/>
                                </a:lnTo>
                                <a:lnTo>
                                  <a:pt x="1728801" y="1252808"/>
                                </a:lnTo>
                                <a:lnTo>
                                  <a:pt x="1719555" y="1298187"/>
                                </a:lnTo>
                                <a:lnTo>
                                  <a:pt x="1706870" y="1342206"/>
                                </a:lnTo>
                                <a:lnTo>
                                  <a:pt x="1690893" y="1384715"/>
                                </a:lnTo>
                                <a:lnTo>
                                  <a:pt x="1671774" y="1425566"/>
                                </a:lnTo>
                                <a:lnTo>
                                  <a:pt x="1649662" y="1464608"/>
                                </a:lnTo>
                                <a:lnTo>
                                  <a:pt x="1624706" y="1501693"/>
                                </a:lnTo>
                                <a:lnTo>
                                  <a:pt x="1597054" y="1536670"/>
                                </a:lnTo>
                                <a:lnTo>
                                  <a:pt x="1566856" y="1569390"/>
                                </a:lnTo>
                                <a:lnTo>
                                  <a:pt x="1534261" y="1599704"/>
                                </a:lnTo>
                                <a:lnTo>
                                  <a:pt x="1499417" y="1627461"/>
                                </a:lnTo>
                                <a:lnTo>
                                  <a:pt x="1462473" y="1652514"/>
                                </a:lnTo>
                                <a:lnTo>
                                  <a:pt x="1423579" y="1674710"/>
                                </a:lnTo>
                                <a:lnTo>
                                  <a:pt x="1382883" y="1693903"/>
                                </a:lnTo>
                                <a:lnTo>
                                  <a:pt x="1340535" y="1709941"/>
                                </a:lnTo>
                                <a:lnTo>
                                  <a:pt x="1296682" y="1722675"/>
                                </a:lnTo>
                                <a:lnTo>
                                  <a:pt x="1251475" y="1731957"/>
                                </a:lnTo>
                                <a:lnTo>
                                  <a:pt x="1205062" y="1737635"/>
                                </a:lnTo>
                                <a:lnTo>
                                  <a:pt x="1157591" y="1739561"/>
                                </a:lnTo>
                                <a:lnTo>
                                  <a:pt x="2159127" y="1739561"/>
                                </a:lnTo>
                                <a:lnTo>
                                  <a:pt x="2185947" y="1691011"/>
                                </a:lnTo>
                                <a:lnTo>
                                  <a:pt x="2205834" y="1650711"/>
                                </a:lnTo>
                                <a:lnTo>
                                  <a:pt x="2224187" y="1609548"/>
                                </a:lnTo>
                                <a:lnTo>
                                  <a:pt x="2240969" y="1567557"/>
                                </a:lnTo>
                                <a:lnTo>
                                  <a:pt x="2256143" y="1524776"/>
                                </a:lnTo>
                                <a:lnTo>
                                  <a:pt x="2269671" y="1481243"/>
                                </a:lnTo>
                                <a:lnTo>
                                  <a:pt x="2281516" y="1436995"/>
                                </a:lnTo>
                                <a:lnTo>
                                  <a:pt x="2291641" y="1392068"/>
                                </a:lnTo>
                                <a:lnTo>
                                  <a:pt x="2300009" y="1346501"/>
                                </a:lnTo>
                                <a:lnTo>
                                  <a:pt x="2306582" y="1300331"/>
                                </a:lnTo>
                                <a:lnTo>
                                  <a:pt x="2311323" y="1253594"/>
                                </a:lnTo>
                                <a:lnTo>
                                  <a:pt x="2314195" y="1206328"/>
                                </a:lnTo>
                                <a:lnTo>
                                  <a:pt x="2315160" y="1158570"/>
                                </a:lnTo>
                                <a:lnTo>
                                  <a:pt x="2314197" y="1110921"/>
                                </a:lnTo>
                                <a:lnTo>
                                  <a:pt x="2311370" y="1064333"/>
                                </a:lnTo>
                                <a:lnTo>
                                  <a:pt x="2306582" y="1016813"/>
                                </a:lnTo>
                                <a:lnTo>
                                  <a:pt x="2300009" y="970643"/>
                                </a:lnTo>
                                <a:lnTo>
                                  <a:pt x="2291641" y="925076"/>
                                </a:lnTo>
                                <a:lnTo>
                                  <a:pt x="2281516" y="880150"/>
                                </a:lnTo>
                                <a:lnTo>
                                  <a:pt x="2269671" y="835902"/>
                                </a:lnTo>
                                <a:lnTo>
                                  <a:pt x="2256143" y="792370"/>
                                </a:lnTo>
                                <a:lnTo>
                                  <a:pt x="2240969" y="749590"/>
                                </a:lnTo>
                                <a:lnTo>
                                  <a:pt x="2224187" y="707600"/>
                                </a:lnTo>
                                <a:lnTo>
                                  <a:pt x="2205834" y="666436"/>
                                </a:lnTo>
                                <a:lnTo>
                                  <a:pt x="2185947" y="626137"/>
                                </a:lnTo>
                                <a:lnTo>
                                  <a:pt x="2164563" y="586740"/>
                                </a:lnTo>
                                <a:lnTo>
                                  <a:pt x="2159129" y="577591"/>
                                </a:lnTo>
                                <a:close/>
                              </a:path>
                            </a:pathLst>
                          </a:custGeom>
                          <a:solidFill>
                            <a:srgbClr val="3A3838"/>
                          </a:solidFill>
                        </wps:spPr>
                        <wps:bodyPr wrap="square" lIns="0" tIns="0" rIns="0" bIns="0" rtlCol="0">
                          <a:prstTxWarp prst="textNoShape">
                            <a:avLst/>
                          </a:prstTxWarp>
                          <a:noAutofit/>
                        </wps:bodyPr>
                      </wps:wsp>
                      <wps:wsp>
                        <wps:cNvPr id="303" name="Graphic 303"/>
                        <wps:cNvSpPr/>
                        <wps:spPr>
                          <a:xfrm>
                            <a:off x="0" y="43154"/>
                            <a:ext cx="2484120" cy="2362200"/>
                          </a:xfrm>
                          <a:custGeom>
                            <a:avLst/>
                            <a:gdLst/>
                            <a:ahLst/>
                            <a:cxnLst/>
                            <a:rect l="l" t="t" r="r" b="b"/>
                            <a:pathLst>
                              <a:path w="2484120" h="2362200">
                                <a:moveTo>
                                  <a:pt x="121043" y="1294066"/>
                                </a:moveTo>
                                <a:lnTo>
                                  <a:pt x="0" y="1294066"/>
                                </a:lnTo>
                                <a:lnTo>
                                  <a:pt x="0" y="2361844"/>
                                </a:lnTo>
                                <a:lnTo>
                                  <a:pt x="121043" y="2361844"/>
                                </a:lnTo>
                                <a:lnTo>
                                  <a:pt x="121043" y="1294066"/>
                                </a:lnTo>
                                <a:close/>
                              </a:path>
                              <a:path w="2484120" h="2362200">
                                <a:moveTo>
                                  <a:pt x="2483866" y="711390"/>
                                </a:moveTo>
                                <a:lnTo>
                                  <a:pt x="1275245" y="711390"/>
                                </a:lnTo>
                                <a:lnTo>
                                  <a:pt x="1275245" y="1294066"/>
                                </a:lnTo>
                                <a:lnTo>
                                  <a:pt x="698131" y="1294066"/>
                                </a:lnTo>
                                <a:lnTo>
                                  <a:pt x="698131" y="2361844"/>
                                </a:lnTo>
                                <a:lnTo>
                                  <a:pt x="1275245" y="2361844"/>
                                </a:lnTo>
                                <a:lnTo>
                                  <a:pt x="2246084" y="2361844"/>
                                </a:lnTo>
                                <a:lnTo>
                                  <a:pt x="2483866" y="2361844"/>
                                </a:lnTo>
                                <a:lnTo>
                                  <a:pt x="2483866" y="711390"/>
                                </a:lnTo>
                                <a:close/>
                              </a:path>
                              <a:path w="2484120" h="2362200">
                                <a:moveTo>
                                  <a:pt x="2483866" y="0"/>
                                </a:moveTo>
                                <a:lnTo>
                                  <a:pt x="1275245" y="0"/>
                                </a:lnTo>
                                <a:lnTo>
                                  <a:pt x="1275245" y="135496"/>
                                </a:lnTo>
                                <a:lnTo>
                                  <a:pt x="2483866" y="135496"/>
                                </a:lnTo>
                                <a:lnTo>
                                  <a:pt x="2483866" y="0"/>
                                </a:lnTo>
                                <a:close/>
                              </a:path>
                            </a:pathLst>
                          </a:custGeom>
                          <a:solidFill>
                            <a:srgbClr val="538235"/>
                          </a:solidFill>
                        </wps:spPr>
                        <wps:bodyPr wrap="square" lIns="0" tIns="0" rIns="0" bIns="0" rtlCol="0">
                          <a:prstTxWarp prst="textNoShape">
                            <a:avLst/>
                          </a:prstTxWarp>
                          <a:noAutofit/>
                        </wps:bodyPr>
                      </wps:wsp>
                      <wps:wsp>
                        <wps:cNvPr id="304" name="Graphic 304"/>
                        <wps:cNvSpPr/>
                        <wps:spPr>
                          <a:xfrm>
                            <a:off x="121043" y="178650"/>
                            <a:ext cx="2362835" cy="2226945"/>
                          </a:xfrm>
                          <a:custGeom>
                            <a:avLst/>
                            <a:gdLst/>
                            <a:ahLst/>
                            <a:cxnLst/>
                            <a:rect l="l" t="t" r="r" b="b"/>
                            <a:pathLst>
                              <a:path w="2362835" h="2226945">
                                <a:moveTo>
                                  <a:pt x="577088" y="1158582"/>
                                </a:moveTo>
                                <a:lnTo>
                                  <a:pt x="0" y="1158582"/>
                                </a:lnTo>
                                <a:lnTo>
                                  <a:pt x="0" y="2226348"/>
                                </a:lnTo>
                                <a:lnTo>
                                  <a:pt x="577088" y="2226348"/>
                                </a:lnTo>
                                <a:lnTo>
                                  <a:pt x="577088" y="1158582"/>
                                </a:lnTo>
                                <a:close/>
                              </a:path>
                              <a:path w="2362835" h="2226945">
                                <a:moveTo>
                                  <a:pt x="2362822" y="0"/>
                                </a:moveTo>
                                <a:lnTo>
                                  <a:pt x="1154201" y="0"/>
                                </a:lnTo>
                                <a:lnTo>
                                  <a:pt x="1154201" y="575894"/>
                                </a:lnTo>
                                <a:lnTo>
                                  <a:pt x="2362822" y="575894"/>
                                </a:lnTo>
                                <a:lnTo>
                                  <a:pt x="2362822" y="0"/>
                                </a:lnTo>
                                <a:close/>
                              </a:path>
                            </a:pathLst>
                          </a:custGeom>
                          <a:solidFill>
                            <a:srgbClr val="3A3838"/>
                          </a:solidFill>
                        </wps:spPr>
                        <wps:bodyPr wrap="square" lIns="0" tIns="0" rIns="0" bIns="0" rtlCol="0">
                          <a:prstTxWarp prst="textNoShape">
                            <a:avLst/>
                          </a:prstTxWarp>
                          <a:noAutofit/>
                        </wps:bodyPr>
                      </wps:wsp>
                      <wps:wsp>
                        <wps:cNvPr id="305" name="Graphic 305"/>
                        <wps:cNvSpPr/>
                        <wps:spPr>
                          <a:xfrm>
                            <a:off x="426569" y="469982"/>
                            <a:ext cx="859155" cy="1929130"/>
                          </a:xfrm>
                          <a:custGeom>
                            <a:avLst/>
                            <a:gdLst/>
                            <a:ahLst/>
                            <a:cxnLst/>
                            <a:rect l="l" t="t" r="r" b="b"/>
                            <a:pathLst>
                              <a:path w="859155" h="1929130">
                                <a:moveTo>
                                  <a:pt x="0" y="843520"/>
                                </a:moveTo>
                                <a:lnTo>
                                  <a:pt x="1359" y="795655"/>
                                </a:lnTo>
                                <a:lnTo>
                                  <a:pt x="5389" y="748490"/>
                                </a:lnTo>
                                <a:lnTo>
                                  <a:pt x="12018" y="702096"/>
                                </a:lnTo>
                                <a:lnTo>
                                  <a:pt x="21173" y="656545"/>
                                </a:lnTo>
                                <a:lnTo>
                                  <a:pt x="32781" y="611909"/>
                                </a:lnTo>
                                <a:lnTo>
                                  <a:pt x="46769" y="568257"/>
                                </a:lnTo>
                                <a:lnTo>
                                  <a:pt x="63066" y="525662"/>
                                </a:lnTo>
                                <a:lnTo>
                                  <a:pt x="81599" y="484195"/>
                                </a:lnTo>
                                <a:lnTo>
                                  <a:pt x="102295" y="443927"/>
                                </a:lnTo>
                                <a:lnTo>
                                  <a:pt x="125082" y="404929"/>
                                </a:lnTo>
                                <a:lnTo>
                                  <a:pt x="149887" y="367272"/>
                                </a:lnTo>
                                <a:lnTo>
                                  <a:pt x="176638" y="331028"/>
                                </a:lnTo>
                                <a:lnTo>
                                  <a:pt x="205263" y="296267"/>
                                </a:lnTo>
                                <a:lnTo>
                                  <a:pt x="235688" y="263061"/>
                                </a:lnTo>
                                <a:lnTo>
                                  <a:pt x="267841" y="231482"/>
                                </a:lnTo>
                                <a:lnTo>
                                  <a:pt x="301651" y="201600"/>
                                </a:lnTo>
                                <a:lnTo>
                                  <a:pt x="337043" y="173486"/>
                                </a:lnTo>
                                <a:lnTo>
                                  <a:pt x="373947" y="147213"/>
                                </a:lnTo>
                                <a:lnTo>
                                  <a:pt x="412288" y="122850"/>
                                </a:lnTo>
                                <a:lnTo>
                                  <a:pt x="451996" y="100470"/>
                                </a:lnTo>
                                <a:lnTo>
                                  <a:pt x="492997" y="80143"/>
                                </a:lnTo>
                                <a:lnTo>
                                  <a:pt x="535219" y="61941"/>
                                </a:lnTo>
                                <a:lnTo>
                                  <a:pt x="578589" y="45935"/>
                                </a:lnTo>
                                <a:lnTo>
                                  <a:pt x="623035" y="32196"/>
                                </a:lnTo>
                                <a:lnTo>
                                  <a:pt x="668484" y="20795"/>
                                </a:lnTo>
                                <a:lnTo>
                                  <a:pt x="714864" y="11804"/>
                                </a:lnTo>
                                <a:lnTo>
                                  <a:pt x="762102" y="5293"/>
                                </a:lnTo>
                                <a:lnTo>
                                  <a:pt x="810126" y="1335"/>
                                </a:lnTo>
                                <a:lnTo>
                                  <a:pt x="858864" y="0"/>
                                </a:lnTo>
                              </a:path>
                              <a:path w="859155" h="1929130">
                                <a:moveTo>
                                  <a:pt x="0" y="840133"/>
                                </a:moveTo>
                                <a:lnTo>
                                  <a:pt x="1380" y="1928857"/>
                                </a:lnTo>
                              </a:path>
                            </a:pathLst>
                          </a:custGeom>
                          <a:ln w="27129">
                            <a:solidFill>
                              <a:srgbClr val="F8CAAC"/>
                            </a:solidFill>
                            <a:prstDash val="solid"/>
                          </a:ln>
                        </wps:spPr>
                        <wps:bodyPr wrap="square" lIns="0" tIns="0" rIns="0" bIns="0" rtlCol="0">
                          <a:prstTxWarp prst="textNoShape">
                            <a:avLst/>
                          </a:prstTxWarp>
                          <a:noAutofit/>
                        </wps:bodyPr>
                      </wps:wsp>
                      <wps:wsp>
                        <wps:cNvPr id="306" name="Graphic 306"/>
                        <wps:cNvSpPr/>
                        <wps:spPr>
                          <a:xfrm>
                            <a:off x="1282038" y="456431"/>
                            <a:ext cx="1202055" cy="27305"/>
                          </a:xfrm>
                          <a:custGeom>
                            <a:avLst/>
                            <a:gdLst/>
                            <a:ahLst/>
                            <a:cxnLst/>
                            <a:rect l="l" t="t" r="r" b="b"/>
                            <a:pathLst>
                              <a:path w="1202055" h="27305">
                                <a:moveTo>
                                  <a:pt x="1201827" y="0"/>
                                </a:moveTo>
                                <a:lnTo>
                                  <a:pt x="0" y="0"/>
                                </a:lnTo>
                                <a:lnTo>
                                  <a:pt x="0" y="27101"/>
                                </a:lnTo>
                                <a:lnTo>
                                  <a:pt x="1201827" y="27101"/>
                                </a:lnTo>
                                <a:lnTo>
                                  <a:pt x="1201827" y="0"/>
                                </a:lnTo>
                                <a:close/>
                              </a:path>
                            </a:pathLst>
                          </a:custGeom>
                          <a:solidFill>
                            <a:srgbClr val="F8CAAC"/>
                          </a:solidFill>
                        </wps:spPr>
                        <wps:bodyPr wrap="square" lIns="0" tIns="0" rIns="0" bIns="0" rtlCol="0">
                          <a:prstTxWarp prst="textNoShape">
                            <a:avLst/>
                          </a:prstTxWarp>
                          <a:noAutofit/>
                        </wps:bodyPr>
                      </wps:wsp>
                      <wps:wsp>
                        <wps:cNvPr id="307" name="Graphic 307"/>
                        <wps:cNvSpPr/>
                        <wps:spPr>
                          <a:xfrm>
                            <a:off x="698162" y="713892"/>
                            <a:ext cx="574675" cy="597535"/>
                          </a:xfrm>
                          <a:custGeom>
                            <a:avLst/>
                            <a:gdLst/>
                            <a:ahLst/>
                            <a:cxnLst/>
                            <a:rect l="l" t="t" r="r" b="b"/>
                            <a:pathLst>
                              <a:path w="574675" h="597535">
                                <a:moveTo>
                                  <a:pt x="42472" y="34463"/>
                                </a:moveTo>
                                <a:lnTo>
                                  <a:pt x="32678" y="43828"/>
                                </a:lnTo>
                                <a:lnTo>
                                  <a:pt x="564413" y="596957"/>
                                </a:lnTo>
                                <a:lnTo>
                                  <a:pt x="574201" y="587585"/>
                                </a:lnTo>
                                <a:lnTo>
                                  <a:pt x="42472" y="34463"/>
                                </a:lnTo>
                                <a:close/>
                              </a:path>
                              <a:path w="574675" h="597535">
                                <a:moveTo>
                                  <a:pt x="0" y="0"/>
                                </a:moveTo>
                                <a:lnTo>
                                  <a:pt x="17991" y="57872"/>
                                </a:lnTo>
                                <a:lnTo>
                                  <a:pt x="32678" y="43828"/>
                                </a:lnTo>
                                <a:lnTo>
                                  <a:pt x="26421" y="37320"/>
                                </a:lnTo>
                                <a:lnTo>
                                  <a:pt x="36209" y="27947"/>
                                </a:lnTo>
                                <a:lnTo>
                                  <a:pt x="49287" y="27947"/>
                                </a:lnTo>
                                <a:lnTo>
                                  <a:pt x="57199" y="20382"/>
                                </a:lnTo>
                                <a:lnTo>
                                  <a:pt x="0" y="0"/>
                                </a:lnTo>
                                <a:close/>
                              </a:path>
                              <a:path w="574675" h="597535">
                                <a:moveTo>
                                  <a:pt x="36209" y="27947"/>
                                </a:moveTo>
                                <a:lnTo>
                                  <a:pt x="26421" y="37320"/>
                                </a:lnTo>
                                <a:lnTo>
                                  <a:pt x="32678" y="43828"/>
                                </a:lnTo>
                                <a:lnTo>
                                  <a:pt x="42472" y="34463"/>
                                </a:lnTo>
                                <a:lnTo>
                                  <a:pt x="36209" y="27947"/>
                                </a:lnTo>
                                <a:close/>
                              </a:path>
                              <a:path w="574675" h="597535">
                                <a:moveTo>
                                  <a:pt x="49287" y="27947"/>
                                </a:moveTo>
                                <a:lnTo>
                                  <a:pt x="36209" y="27947"/>
                                </a:lnTo>
                                <a:lnTo>
                                  <a:pt x="42472" y="34463"/>
                                </a:lnTo>
                                <a:lnTo>
                                  <a:pt x="49287" y="27947"/>
                                </a:lnTo>
                                <a:close/>
                              </a:path>
                            </a:pathLst>
                          </a:custGeom>
                          <a:solidFill>
                            <a:srgbClr val="F1F1F1"/>
                          </a:solidFill>
                        </wps:spPr>
                        <wps:bodyPr wrap="square" lIns="0" tIns="0" rIns="0" bIns="0" rtlCol="0">
                          <a:prstTxWarp prst="textNoShape">
                            <a:avLst/>
                          </a:prstTxWarp>
                          <a:noAutofit/>
                        </wps:bodyPr>
                      </wps:wsp>
                      <pic:pic xmlns:pic="http://schemas.openxmlformats.org/drawingml/2006/picture">
                        <pic:nvPicPr>
                          <pic:cNvPr id="308" name="Image 308"/>
                          <pic:cNvPicPr/>
                        </pic:nvPicPr>
                        <pic:blipFill>
                          <a:blip r:embed="rId13" cstate="print"/>
                          <a:stretch>
                            <a:fillRect/>
                          </a:stretch>
                        </pic:blipFill>
                        <pic:spPr>
                          <a:xfrm>
                            <a:off x="229720" y="1626859"/>
                            <a:ext cx="400832" cy="400000"/>
                          </a:xfrm>
                          <a:prstGeom prst="rect">
                            <a:avLst/>
                          </a:prstGeom>
                        </pic:spPr>
                      </pic:pic>
                      <pic:pic xmlns:pic="http://schemas.openxmlformats.org/drawingml/2006/picture">
                        <pic:nvPicPr>
                          <pic:cNvPr id="309" name="Image 309"/>
                          <pic:cNvPicPr/>
                        </pic:nvPicPr>
                        <pic:blipFill>
                          <a:blip r:embed="rId14" cstate="print"/>
                          <a:stretch>
                            <a:fillRect/>
                          </a:stretch>
                        </pic:blipFill>
                        <pic:spPr>
                          <a:xfrm>
                            <a:off x="410212" y="676910"/>
                            <a:ext cx="325347" cy="325551"/>
                          </a:xfrm>
                          <a:prstGeom prst="rect">
                            <a:avLst/>
                          </a:prstGeom>
                        </pic:spPr>
                      </pic:pic>
                      <pic:pic xmlns:pic="http://schemas.openxmlformats.org/drawingml/2006/picture">
                        <pic:nvPicPr>
                          <pic:cNvPr id="310" name="Image 310"/>
                          <pic:cNvPicPr/>
                        </pic:nvPicPr>
                        <pic:blipFill>
                          <a:blip r:embed="rId15" cstate="print"/>
                          <a:stretch>
                            <a:fillRect/>
                          </a:stretch>
                        </pic:blipFill>
                        <pic:spPr>
                          <a:xfrm>
                            <a:off x="1397965" y="265821"/>
                            <a:ext cx="400792" cy="399966"/>
                          </a:xfrm>
                          <a:prstGeom prst="rect">
                            <a:avLst/>
                          </a:prstGeom>
                        </pic:spPr>
                      </pic:pic>
                      <wps:wsp>
                        <wps:cNvPr id="311" name="Graphic 311"/>
                        <wps:cNvSpPr/>
                        <wps:spPr>
                          <a:xfrm>
                            <a:off x="426567" y="497090"/>
                            <a:ext cx="869950" cy="834390"/>
                          </a:xfrm>
                          <a:custGeom>
                            <a:avLst/>
                            <a:gdLst/>
                            <a:ahLst/>
                            <a:cxnLst/>
                            <a:rect l="l" t="t" r="r" b="b"/>
                            <a:pathLst>
                              <a:path w="869950" h="834390">
                                <a:moveTo>
                                  <a:pt x="869670" y="53860"/>
                                </a:moveTo>
                                <a:lnTo>
                                  <a:pt x="865238" y="45275"/>
                                </a:lnTo>
                                <a:lnTo>
                                  <a:pt x="865149" y="45110"/>
                                </a:lnTo>
                                <a:lnTo>
                                  <a:pt x="841883" y="0"/>
                                </a:lnTo>
                                <a:lnTo>
                                  <a:pt x="815682" y="53860"/>
                                </a:lnTo>
                                <a:lnTo>
                                  <a:pt x="815555" y="54114"/>
                                </a:lnTo>
                                <a:lnTo>
                                  <a:pt x="815479" y="54279"/>
                                </a:lnTo>
                                <a:lnTo>
                                  <a:pt x="815352" y="54533"/>
                                </a:lnTo>
                                <a:lnTo>
                                  <a:pt x="835710" y="54279"/>
                                </a:lnTo>
                                <a:lnTo>
                                  <a:pt x="844638" y="809536"/>
                                </a:lnTo>
                                <a:lnTo>
                                  <a:pt x="54381" y="800150"/>
                                </a:lnTo>
                                <a:lnTo>
                                  <a:pt x="54622" y="779830"/>
                                </a:lnTo>
                                <a:lnTo>
                                  <a:pt x="0" y="806259"/>
                                </a:lnTo>
                                <a:lnTo>
                                  <a:pt x="53975" y="834034"/>
                                </a:lnTo>
                                <a:lnTo>
                                  <a:pt x="54114" y="823137"/>
                                </a:lnTo>
                                <a:lnTo>
                                  <a:pt x="54229" y="813701"/>
                                </a:lnTo>
                                <a:lnTo>
                                  <a:pt x="844804" y="823087"/>
                                </a:lnTo>
                                <a:lnTo>
                                  <a:pt x="844880" y="829233"/>
                                </a:lnTo>
                                <a:lnTo>
                                  <a:pt x="858469" y="829233"/>
                                </a:lnTo>
                                <a:lnTo>
                                  <a:pt x="849299" y="54533"/>
                                </a:lnTo>
                                <a:lnTo>
                                  <a:pt x="849287" y="54114"/>
                                </a:lnTo>
                                <a:lnTo>
                                  <a:pt x="869670" y="53860"/>
                                </a:lnTo>
                                <a:close/>
                              </a:path>
                            </a:pathLst>
                          </a:custGeom>
                          <a:solidFill>
                            <a:srgbClr val="F1F1F1"/>
                          </a:solidFill>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74841D" id="Group 300" o:spid="_x0000_s1026" style="position:absolute;margin-left:0;margin-top:162.1pt;width:195.6pt;height:189.4pt;z-index:251662336;mso-wrap-distance-left:0;mso-wrap-distance-right:0;mso-position-horizontal:left;mso-position-horizontal-relative:margin;mso-width-relative:margin;mso-height-relative:margin" coordsize="24841,240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">
                <v:shape id="Graphic 301" o:spid="_x0000_s1027" style="position:absolute;width:24841;height:24053;visibility:visible;mso-wrap-style:square;v-text-anchor:top" coordsize="2484120,2405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" path="m2483866,l,,,2404999r2483866,l2483866,xe" fillcolor="#538235" stroked="f">
                  <v:path arrowok="t"/>
                </v:shape>
                <v:shape id="Graphic 302" o:spid="_x0000_s1028" style="position:absolute;left:1210;top:1786;width:23152;height:22269;visibility:visible;mso-wrap-style:square;v-text-anchor:top" coordsize="2315210,2226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" path="m1157591,r-47716,966l1062650,3840r-46696,4745l969823,15163r-45527,8374l879408,33670,835198,45525,791702,59064,748958,74249,707004,91045r-41129,18368l625610,129316r-39364,21401l547820,173578r-37450,24285l473932,223535r-35389,27019l404242,278886r-33177,29606l339050,339335r-30817,32042l278652,404582r-28308,34330l223347,474331r-25650,36468l173433,548282r-22843,38458l129207,626137r-19886,40299l90969,707600,74187,749590,59014,792370,45487,835902,33642,880150,23518,925076r-8368,45567l8578,1016813r-4741,46736l963,1110921,,1158570r965,47758l3789,1252808r48,786l8578,1300331r6572,46170l23518,1392068r10124,44927l45487,1481243r13527,43533l74187,1567557r16782,41991l109321,1650711r19886,40300l150590,1730408r22843,38459l197697,1806350r25650,36469l250344,1878237r28308,34331l308233,1945773r30817,32043l371065,2008659r33177,29606l438543,2066597r35389,27020l510370,2119288r37450,24285l586246,2166435r39364,21401l665875,2207739r41129,18368l707617,2226353r899921,l1649279,2207739r40263,-19903l1728905,2166435r38426,-22862l1804781,2119288r36437,-25671l1876606,2066597r34302,-28332l1944085,2008659r32015,-30843l2006917,1945773r29582,-33205l2064807,1878237r26997,-35418l2117455,1806350r24265,-37483l2159127,1739561r-1001536,l1110121,1737635r-46413,-5678l1018500,1722675r-43852,-12734l932299,1693903r-40696,-19193l852709,1652514r-36944,-25053l780922,1599704r-32596,-30314l718128,1536670r-27652,-34977l665520,1464608r-22112,-39042l624289,1384715r-15976,-42509l595627,1298187r-9245,-45379l580738,1206328r-1931,-47758l580725,1110921r5657,-46588l595627,1018954r12686,-44018l624289,932427r19119,-40850l665520,852536r24956,-37084l718128,780476r30198,-32720l780922,717443r34843,-27756l852709,664635r38894,-22196l932299,623247r42349,-16037l1018500,594476r45208,-9281l1110121,579517r47470,-1926l2159129,577591r-17409,-29309l2117455,510799r-25651,-36468l2064807,438912r-28308,-34330l2006917,371377r-30817,-32042l1944085,308492r-33177,-29606l1876606,250554r-35388,-27019l1804781,197863r-37450,-24285l1728905,150717r-39363,-21401l1649279,109413,1608152,91045,1566198,74249,1523456,59064,1479963,45525,1435755,33670,1390870,23537r-45525,-8374l1299217,8585,1252524,3840,1205303,966,1157591,xem2159129,577591r-1001538,l1205062,579517r46413,5678l1296682,594476r43853,12734l1382883,623247r40696,19192l1462473,664635r36944,25052l1534261,717443r32595,30313l1597054,780476r27652,34976l1649662,852536r22112,39041l1690893,932427r15977,42509l1719555,1018954r9246,45379l1734457,1110921r1919,47649l1734444,1206328r-5643,46480l1719555,1298187r-12685,44019l1690893,1384715r-19119,40851l1649662,1464608r-24956,37085l1597054,1536670r-30198,32720l1534261,1599704r-34844,27757l1462473,1652514r-38894,22196l1382883,1693903r-42348,16038l1296682,1722675r-45207,9282l1205062,1737635r-47471,1926l2159127,1739561r26820,-48550l2205834,1650711r18353,-41163l2240969,1567557r15174,-42781l2269671,1481243r11845,-44248l2291641,1392068r8368,-45567l2306582,1300331r4741,-46737l2314195,1206328r965,-47758l2314197,1110921r-2827,-46588l2306582,1016813r-6573,-46170l2291641,925076r-10125,-44926l2269671,835902r-13528,-43532l2240969,749590r-16782,-41990l2205834,666436r-19887,-40299l2164563,586740r-5434,-9149xe" fillcolor="#3a3838" stroked="f">
                  <v:path arrowok="t"/>
                </v:shape>
                <v:shape id="Graphic 303" o:spid="_x0000_s1029" style="position:absolute;top:431;width:24841;height:23622;visibility:visible;mso-wrap-style:square;v-text-anchor:top" coordsize="2484120,236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" path="m121043,1294066l,1294066,,2361844r121043,l121043,1294066xem2483866,711390r-1208621,l1275245,1294066r-577114,l698131,2361844r577114,l2246084,2361844r237782,l2483866,711390xem2483866,l1275245,r,135496l2483866,135496,2483866,xe" fillcolor="#538235" stroked="f">
                  <v:path arrowok="t"/>
                </v:shape>
                <v:shape id="Graphic 304" o:spid="_x0000_s1030" style="position:absolute;left:1210;top:1786;width:23628;height:22269;visibility:visible;mso-wrap-style:square;v-text-anchor:top" coordsize="2362835,2226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" path="m577088,1158582l,1158582,,2226348r577088,l577088,1158582xem2362822,l1154201,r,575894l2362822,575894,2362822,xe" fillcolor="#3a3838" stroked="f">
                  <v:path arrowok="t"/>
                </v:shape>
                <v:shape id="Graphic 305" o:spid="_x0000_s1031" style="position:absolute;left:4265;top:4699;width:8592;height:19292;visibility:visible;mso-wrap-style:square;v-text-anchor:top" coordsize="859155,19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" path="m,843520l1359,795655,5389,748490r6629,-46394l21173,656545,32781,611909,46769,568257,63066,525662,81599,484195r20696,-40268l125082,404929r24805,-37657l176638,331028r28625,-34761l235688,263061r32153,-31579l301651,201600r35392,-28114l373947,147213r38341,-24363l451996,100470,492997,80143,535219,61941,578589,45935,623035,32196,668484,20795r46380,-8991l762102,5293,810126,1335,858864,em,840133l1380,1928857e" filled="f" strokecolor="#f8caac" strokeweight=".75358mm">
                  <v:path arrowok="t"/>
                </v:shape>
                <v:shape id="Graphic 306" o:spid="_x0000_s1032" style="position:absolute;left:12820;top:4564;width:12020;height:273;visibility:visible;mso-wrap-style:square;v-text-anchor:top" coordsize="1202055,27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" path="m1201827,l,,,27101r1201827,l1201827,xe" fillcolor="#f8caac" stroked="f">
                  <v:path arrowok="t"/>
                </v:shape>
                <v:shape id="Graphic 307" o:spid="_x0000_s1033" style="position:absolute;left:6981;top:7138;width:5747;height:5976;visibility:visible;mso-wrap-style:square;v-text-anchor:top" coordsize="574675,597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" path="m42472,34463r-9794,9365l564413,596957r9788,-9372l42472,34463xem,l17991,57872,32678,43828,26421,37320r9788,-9373l49287,27947r7912,-7565l,xem36209,27947r-9788,9373l32678,43828r9794,-9365l36209,27947xem49287,27947r-13078,l42472,34463r6815,-6516xe" fillcolor="#f1f1f1" stroked="f">
                  <v:path arrowok="t"/>
                </v:shape>
                <v:shape id="Image 308" o:spid="_x0000_s1034" type="#_x0000_t75" style="position:absolute;left:2297;top:16268;width:4008;height:4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">
                  <v:imagedata r:id="rId16" o:title=""/>
                </v:shape>
                <v:shape id="Image 309" o:spid="_x0000_s1035" type="#_x0000_t75" style="position:absolute;left:4102;top:6769;width:3253;height:3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">
                  <v:imagedata r:id="rId17" o:title=""/>
                </v:shape>
                <v:shape id="Image 310" o:spid="_x0000_s1036" type="#_x0000_t75" style="position:absolute;left:13979;top:2658;width:4008;height:39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">
                  <v:imagedata r:id="rId18" o:title=""/>
                </v:shape>
                <v:shape id="Graphic 311" o:spid="_x0000_s1037" style="position:absolute;left:4265;top:4970;width:8700;height:8344;visibility:visible;mso-wrap-style:square;v-text-anchor:top" coordsize="869950,834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" path="m869670,53860r-4432,-8585l865149,45110,841883,,815682,53860r-127,254l815479,54279r-127,254l835710,54279r8928,755257l54381,800150r241,-20320l,806259r53975,27775l54114,823137r115,-9436l844804,823087r76,6146l858469,829233,849299,54533r-12,-419l869670,53860xe" fillcolor="#f1f1f1" stroked="f">
                  <v:path arrowok="t"/>
                </v:shape>
                <w10:wrap anchorx="margin"/>
              </v:group>
            </w:pict>
          </mc:Fallback>
        </mc:AlternateContent>
      </w:r>
      <w:r w:rsidR="00D2791E" w:rsidRPr="00D2791E">
        <w:rPr>
          <w:rFonts w:ascii="Times New Roman" w:eastAsia="宋体" w:hAnsi="Times New Roman" w:cs="Times New Roman"/>
          <w:sz w:val="24"/>
          <w:szCs w:val="24"/>
        </w:rPr>
        <w:t>在</w:t>
      </w:r>
      <w:r w:rsidR="00773526">
        <w:rPr>
          <w:rFonts w:ascii="Times New Roman" w:eastAsia="宋体" w:hAnsi="Times New Roman" w:cs="Times New Roman"/>
          <w:sz w:val="24"/>
          <w:szCs w:val="24"/>
        </w:rPr>
        <w:t>车辆</w:t>
      </w:r>
      <w:r w:rsidR="008A7323">
        <w:rPr>
          <w:rFonts w:ascii="Times New Roman" w:eastAsia="宋体" w:hAnsi="Times New Roman" w:cs="Times New Roman" w:hint="eastAsia"/>
          <w:sz w:val="24"/>
          <w:szCs w:val="24"/>
        </w:rPr>
        <w:t>高速</w:t>
      </w:r>
      <w:r w:rsidR="00D2791E" w:rsidRPr="00D2791E">
        <w:rPr>
          <w:rFonts w:ascii="Times New Roman" w:eastAsia="宋体" w:hAnsi="Times New Roman" w:cs="Times New Roman"/>
          <w:sz w:val="24"/>
          <w:szCs w:val="24"/>
        </w:rPr>
        <w:t>运动中，核心目标是以最短时间完成</w:t>
      </w:r>
      <w:r w:rsidR="00773526">
        <w:rPr>
          <w:rFonts w:ascii="Times New Roman" w:eastAsia="宋体" w:hAnsi="Times New Roman" w:cs="Times New Roman"/>
          <w:sz w:val="24"/>
          <w:szCs w:val="24"/>
        </w:rPr>
        <w:t>道路</w:t>
      </w:r>
      <w:r w:rsidR="00D2791E" w:rsidRPr="00D2791E">
        <w:rPr>
          <w:rFonts w:ascii="Times New Roman" w:eastAsia="宋体" w:hAnsi="Times New Roman" w:cs="Times New Roman"/>
          <w:sz w:val="24"/>
          <w:szCs w:val="24"/>
        </w:rPr>
        <w:t>行驶。对于自动驾驶</w:t>
      </w:r>
      <w:r w:rsidR="00773526">
        <w:rPr>
          <w:rFonts w:ascii="Times New Roman" w:eastAsia="宋体" w:hAnsi="Times New Roman" w:cs="Times New Roman"/>
          <w:sz w:val="24"/>
          <w:szCs w:val="24"/>
        </w:rPr>
        <w:t>车辆</w:t>
      </w:r>
      <w:r w:rsidR="00D2791E" w:rsidRPr="00D2791E">
        <w:rPr>
          <w:rFonts w:ascii="Times New Roman" w:eastAsia="宋体" w:hAnsi="Times New Roman" w:cs="Times New Roman"/>
          <w:sz w:val="24"/>
          <w:szCs w:val="24"/>
        </w:rPr>
        <w:t>而言，这意味着需要精确且科学地规划其行驶路径和相应的速度分布</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传统的过弯策略，例如始终沿</w:t>
      </w:r>
      <w:r w:rsidR="00773526">
        <w:rPr>
          <w:rFonts w:ascii="Times New Roman" w:eastAsia="宋体" w:hAnsi="Times New Roman" w:cs="Times New Roman"/>
          <w:sz w:val="24"/>
          <w:szCs w:val="24"/>
        </w:rPr>
        <w:t>道路</w:t>
      </w:r>
      <w:r w:rsidR="00D2791E" w:rsidRPr="00D2791E">
        <w:rPr>
          <w:rFonts w:ascii="Times New Roman" w:eastAsia="宋体" w:hAnsi="Times New Roman" w:cs="Times New Roman"/>
          <w:sz w:val="24"/>
          <w:szCs w:val="24"/>
        </w:rPr>
        <w:t>中心线行驶或严格遵循</w:t>
      </w:r>
      <w:r w:rsidR="00D2791E" w:rsidRPr="00D2791E">
        <w:rPr>
          <w:rFonts w:ascii="Times New Roman" w:eastAsia="宋体" w:hAnsi="Times New Roman" w:cs="Times New Roman"/>
          <w:sz w:val="24"/>
          <w:szCs w:val="24"/>
        </w:rPr>
        <w:t>“</w:t>
      </w:r>
      <w:r w:rsidR="00D2791E" w:rsidRPr="00D2791E">
        <w:rPr>
          <w:rFonts w:ascii="Times New Roman" w:eastAsia="宋体" w:hAnsi="Times New Roman" w:cs="Times New Roman"/>
          <w:sz w:val="24"/>
          <w:szCs w:val="24"/>
        </w:rPr>
        <w:t>外</w:t>
      </w:r>
      <w:r w:rsidR="00D2791E" w:rsidRPr="00D2791E">
        <w:rPr>
          <w:rFonts w:ascii="Times New Roman" w:eastAsia="宋体" w:hAnsi="Times New Roman" w:cs="Times New Roman"/>
          <w:sz w:val="24"/>
          <w:szCs w:val="24"/>
        </w:rPr>
        <w:t>-</w:t>
      </w:r>
      <w:r w:rsidR="00D2791E" w:rsidRPr="00D2791E">
        <w:rPr>
          <w:rFonts w:ascii="Times New Roman" w:eastAsia="宋体" w:hAnsi="Times New Roman" w:cs="Times New Roman"/>
          <w:sz w:val="24"/>
          <w:szCs w:val="24"/>
        </w:rPr>
        <w:t>内</w:t>
      </w:r>
      <w:r w:rsidR="00D2791E" w:rsidRPr="00D2791E">
        <w:rPr>
          <w:rFonts w:ascii="Times New Roman" w:eastAsia="宋体" w:hAnsi="Times New Roman" w:cs="Times New Roman"/>
          <w:sz w:val="24"/>
          <w:szCs w:val="24"/>
        </w:rPr>
        <w:t>-</w:t>
      </w:r>
      <w:r w:rsidR="00D2791E" w:rsidRPr="00D2791E">
        <w:rPr>
          <w:rFonts w:ascii="Times New Roman" w:eastAsia="宋体" w:hAnsi="Times New Roman" w:cs="Times New Roman"/>
          <w:sz w:val="24"/>
          <w:szCs w:val="24"/>
        </w:rPr>
        <w:t>外</w:t>
      </w:r>
      <w:r w:rsidR="00D2791E" w:rsidRPr="00D2791E">
        <w:rPr>
          <w:rFonts w:ascii="Times New Roman" w:eastAsia="宋体" w:hAnsi="Times New Roman" w:cs="Times New Roman"/>
          <w:sz w:val="24"/>
          <w:szCs w:val="24"/>
        </w:rPr>
        <w:t>”</w:t>
      </w:r>
      <w:r w:rsidR="00D2791E" w:rsidRPr="00D2791E">
        <w:rPr>
          <w:rFonts w:ascii="Times New Roman" w:eastAsia="宋体" w:hAnsi="Times New Roman" w:cs="Times New Roman"/>
          <w:sz w:val="24"/>
          <w:szCs w:val="24"/>
        </w:rPr>
        <w:t>的理想线路，在面对包含不同转向半径和弧长的复杂组合弯道时，往往难以获得全局最优的圈速</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经验丰富的</w:t>
      </w:r>
      <w:r>
        <w:rPr>
          <w:rFonts w:ascii="Times New Roman" w:eastAsia="宋体" w:hAnsi="Times New Roman" w:cs="Times New Roman" w:hint="eastAsia"/>
          <w:sz w:val="24"/>
          <w:szCs w:val="24"/>
        </w:rPr>
        <w:t>驾驶员</w:t>
      </w:r>
      <w:r w:rsidR="00D2791E" w:rsidRPr="00D2791E">
        <w:rPr>
          <w:rFonts w:ascii="Times New Roman" w:eastAsia="宋体" w:hAnsi="Times New Roman" w:cs="Times New Roman"/>
          <w:sz w:val="24"/>
          <w:szCs w:val="24"/>
        </w:rPr>
        <w:t>会根据</w:t>
      </w:r>
      <w:r w:rsidR="00773526">
        <w:rPr>
          <w:rFonts w:ascii="Times New Roman" w:eastAsia="宋体" w:hAnsi="Times New Roman" w:cs="Times New Roman"/>
          <w:sz w:val="24"/>
          <w:szCs w:val="24"/>
        </w:rPr>
        <w:t>道路</w:t>
      </w:r>
      <w:r w:rsidR="00D2791E" w:rsidRPr="00D2791E">
        <w:rPr>
          <w:rFonts w:ascii="Times New Roman" w:eastAsia="宋体" w:hAnsi="Times New Roman" w:cs="Times New Roman"/>
          <w:sz w:val="24"/>
          <w:szCs w:val="24"/>
        </w:rPr>
        <w:t>具体状况，在每个弯道进行动态调整和策略取舍，例如通过牺牲当前弯道的过</w:t>
      </w:r>
      <w:proofErr w:type="gramStart"/>
      <w:r w:rsidR="00D2791E" w:rsidRPr="00D2791E">
        <w:rPr>
          <w:rFonts w:ascii="Times New Roman" w:eastAsia="宋体" w:hAnsi="Times New Roman" w:cs="Times New Roman"/>
          <w:sz w:val="24"/>
          <w:szCs w:val="24"/>
        </w:rPr>
        <w:t>弯速度</w:t>
      </w:r>
      <w:proofErr w:type="gramEnd"/>
      <w:r w:rsidR="00D2791E" w:rsidRPr="00D2791E">
        <w:rPr>
          <w:rFonts w:ascii="Times New Roman" w:eastAsia="宋体" w:hAnsi="Times New Roman" w:cs="Times New Roman"/>
          <w:sz w:val="24"/>
          <w:szCs w:val="24"/>
        </w:rPr>
        <w:t>以换取在下一个弯道或后续直道上获得更有利的位置或更高的速度</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w:t>
      </w:r>
    </w:p>
    <w:p w14:paraId="6BA1E541" w14:textId="05E97BA3" w:rsidR="00D02327" w:rsidRDefault="00D02327" w:rsidP="00AA5E16">
      <w:pPr>
        <w:widowControl w:val="0"/>
        <w:ind w:firstLineChars="200" w:firstLine="480"/>
        <w:jc w:val="both"/>
        <w:rPr>
          <w:rFonts w:ascii="Times New Roman" w:eastAsia="宋体" w:hAnsi="Times New Roman" w:cs="Times New Roman"/>
          <w:sz w:val="24"/>
          <w:szCs w:val="24"/>
        </w:rPr>
      </w:pPr>
    </w:p>
    <w:p w14:paraId="35517D9C" w14:textId="0ED6E712" w:rsidR="00D02327" w:rsidRDefault="00D02327" w:rsidP="00D02327">
      <w:pPr>
        <w:widowControl w:val="0"/>
        <w:tabs>
          <w:tab w:val="left" w:pos="5317"/>
        </w:tabs>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ab/>
      </w:r>
    </w:p>
    <w:p w14:paraId="1D3E7766" w14:textId="77777777" w:rsidR="00D02327" w:rsidRDefault="00D02327" w:rsidP="00AA5E16">
      <w:pPr>
        <w:widowControl w:val="0"/>
        <w:ind w:firstLineChars="200" w:firstLine="480"/>
        <w:jc w:val="both"/>
        <w:rPr>
          <w:rFonts w:ascii="Times New Roman" w:eastAsia="宋体" w:hAnsi="Times New Roman" w:cs="Times New Roman"/>
          <w:sz w:val="24"/>
          <w:szCs w:val="24"/>
        </w:rPr>
      </w:pPr>
    </w:p>
    <w:p w14:paraId="7B5A6E64" w14:textId="77777777" w:rsidR="00D02327" w:rsidRDefault="00D02327" w:rsidP="00AA5E16">
      <w:pPr>
        <w:widowControl w:val="0"/>
        <w:ind w:firstLineChars="200" w:firstLine="480"/>
        <w:jc w:val="both"/>
        <w:rPr>
          <w:rFonts w:ascii="Times New Roman" w:eastAsia="宋体" w:hAnsi="Times New Roman" w:cs="Times New Roman"/>
          <w:sz w:val="24"/>
          <w:szCs w:val="24"/>
        </w:rPr>
      </w:pPr>
    </w:p>
    <w:p w14:paraId="49045E79" w14:textId="77777777" w:rsidR="00D02327" w:rsidRDefault="00D02327" w:rsidP="00AA5E16">
      <w:pPr>
        <w:widowControl w:val="0"/>
        <w:ind w:firstLineChars="200" w:firstLine="480"/>
        <w:jc w:val="both"/>
        <w:rPr>
          <w:rFonts w:ascii="Times New Roman" w:eastAsia="宋体" w:hAnsi="Times New Roman" w:cs="Times New Roman"/>
          <w:sz w:val="24"/>
          <w:szCs w:val="24"/>
        </w:rPr>
      </w:pPr>
    </w:p>
    <w:p w14:paraId="3F2BF927" w14:textId="77777777" w:rsidR="00D02327" w:rsidRDefault="00D02327" w:rsidP="00AA5E16">
      <w:pPr>
        <w:widowControl w:val="0"/>
        <w:ind w:firstLineChars="200" w:firstLine="480"/>
        <w:jc w:val="both"/>
        <w:rPr>
          <w:rFonts w:ascii="Times New Roman" w:eastAsia="宋体" w:hAnsi="Times New Roman" w:cs="Times New Roman"/>
          <w:sz w:val="24"/>
          <w:szCs w:val="24"/>
        </w:rPr>
      </w:pPr>
    </w:p>
    <w:p w14:paraId="0C9CC08D" w14:textId="77777777" w:rsidR="00D02327" w:rsidRDefault="00D02327" w:rsidP="00AA5E16">
      <w:pPr>
        <w:widowControl w:val="0"/>
        <w:ind w:firstLineChars="200" w:firstLine="480"/>
        <w:jc w:val="both"/>
        <w:rPr>
          <w:rFonts w:ascii="Times New Roman" w:eastAsia="宋体" w:hAnsi="Times New Roman" w:cs="Times New Roman"/>
          <w:sz w:val="24"/>
          <w:szCs w:val="24"/>
        </w:rPr>
      </w:pPr>
    </w:p>
    <w:p w14:paraId="5DFB7A58" w14:textId="77777777" w:rsidR="00D02327" w:rsidRDefault="00D02327" w:rsidP="00AA5E16">
      <w:pPr>
        <w:widowControl w:val="0"/>
        <w:ind w:firstLineChars="200" w:firstLine="480"/>
        <w:jc w:val="both"/>
        <w:rPr>
          <w:rFonts w:ascii="Times New Roman" w:eastAsia="宋体" w:hAnsi="Times New Roman" w:cs="Times New Roman" w:hint="eastAsia"/>
          <w:sz w:val="24"/>
          <w:szCs w:val="24"/>
        </w:rPr>
      </w:pPr>
    </w:p>
    <w:p w14:paraId="27663A29" w14:textId="1D57BB29" w:rsidR="00D02327" w:rsidRPr="00D02327" w:rsidRDefault="00D02327" w:rsidP="00D02327">
      <w:pPr>
        <w:tabs>
          <w:tab w:val="left" w:pos="1394"/>
          <w:tab w:val="left" w:pos="1680"/>
          <w:tab w:val="left" w:pos="2100"/>
          <w:tab w:val="left" w:pos="2520"/>
          <w:tab w:val="left" w:pos="2940"/>
          <w:tab w:val="left" w:pos="5871"/>
        </w:tabs>
        <w:rPr>
          <w:rFonts w:ascii="宋体" w:eastAsia="宋体" w:hAnsi="宋体" w:cs="Times New Roman"/>
          <w:sz w:val="24"/>
          <w:szCs w:val="24"/>
        </w:rPr>
      </w:pPr>
      <w:r>
        <w:rPr>
          <w:rFonts w:ascii="Times New Roman" w:eastAsia="宋体" w:hAnsi="Times New Roman" w:cs="Times New Roman"/>
          <w:sz w:val="24"/>
          <w:szCs w:val="24"/>
        </w:rPr>
        <w:tab/>
      </w:r>
      <w:r w:rsidRPr="00D02327">
        <w:rPr>
          <w:rFonts w:ascii="宋体" w:eastAsia="宋体" w:hAnsi="宋体"/>
          <w:spacing w:val="-2"/>
          <w:sz w:val="24"/>
          <w:szCs w:val="24"/>
        </w:rPr>
        <w:t>（a）中心线路</w:t>
      </w:r>
      <w:r w:rsidRPr="00D02327">
        <w:rPr>
          <w:rFonts w:ascii="宋体" w:eastAsia="宋体" w:hAnsi="宋体"/>
          <w:sz w:val="24"/>
          <w:szCs w:val="24"/>
        </w:rPr>
        <w:tab/>
      </w:r>
      <w:r w:rsidRPr="00D02327">
        <w:rPr>
          <w:rFonts w:ascii="宋体" w:eastAsia="宋体" w:hAnsi="宋体"/>
          <w:sz w:val="24"/>
          <w:szCs w:val="24"/>
        </w:rPr>
        <w:tab/>
      </w:r>
      <w:r w:rsidRPr="00D02327">
        <w:rPr>
          <w:rFonts w:ascii="宋体" w:eastAsia="宋体" w:hAnsi="宋体"/>
          <w:spacing w:val="17"/>
          <w:sz w:val="24"/>
          <w:szCs w:val="24"/>
        </w:rPr>
        <w:t>（b</w:t>
      </w:r>
      <w:r w:rsidRPr="00D02327">
        <w:rPr>
          <w:rFonts w:ascii="宋体" w:eastAsia="宋体" w:hAnsi="宋体"/>
          <w:spacing w:val="-89"/>
          <w:sz w:val="24"/>
          <w:szCs w:val="24"/>
        </w:rPr>
        <w:t>）</w:t>
      </w:r>
      <w:r w:rsidRPr="00D02327">
        <w:rPr>
          <w:rFonts w:ascii="宋体" w:eastAsia="宋体" w:hAnsi="宋体"/>
          <w:spacing w:val="14"/>
          <w:sz w:val="24"/>
          <w:szCs w:val="24"/>
        </w:rPr>
        <w:t>“</w:t>
      </w:r>
      <w:r w:rsidRPr="00D02327">
        <w:rPr>
          <w:rFonts w:ascii="宋体" w:eastAsia="宋体" w:hAnsi="宋体"/>
          <w:spacing w:val="-10"/>
          <w:sz w:val="24"/>
          <w:szCs w:val="24"/>
        </w:rPr>
        <w:t>外-内-外”线路</w:t>
      </w:r>
    </w:p>
    <w:p w14:paraId="4D403967" w14:textId="0E24AA6D" w:rsidR="00AA5E16" w:rsidRPr="008D6E8F" w:rsidRDefault="00D2791E" w:rsidP="00AA5E16">
      <w:pPr>
        <w:ind w:firstLineChars="200" w:firstLine="480"/>
        <w:rPr>
          <w:rFonts w:ascii="Times New Roman" w:eastAsia="宋体" w:hAnsi="Times New Roman" w:cs="Times New Roman"/>
          <w:sz w:val="24"/>
          <w:szCs w:val="24"/>
        </w:rPr>
      </w:pPr>
      <w:r w:rsidRPr="00D2791E">
        <w:rPr>
          <w:rFonts w:ascii="Times New Roman" w:eastAsia="宋体" w:hAnsi="Times New Roman" w:cs="Times New Roman"/>
          <w:sz w:val="24"/>
          <w:szCs w:val="24"/>
        </w:rPr>
        <w:lastRenderedPageBreak/>
        <w:t>自动驾驶技术的发展使得将</w:t>
      </w:r>
      <w:proofErr w:type="gramStart"/>
      <w:r w:rsidRPr="00D2791E">
        <w:rPr>
          <w:rFonts w:ascii="Times New Roman" w:eastAsia="宋体" w:hAnsi="Times New Roman" w:cs="Times New Roman"/>
          <w:sz w:val="24"/>
          <w:szCs w:val="24"/>
        </w:rPr>
        <w:t>此复杂</w:t>
      </w:r>
      <w:proofErr w:type="gramEnd"/>
      <w:r w:rsidRPr="00D2791E">
        <w:rPr>
          <w:rFonts w:ascii="Times New Roman" w:eastAsia="宋体" w:hAnsi="Times New Roman" w:cs="Times New Roman"/>
          <w:sz w:val="24"/>
          <w:szCs w:val="24"/>
        </w:rPr>
        <w:t>决策过程转化为一个可求解的最优控制问题成为可能</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的主要目标是在给定的</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内，以最短时间</w:t>
      </w:r>
      <w:r w:rsidR="007E63C3" w:rsidRPr="008D6E8F">
        <w:rPr>
          <w:rFonts w:ascii="Times New Roman" w:eastAsia="宋体" w:hAnsi="Times New Roman" w:cs="Times New Roman"/>
          <w:position w:val="-10"/>
          <w:sz w:val="24"/>
          <w:szCs w:val="24"/>
        </w:rPr>
        <w:object w:dxaOrig="400" w:dyaOrig="320" w14:anchorId="777DB45B">
          <v:shape id="_x0000_i1025" type="#_x0000_t75" style="width:20pt;height:16pt" o:ole="">
            <v:imagedata r:id="rId19" o:title=""/>
          </v:shape>
          <o:OLEObject Type="Embed" ProgID="Equation.DSMT4" ShapeID="_x0000_i1025" DrawAspect="Content" ObjectID="_1809518298" r:id="rId20"/>
        </w:object>
      </w:r>
      <w:r w:rsidRPr="00D2791E">
        <w:rPr>
          <w:rFonts w:ascii="Times New Roman" w:eastAsia="宋体" w:hAnsi="Times New Roman" w:cs="Times New Roman"/>
          <w:sz w:val="24"/>
          <w:szCs w:val="24"/>
        </w:rPr>
        <w:t>完成从起点到终点的行驶过程。其轨迹规划问题可以数学化地表示为</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0A26D70D" w14:textId="54B09C50" w:rsidR="00AA5E16" w:rsidRPr="008D6E8F" w:rsidRDefault="00AA5E16" w:rsidP="00AA5E16">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Pr="008D6E8F">
        <w:rPr>
          <w:rFonts w:ascii="Times New Roman" w:eastAsia="宋体" w:hAnsi="Times New Roman" w:cs="Times New Roman"/>
          <w:position w:val="-22"/>
          <w:sz w:val="24"/>
          <w:szCs w:val="24"/>
        </w:rPr>
        <w:object w:dxaOrig="1520" w:dyaOrig="560" w14:anchorId="10CFD97D">
          <v:shape id="_x0000_i1026" type="#_x0000_t75" style="width:76pt;height:28pt" o:ole="">
            <v:imagedata r:id="rId21" o:title=""/>
          </v:shape>
          <o:OLEObject Type="Embed" ProgID="Equation.DSMT4" ShapeID="_x0000_i1026" DrawAspect="Content" ObjectID="_1809518299" r:id="rId22"/>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1</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1</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6037E8FD" w14:textId="48D059FF" w:rsidR="00AA5E16" w:rsidRPr="008D6E8F" w:rsidRDefault="00D2791E" w:rsidP="00AA5E16">
      <w:pPr>
        <w:ind w:firstLineChars="200" w:firstLine="480"/>
        <w:rPr>
          <w:rFonts w:ascii="Times New Roman" w:eastAsia="宋体" w:hAnsi="Times New Roman" w:cs="Times New Roman"/>
          <w:sz w:val="24"/>
          <w:szCs w:val="24"/>
        </w:rPr>
      </w:pPr>
      <w:r w:rsidRPr="00D2791E">
        <w:rPr>
          <w:rFonts w:ascii="Times New Roman" w:eastAsia="宋体" w:hAnsi="Times New Roman" w:cs="Times New Roman"/>
          <w:sz w:val="24"/>
          <w:szCs w:val="24"/>
        </w:rPr>
        <w:t>该优化目标受到一系列约束条件的限制，包括车辆的状态量约束、控制量约束以及车辆自身的动力学约束</w:t>
      </w:r>
      <w:r w:rsidRPr="00D2791E">
        <w:rPr>
          <w:rFonts w:ascii="Times New Roman" w:eastAsia="宋体" w:hAnsi="Times New Roman" w:cs="Times New Roman"/>
          <w:sz w:val="24"/>
          <w:szCs w:val="24"/>
        </w:rPr>
        <w:t xml:space="preserve"> g() </w:t>
      </w:r>
      <w:r w:rsidRPr="00D2791E">
        <w:rPr>
          <w:rFonts w:ascii="Times New Roman" w:eastAsia="宋体" w:hAnsi="Times New Roman" w:cs="Times New Roman"/>
          <w:sz w:val="24"/>
          <w:szCs w:val="24"/>
        </w:rPr>
        <w:t>。其中，车辆的状态量</w:t>
      </w:r>
      <w:r w:rsidRPr="00D2791E">
        <w:rPr>
          <w:rFonts w:ascii="Times New Roman" w:eastAsia="宋体" w:hAnsi="Times New Roman" w:cs="Times New Roman"/>
          <w:sz w:val="24"/>
          <w:szCs w:val="24"/>
        </w:rPr>
        <w:t xml:space="preserve"> X </w:t>
      </w:r>
      <w:r w:rsidRPr="00D2791E">
        <w:rPr>
          <w:rFonts w:ascii="Times New Roman" w:eastAsia="宋体" w:hAnsi="Times New Roman" w:cs="Times New Roman"/>
          <w:sz w:val="24"/>
          <w:szCs w:val="24"/>
        </w:rPr>
        <w:t>和控制量</w:t>
      </w:r>
      <w:r w:rsidR="008D6E8F">
        <w:rPr>
          <w:rFonts w:ascii="Times New Roman" w:eastAsia="宋体" w:hAnsi="Times New Roman" w:cs="Times New Roman" w:hint="eastAsia"/>
          <w:sz w:val="24"/>
          <w:szCs w:val="24"/>
        </w:rPr>
        <w:t>U</w:t>
      </w:r>
      <w:r w:rsidRPr="00D2791E">
        <w:rPr>
          <w:rFonts w:ascii="Times New Roman" w:eastAsia="宋体" w:hAnsi="Times New Roman" w:cs="Times New Roman"/>
          <w:sz w:val="24"/>
          <w:szCs w:val="24"/>
        </w:rPr>
        <w:t>具体定义为</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356BD126" w14:textId="054CAF90" w:rsidR="00AA5E16" w:rsidRPr="008D6E8F" w:rsidRDefault="00AA5E16" w:rsidP="00AA5E16">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Pr="008D6E8F">
        <w:rPr>
          <w:rFonts w:ascii="Times New Roman" w:eastAsia="宋体" w:hAnsi="Times New Roman" w:cs="Times New Roman"/>
          <w:position w:val="-14"/>
          <w:sz w:val="24"/>
          <w:szCs w:val="24"/>
        </w:rPr>
        <w:object w:dxaOrig="2340" w:dyaOrig="400" w14:anchorId="33B86040">
          <v:shape id="_x0000_i1027" type="#_x0000_t75" style="width:117pt;height:20pt" o:ole="">
            <v:imagedata r:id="rId23" o:title=""/>
          </v:shape>
          <o:OLEObject Type="Embed" ProgID="Equation.DSMT4" ShapeID="_x0000_i1027" DrawAspect="Content" ObjectID="_1809518300" r:id="rId24"/>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1</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2</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591353AB" w14:textId="12FA02BF" w:rsidR="00AA5E16" w:rsidRPr="008D6E8F" w:rsidRDefault="00AA5E16" w:rsidP="00AA5E16">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tab/>
      </w:r>
    </w:p>
    <w:p w14:paraId="122DF6F4" w14:textId="06323985" w:rsidR="00AA5E16" w:rsidRPr="008D6E8F" w:rsidRDefault="00AA5E16" w:rsidP="00AA5E16">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Pr="008D6E8F">
        <w:rPr>
          <w:rFonts w:ascii="Times New Roman" w:eastAsia="宋体" w:hAnsi="Times New Roman" w:cs="Times New Roman"/>
          <w:position w:val="-12"/>
          <w:sz w:val="24"/>
          <w:szCs w:val="24"/>
        </w:rPr>
        <w:object w:dxaOrig="1200" w:dyaOrig="380" w14:anchorId="18240654">
          <v:shape id="_x0000_i1028" type="#_x0000_t75" style="width:60pt;height:19pt" o:ole="">
            <v:imagedata r:id="rId25" o:title=""/>
          </v:shape>
          <o:OLEObject Type="Embed" ProgID="Equation.DSMT4" ShapeID="_x0000_i1028" DrawAspect="Content" ObjectID="_1809518301" r:id="rId26"/>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1</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3</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21F8625A" w14:textId="46238ABD" w:rsidR="00AA5E16" w:rsidRPr="008D6E8F" w:rsidRDefault="00AA5E16" w:rsidP="00AA5E16">
      <w:pPr>
        <w:pStyle w:val="ae"/>
        <w:spacing w:before="66"/>
        <w:ind w:left="478" w:right="347" w:firstLine="200"/>
        <w:jc w:val="both"/>
        <w:rPr>
          <w:rFonts w:ascii="Times New Roman" w:hAnsi="Times New Roman" w:cs="Times New Roman"/>
        </w:rPr>
      </w:pPr>
      <w:r w:rsidRPr="008D6E8F">
        <w:rPr>
          <w:rFonts w:ascii="Times New Roman" w:hAnsi="Times New Roman" w:cs="Times New Roman"/>
          <w:spacing w:val="-10"/>
        </w:rPr>
        <w:t>式中</w:t>
      </w:r>
      <w:r w:rsidRPr="008D6E8F">
        <w:rPr>
          <w:rFonts w:ascii="Times New Roman" w:hAnsi="Times New Roman" w:cs="Times New Roman"/>
          <w:spacing w:val="-10"/>
        </w:rPr>
        <w:t xml:space="preserve"> </w:t>
      </w:r>
      <w:r w:rsidRPr="008D6E8F">
        <w:rPr>
          <w:rFonts w:ascii="Times New Roman" w:hAnsi="Times New Roman" w:cs="Times New Roman"/>
          <w:i/>
        </w:rPr>
        <w:t>x</w:t>
      </w:r>
      <w:r w:rsidRPr="008D6E8F">
        <w:rPr>
          <w:rFonts w:ascii="Times New Roman" w:hAnsi="Times New Roman" w:cs="Times New Roman"/>
          <w:i/>
          <w:spacing w:val="-15"/>
        </w:rPr>
        <w:t xml:space="preserve"> </w:t>
      </w:r>
      <w:r w:rsidRPr="008D6E8F">
        <w:rPr>
          <w:rFonts w:ascii="Times New Roman" w:hAnsi="Times New Roman" w:cs="Times New Roman"/>
          <w:spacing w:val="-15"/>
        </w:rPr>
        <w:t>与</w:t>
      </w:r>
      <w:r w:rsidRPr="008D6E8F">
        <w:rPr>
          <w:rFonts w:ascii="Times New Roman" w:hAnsi="Times New Roman" w:cs="Times New Roman"/>
          <w:spacing w:val="-15"/>
        </w:rPr>
        <w:t xml:space="preserve"> </w:t>
      </w:r>
      <w:r w:rsidRPr="008D6E8F">
        <w:rPr>
          <w:rFonts w:ascii="Times New Roman" w:hAnsi="Times New Roman" w:cs="Times New Roman"/>
          <w:i/>
        </w:rPr>
        <w:t>y</w:t>
      </w:r>
      <w:r w:rsidRPr="008D6E8F">
        <w:rPr>
          <w:rFonts w:ascii="Times New Roman" w:hAnsi="Times New Roman" w:cs="Times New Roman"/>
          <w:i/>
          <w:spacing w:val="-14"/>
        </w:rPr>
        <w:t xml:space="preserve"> </w:t>
      </w:r>
      <w:r w:rsidRPr="008D6E8F">
        <w:rPr>
          <w:rFonts w:ascii="Times New Roman" w:hAnsi="Times New Roman" w:cs="Times New Roman"/>
          <w:spacing w:val="-2"/>
        </w:rPr>
        <w:t>为车辆在</w:t>
      </w:r>
      <w:r w:rsidR="00773526">
        <w:rPr>
          <w:rFonts w:ascii="Times New Roman" w:hAnsi="Times New Roman" w:cs="Times New Roman"/>
          <w:spacing w:val="-2"/>
        </w:rPr>
        <w:t>道路</w:t>
      </w:r>
      <w:r w:rsidRPr="008D6E8F">
        <w:rPr>
          <w:rFonts w:ascii="Times New Roman" w:hAnsi="Times New Roman" w:cs="Times New Roman"/>
          <w:spacing w:val="-2"/>
        </w:rPr>
        <w:t>中的坐标，坐标的详细定义在下一小节；</w:t>
      </w:r>
      <w:r w:rsidR="008D6E8F" w:rsidRPr="008D6E8F">
        <w:rPr>
          <w:rFonts w:ascii="Times New Roman" w:hAnsi="Times New Roman" w:cs="Times New Roman"/>
          <w:spacing w:val="-2"/>
        </w:rPr>
        <w:t>ϕ</w:t>
      </w:r>
      <w:r w:rsidRPr="008D6E8F">
        <w:rPr>
          <w:rFonts w:ascii="Times New Roman" w:hAnsi="Times New Roman" w:cs="Times New Roman"/>
          <w:spacing w:val="1"/>
        </w:rPr>
        <w:t>为车辆的</w:t>
      </w:r>
      <w:r w:rsidR="008D6E8F" w:rsidRPr="008D6E8F">
        <w:rPr>
          <w:rFonts w:ascii="Times New Roman" w:hAnsi="Times New Roman" w:cs="Times New Roman"/>
          <w:spacing w:val="1"/>
        </w:rPr>
        <w:t>航</w:t>
      </w:r>
      <w:r w:rsidRPr="008D6E8F">
        <w:rPr>
          <w:rFonts w:ascii="Times New Roman" w:hAnsi="Times New Roman" w:cs="Times New Roman"/>
          <w:spacing w:val="1"/>
        </w:rPr>
        <w:t>向</w:t>
      </w:r>
      <w:r w:rsidRPr="008D6E8F">
        <w:rPr>
          <w:rFonts w:ascii="Times New Roman" w:hAnsi="Times New Roman" w:cs="Times New Roman"/>
          <w:spacing w:val="-10"/>
        </w:rPr>
        <w:t>角；</w:t>
      </w:r>
      <w:r w:rsidRPr="008D6E8F">
        <w:rPr>
          <w:rFonts w:ascii="Times New Roman" w:hAnsi="Times New Roman" w:cs="Times New Roman"/>
          <w:spacing w:val="-10"/>
        </w:rPr>
        <w:t xml:space="preserve"> </w:t>
      </w:r>
      <w:r w:rsidRPr="008D6E8F">
        <w:rPr>
          <w:rFonts w:ascii="Times New Roman" w:hAnsi="Times New Roman" w:cs="Times New Roman"/>
          <w:i/>
          <w:position w:val="1"/>
        </w:rPr>
        <w:t>v</w:t>
      </w:r>
      <w:r w:rsidRPr="008D6E8F">
        <w:rPr>
          <w:rFonts w:ascii="Times New Roman" w:hAnsi="Times New Roman" w:cs="Times New Roman"/>
          <w:i/>
          <w:position w:val="-1"/>
        </w:rPr>
        <w:t>x</w:t>
      </w:r>
      <w:r w:rsidRPr="008D6E8F">
        <w:rPr>
          <w:rFonts w:ascii="Times New Roman" w:hAnsi="Times New Roman" w:cs="Times New Roman"/>
          <w:i/>
          <w:spacing w:val="-9"/>
          <w:position w:val="-1"/>
        </w:rPr>
        <w:t xml:space="preserve"> </w:t>
      </w:r>
      <w:r w:rsidRPr="008D6E8F">
        <w:rPr>
          <w:rFonts w:ascii="Times New Roman" w:hAnsi="Times New Roman" w:cs="Times New Roman"/>
          <w:spacing w:val="34"/>
        </w:rPr>
        <w:t>与</w:t>
      </w:r>
      <w:r w:rsidRPr="008D6E8F">
        <w:rPr>
          <w:rFonts w:ascii="Times New Roman" w:hAnsi="Times New Roman" w:cs="Times New Roman"/>
          <w:i/>
          <w:position w:val="1"/>
        </w:rPr>
        <w:t>v</w:t>
      </w:r>
      <w:r w:rsidRPr="008D6E8F">
        <w:rPr>
          <w:rFonts w:ascii="Times New Roman" w:hAnsi="Times New Roman" w:cs="Times New Roman"/>
          <w:i/>
          <w:position w:val="-1"/>
        </w:rPr>
        <w:t>y</w:t>
      </w:r>
      <w:r w:rsidRPr="008D6E8F">
        <w:rPr>
          <w:rFonts w:ascii="Times New Roman" w:hAnsi="Times New Roman" w:cs="Times New Roman"/>
          <w:i/>
          <w:spacing w:val="-8"/>
          <w:position w:val="-1"/>
        </w:rPr>
        <w:t xml:space="preserve"> </w:t>
      </w:r>
      <w:r w:rsidRPr="008D6E8F">
        <w:rPr>
          <w:rFonts w:ascii="Times New Roman" w:hAnsi="Times New Roman" w:cs="Times New Roman"/>
          <w:spacing w:val="-3"/>
        </w:rPr>
        <w:t>为车辆的纵向与横向速度，</w:t>
      </w:r>
      <w:r w:rsidR="008D6E8F" w:rsidRPr="008D6E8F">
        <w:rPr>
          <w:rFonts w:ascii="Times New Roman" w:hAnsi="Times New Roman" w:cs="Times New Roman"/>
          <w:spacing w:val="-3"/>
        </w:rPr>
        <w:t>ω</w:t>
      </w:r>
      <w:r w:rsidRPr="008D6E8F">
        <w:rPr>
          <w:rFonts w:ascii="Times New Roman" w:hAnsi="Times New Roman" w:cs="Times New Roman"/>
          <w:spacing w:val="-2"/>
        </w:rPr>
        <w:t>为</w:t>
      </w:r>
      <w:r w:rsidR="008D6E8F" w:rsidRPr="008D6E8F">
        <w:rPr>
          <w:rFonts w:ascii="Times New Roman" w:hAnsi="Times New Roman" w:cs="Times New Roman"/>
          <w:spacing w:val="-2"/>
        </w:rPr>
        <w:t>横摆</w:t>
      </w:r>
      <w:r w:rsidRPr="008D6E8F">
        <w:rPr>
          <w:rFonts w:ascii="Times New Roman" w:hAnsi="Times New Roman" w:cs="Times New Roman"/>
          <w:spacing w:val="-2"/>
        </w:rPr>
        <w:t>角速度；</w:t>
      </w:r>
      <w:r w:rsidRPr="008D6E8F">
        <w:rPr>
          <w:rFonts w:ascii="Times New Roman" w:hAnsi="Times New Roman" w:cs="Times New Roman"/>
          <w:spacing w:val="-2"/>
        </w:rPr>
        <w:t xml:space="preserve"> </w:t>
      </w:r>
      <w:r w:rsidRPr="008D6E8F">
        <w:rPr>
          <w:rFonts w:ascii="Times New Roman" w:hAnsi="Times New Roman" w:cs="Times New Roman"/>
          <w:i/>
          <w:position w:val="1"/>
        </w:rPr>
        <w:t>F</w:t>
      </w:r>
      <w:r w:rsidRPr="008D6E8F">
        <w:rPr>
          <w:rFonts w:ascii="Times New Roman" w:hAnsi="Times New Roman" w:cs="Times New Roman"/>
          <w:i/>
          <w:position w:val="-1"/>
        </w:rPr>
        <w:t>x</w:t>
      </w:r>
      <w:r w:rsidRPr="008D6E8F">
        <w:rPr>
          <w:rFonts w:ascii="Times New Roman" w:hAnsi="Times New Roman" w:cs="Times New Roman"/>
          <w:i/>
          <w:spacing w:val="20"/>
          <w:position w:val="-1"/>
        </w:rPr>
        <w:t xml:space="preserve"> </w:t>
      </w:r>
      <w:r w:rsidRPr="008D6E8F">
        <w:rPr>
          <w:rFonts w:ascii="Times New Roman" w:hAnsi="Times New Roman" w:cs="Times New Roman"/>
          <w:spacing w:val="-4"/>
        </w:rPr>
        <w:t>为车辆的驱动力，</w:t>
      </w:r>
      <w:r w:rsidR="008D6E8F" w:rsidRPr="008D6E8F">
        <w:rPr>
          <w:rFonts w:ascii="Times New Roman" w:hAnsi="Times New Roman" w:cs="Times New Roman"/>
          <w:spacing w:val="-4"/>
        </w:rPr>
        <w:t>δ</w:t>
      </w:r>
      <w:r w:rsidRPr="008D6E8F">
        <w:rPr>
          <w:rFonts w:ascii="Times New Roman" w:hAnsi="Times New Roman" w:cs="Times New Roman"/>
        </w:rPr>
        <w:t>为前</w:t>
      </w:r>
      <w:r w:rsidRPr="008D6E8F">
        <w:rPr>
          <w:rFonts w:ascii="Times New Roman" w:hAnsi="Times New Roman" w:cs="Times New Roman"/>
          <w:spacing w:val="-4"/>
        </w:rPr>
        <w:t>轮转角。</w:t>
      </w:r>
    </w:p>
    <w:p w14:paraId="7169531B" w14:textId="7B1561A6"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本</w:t>
      </w:r>
      <w:r w:rsidR="00AA5E16" w:rsidRPr="008D6E8F">
        <w:rPr>
          <w:rFonts w:ascii="Times New Roman" w:eastAsia="宋体" w:hAnsi="Times New Roman" w:cs="Times New Roman"/>
          <w:sz w:val="24"/>
          <w:szCs w:val="24"/>
        </w:rPr>
        <w:t>文</w:t>
      </w:r>
      <w:r w:rsidRPr="00D2791E">
        <w:rPr>
          <w:rFonts w:ascii="Times New Roman" w:eastAsia="宋体" w:hAnsi="Times New Roman" w:cs="Times New Roman"/>
          <w:sz w:val="24"/>
          <w:szCs w:val="24"/>
        </w:rPr>
        <w:t>旨在深入分析并总结所引文献中提出的</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规划方法，为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实现极限工况下的最优控制提供理论参考。</w:t>
      </w:r>
    </w:p>
    <w:p w14:paraId="70A62D04" w14:textId="63B98843" w:rsidR="00D2791E" w:rsidRPr="00D2791E" w:rsidRDefault="00FF3404" w:rsidP="00AA5E16">
      <w:pPr>
        <w:widowControl w:val="0"/>
        <w:ind w:firstLineChars="200" w:firstLine="482"/>
        <w:jc w:val="both"/>
        <w:rPr>
          <w:rFonts w:ascii="Times New Roman" w:eastAsia="宋体" w:hAnsi="Times New Roman" w:cs="Times New Roman"/>
          <w:b/>
          <w:bCs/>
          <w:sz w:val="24"/>
          <w:szCs w:val="24"/>
        </w:rPr>
      </w:pP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MACROBUTTON MTEditEquationSection2 </w:instrText>
      </w:r>
      <w:r w:rsidRPr="008D6E8F">
        <w:rPr>
          <w:rStyle w:val="MTEquationSection"/>
          <w:rFonts w:ascii="Times New Roman" w:eastAsia="宋体" w:hAnsi="Times New Roman" w:cs="Times New Roman"/>
          <w:sz w:val="24"/>
          <w:szCs w:val="24"/>
        </w:rPr>
        <w:instrText>公式章</w:instrText>
      </w:r>
      <w:r w:rsidRPr="008D6E8F">
        <w:rPr>
          <w:rStyle w:val="MTEquationSection"/>
          <w:rFonts w:ascii="Times New Roman" w:eastAsia="宋体" w:hAnsi="Times New Roman" w:cs="Times New Roman"/>
          <w:sz w:val="24"/>
          <w:szCs w:val="24"/>
        </w:rPr>
        <w:instrText xml:space="preserve"> (</w:instrText>
      </w:r>
      <w:r w:rsidRPr="008D6E8F">
        <w:rPr>
          <w:rStyle w:val="MTEquationSection"/>
          <w:rFonts w:ascii="Times New Roman" w:eastAsia="宋体" w:hAnsi="Times New Roman" w:cs="Times New Roman"/>
          <w:sz w:val="24"/>
          <w:szCs w:val="24"/>
        </w:rPr>
        <w:instrText>下一章</w:instrText>
      </w:r>
      <w:r w:rsidRPr="008D6E8F">
        <w:rPr>
          <w:rStyle w:val="MTEquationSection"/>
          <w:rFonts w:ascii="Times New Roman" w:eastAsia="宋体" w:hAnsi="Times New Roman" w:cs="Times New Roman"/>
          <w:sz w:val="24"/>
          <w:szCs w:val="24"/>
        </w:rPr>
        <w:instrText xml:space="preserve">) </w:instrText>
      </w:r>
      <w:r w:rsidRPr="008D6E8F">
        <w:rPr>
          <w:rStyle w:val="MTEquationSection"/>
          <w:rFonts w:ascii="Times New Roman" w:eastAsia="宋体" w:hAnsi="Times New Roman" w:cs="Times New Roman"/>
          <w:sz w:val="24"/>
          <w:szCs w:val="24"/>
        </w:rPr>
        <w:instrText>节</w:instrText>
      </w:r>
      <w:r w:rsidRPr="008D6E8F">
        <w:rPr>
          <w:rStyle w:val="MTEquationSection"/>
          <w:rFonts w:ascii="Times New Roman" w:eastAsia="宋体" w:hAnsi="Times New Roman" w:cs="Times New Roman"/>
          <w:sz w:val="24"/>
          <w:szCs w:val="24"/>
        </w:rPr>
        <w:instrText xml:space="preserve"> 1</w:instrText>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Eqn \r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Sec \r 1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Chap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end"/>
      </w:r>
      <w:r w:rsidR="00D2791E" w:rsidRPr="00D2791E">
        <w:rPr>
          <w:rFonts w:ascii="Times New Roman" w:eastAsia="宋体" w:hAnsi="Times New Roman" w:cs="Times New Roman"/>
          <w:b/>
          <w:bCs/>
          <w:sz w:val="24"/>
          <w:szCs w:val="24"/>
        </w:rPr>
        <w:t xml:space="preserve">2. </w:t>
      </w:r>
      <w:r w:rsidR="00D2791E" w:rsidRPr="00D2791E">
        <w:rPr>
          <w:rFonts w:ascii="Times New Roman" w:eastAsia="宋体" w:hAnsi="Times New Roman" w:cs="Times New Roman"/>
          <w:b/>
          <w:bCs/>
          <w:sz w:val="24"/>
          <w:szCs w:val="24"/>
        </w:rPr>
        <w:t>自动驾驶</w:t>
      </w:r>
      <w:r w:rsidR="00773526">
        <w:rPr>
          <w:rFonts w:ascii="Times New Roman" w:eastAsia="宋体" w:hAnsi="Times New Roman" w:cs="Times New Roman"/>
          <w:b/>
          <w:bCs/>
          <w:sz w:val="24"/>
          <w:szCs w:val="24"/>
        </w:rPr>
        <w:t>车辆</w:t>
      </w:r>
      <w:r w:rsidR="00D2791E" w:rsidRPr="00D2791E">
        <w:rPr>
          <w:rFonts w:ascii="Times New Roman" w:eastAsia="宋体" w:hAnsi="Times New Roman" w:cs="Times New Roman"/>
          <w:b/>
          <w:bCs/>
          <w:sz w:val="24"/>
          <w:szCs w:val="24"/>
        </w:rPr>
        <w:t>轨迹规划问题建模</w:t>
      </w:r>
    </w:p>
    <w:p w14:paraId="3219D62F" w14:textId="5A243925"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对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路径与车速协同规划问题进行精确建模是后续算法设计的基础，主要包括</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模型构建和车辆动力学模型构建。</w:t>
      </w:r>
    </w:p>
    <w:p w14:paraId="243A99ED" w14:textId="39ED8F70"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2.1 </w:t>
      </w:r>
      <w:r w:rsidR="00773526">
        <w:rPr>
          <w:rFonts w:ascii="Times New Roman" w:eastAsia="宋体" w:hAnsi="Times New Roman" w:cs="Times New Roman"/>
          <w:b/>
          <w:bCs/>
          <w:sz w:val="24"/>
          <w:szCs w:val="24"/>
        </w:rPr>
        <w:t>道路</w:t>
      </w:r>
      <w:r w:rsidRPr="00D2791E">
        <w:rPr>
          <w:rFonts w:ascii="Times New Roman" w:eastAsia="宋体" w:hAnsi="Times New Roman" w:cs="Times New Roman"/>
          <w:b/>
          <w:bCs/>
          <w:sz w:val="24"/>
          <w:szCs w:val="24"/>
        </w:rPr>
        <w:t>模型</w:t>
      </w:r>
    </w:p>
    <w:p w14:paraId="772FCC32" w14:textId="11AA3504" w:rsidR="00D2791E" w:rsidRPr="00D2791E" w:rsidRDefault="00773526" w:rsidP="00AA5E16">
      <w:pPr>
        <w:widowControl w:val="0"/>
        <w:ind w:firstLineChars="200" w:firstLine="480"/>
        <w:jc w:val="both"/>
        <w:rPr>
          <w:rFonts w:ascii="Times New Roman" w:eastAsia="宋体" w:hAnsi="Times New Roman" w:cs="Times New Roman"/>
          <w:sz w:val="24"/>
          <w:szCs w:val="24"/>
        </w:rPr>
      </w:pPr>
      <w:r>
        <w:rPr>
          <w:rFonts w:ascii="Times New Roman" w:eastAsia="宋体" w:hAnsi="Times New Roman" w:cs="Times New Roman"/>
          <w:sz w:val="24"/>
          <w:szCs w:val="24"/>
        </w:rPr>
        <w:t>道路</w:t>
      </w:r>
      <w:r w:rsidR="00D2791E" w:rsidRPr="00D2791E">
        <w:rPr>
          <w:rFonts w:ascii="Times New Roman" w:eastAsia="宋体" w:hAnsi="Times New Roman" w:cs="Times New Roman"/>
          <w:sz w:val="24"/>
          <w:szCs w:val="24"/>
        </w:rPr>
        <w:t>模型采用全局</w:t>
      </w:r>
      <w:r w:rsidR="00D2791E" w:rsidRPr="00D2791E">
        <w:rPr>
          <w:rFonts w:ascii="Times New Roman" w:eastAsia="宋体" w:hAnsi="Times New Roman" w:cs="Times New Roman"/>
          <w:sz w:val="24"/>
          <w:szCs w:val="24"/>
        </w:rPr>
        <w:t xml:space="preserve"> x−y </w:t>
      </w:r>
      <w:r w:rsidR="00D2791E" w:rsidRPr="00D2791E">
        <w:rPr>
          <w:rFonts w:ascii="Times New Roman" w:eastAsia="宋体" w:hAnsi="Times New Roman" w:cs="Times New Roman"/>
          <w:sz w:val="24"/>
          <w:szCs w:val="24"/>
        </w:rPr>
        <w:t>平面坐标系进行描述。使用集合</w:t>
      </w:r>
      <w:r w:rsidR="00D2791E" w:rsidRPr="00D2791E">
        <w:rPr>
          <w:rFonts w:ascii="Times New Roman" w:eastAsia="宋体" w:hAnsi="Times New Roman" w:cs="Times New Roman"/>
          <w:sz w:val="24"/>
          <w:szCs w:val="24"/>
        </w:rPr>
        <w:t xml:space="preserve"> </w:t>
      </w:r>
      <w:r w:rsidR="00FF3404" w:rsidRPr="008D6E8F">
        <w:rPr>
          <w:rFonts w:ascii="Times New Roman" w:eastAsia="宋体" w:hAnsi="Times New Roman" w:cs="Times New Roman"/>
          <w:i/>
          <w:position w:val="3"/>
          <w:sz w:val="24"/>
          <w:szCs w:val="24"/>
        </w:rPr>
        <w:t>T</w:t>
      </w:r>
      <w:r w:rsidR="00FF3404" w:rsidRPr="008D6E8F">
        <w:rPr>
          <w:rFonts w:ascii="Times New Roman" w:eastAsia="宋体" w:hAnsi="Times New Roman" w:cs="Times New Roman"/>
          <w:sz w:val="24"/>
          <w:szCs w:val="24"/>
        </w:rPr>
        <w:t>track</w:t>
      </w:r>
      <w:r w:rsidR="003021C2">
        <w:rPr>
          <w:rFonts w:ascii="Times New Roman" w:eastAsia="宋体" w:hAnsi="Times New Roman" w:cs="Times New Roman" w:hint="eastAsia"/>
          <w:position w:val="3"/>
          <w:sz w:val="24"/>
          <w:szCs w:val="24"/>
        </w:rPr>
        <w:t>=</w:t>
      </w:r>
      <w:r w:rsidR="00FF3404" w:rsidRPr="008D6E8F">
        <w:rPr>
          <w:rFonts w:ascii="Times New Roman" w:eastAsia="宋体" w:hAnsi="Times New Roman" w:cs="Times New Roman"/>
          <w:spacing w:val="-12"/>
          <w:position w:val="3"/>
          <w:sz w:val="24"/>
          <w:szCs w:val="24"/>
        </w:rPr>
        <w:t xml:space="preserve">[ </w:t>
      </w:r>
      <w:r w:rsidR="00FF3404" w:rsidRPr="008D6E8F">
        <w:rPr>
          <w:rFonts w:ascii="Times New Roman" w:eastAsia="宋体" w:hAnsi="Times New Roman" w:cs="Times New Roman"/>
          <w:i/>
          <w:spacing w:val="10"/>
          <w:position w:val="3"/>
          <w:sz w:val="24"/>
          <w:szCs w:val="24"/>
        </w:rPr>
        <w:t>X</w:t>
      </w:r>
      <w:r w:rsidR="00FF3404" w:rsidRPr="008D6E8F">
        <w:rPr>
          <w:rFonts w:ascii="Times New Roman" w:eastAsia="宋体" w:hAnsi="Times New Roman" w:cs="Times New Roman"/>
          <w:i/>
          <w:spacing w:val="10"/>
          <w:sz w:val="24"/>
          <w:szCs w:val="24"/>
        </w:rPr>
        <w:t>t</w:t>
      </w:r>
      <w:r w:rsidR="00FF3404" w:rsidRPr="008D6E8F">
        <w:rPr>
          <w:rFonts w:ascii="Times New Roman" w:eastAsia="宋体" w:hAnsi="Times New Roman" w:cs="Times New Roman"/>
          <w:i/>
          <w:spacing w:val="-9"/>
          <w:sz w:val="24"/>
          <w:szCs w:val="24"/>
        </w:rPr>
        <w:t xml:space="preserve"> </w:t>
      </w:r>
      <w:r w:rsidR="00FF3404" w:rsidRPr="008D6E8F">
        <w:rPr>
          <w:rFonts w:ascii="Times New Roman" w:eastAsia="宋体" w:hAnsi="Times New Roman" w:cs="Times New Roman"/>
          <w:position w:val="3"/>
          <w:sz w:val="24"/>
          <w:szCs w:val="24"/>
        </w:rPr>
        <w:t>,</w:t>
      </w:r>
      <w:r w:rsidR="00FF3404" w:rsidRPr="008D6E8F">
        <w:rPr>
          <w:rFonts w:ascii="Times New Roman" w:eastAsia="宋体" w:hAnsi="Times New Roman" w:cs="Times New Roman"/>
          <w:i/>
          <w:position w:val="3"/>
          <w:sz w:val="24"/>
          <w:szCs w:val="24"/>
        </w:rPr>
        <w:t>Y</w:t>
      </w:r>
      <w:r w:rsidR="00FF3404" w:rsidRPr="008D6E8F">
        <w:rPr>
          <w:rFonts w:ascii="Times New Roman" w:eastAsia="宋体" w:hAnsi="Times New Roman" w:cs="Times New Roman"/>
          <w:i/>
          <w:sz w:val="24"/>
          <w:szCs w:val="24"/>
        </w:rPr>
        <w:t>t</w:t>
      </w:r>
      <w:r w:rsidR="00FF3404" w:rsidRPr="008D6E8F">
        <w:rPr>
          <w:rFonts w:ascii="Times New Roman" w:eastAsia="宋体" w:hAnsi="Times New Roman" w:cs="Times New Roman"/>
          <w:i/>
          <w:spacing w:val="-10"/>
          <w:sz w:val="24"/>
          <w:szCs w:val="24"/>
        </w:rPr>
        <w:t xml:space="preserve"> </w:t>
      </w:r>
      <w:r w:rsidR="00FF3404" w:rsidRPr="008D6E8F">
        <w:rPr>
          <w:rFonts w:ascii="Times New Roman" w:eastAsia="宋体" w:hAnsi="Times New Roman" w:cs="Times New Roman"/>
          <w:position w:val="3"/>
          <w:sz w:val="24"/>
          <w:szCs w:val="24"/>
        </w:rPr>
        <w:t>,</w:t>
      </w:r>
      <w:r w:rsidR="00FF3404" w:rsidRPr="008D6E8F">
        <w:rPr>
          <w:rFonts w:ascii="Times New Roman" w:eastAsia="宋体" w:hAnsi="Times New Roman" w:cs="Times New Roman"/>
          <w:i/>
          <w:position w:val="3"/>
          <w:sz w:val="24"/>
          <w:szCs w:val="24"/>
        </w:rPr>
        <w:t>W</w:t>
      </w:r>
      <w:r w:rsidR="00FF3404" w:rsidRPr="008D6E8F">
        <w:rPr>
          <w:rFonts w:ascii="Times New Roman" w:eastAsia="宋体" w:hAnsi="Times New Roman" w:cs="Times New Roman"/>
          <w:i/>
          <w:sz w:val="24"/>
          <w:szCs w:val="24"/>
        </w:rPr>
        <w:t>t</w:t>
      </w:r>
      <w:r w:rsidR="00FF3404" w:rsidRPr="008D6E8F">
        <w:rPr>
          <w:rFonts w:ascii="Times New Roman" w:eastAsia="宋体" w:hAnsi="Times New Roman" w:cs="Times New Roman"/>
          <w:i/>
          <w:spacing w:val="-7"/>
          <w:sz w:val="24"/>
          <w:szCs w:val="24"/>
        </w:rPr>
        <w:t xml:space="preserve"> </w:t>
      </w:r>
      <w:r w:rsidR="00FF3404" w:rsidRPr="008D6E8F">
        <w:rPr>
          <w:rFonts w:ascii="Times New Roman" w:eastAsia="宋体" w:hAnsi="Times New Roman" w:cs="Times New Roman"/>
          <w:spacing w:val="-8"/>
          <w:position w:val="3"/>
          <w:sz w:val="24"/>
          <w:szCs w:val="24"/>
        </w:rPr>
        <w:t>]</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来表示</w:t>
      </w:r>
      <w:r>
        <w:rPr>
          <w:rFonts w:ascii="Times New Roman" w:eastAsia="宋体" w:hAnsi="Times New Roman" w:cs="Times New Roman"/>
          <w:sz w:val="24"/>
          <w:szCs w:val="24"/>
        </w:rPr>
        <w:t>道路</w:t>
      </w:r>
      <w:r w:rsidR="00D2791E" w:rsidRPr="00D2791E">
        <w:rPr>
          <w:rFonts w:ascii="Times New Roman" w:eastAsia="宋体" w:hAnsi="Times New Roman" w:cs="Times New Roman"/>
          <w:sz w:val="24"/>
          <w:szCs w:val="24"/>
        </w:rPr>
        <w:t>信息，其中</w:t>
      </w:r>
      <w:r w:rsidR="00D2791E" w:rsidRPr="00D2791E">
        <w:rPr>
          <w:rFonts w:ascii="Times New Roman" w:eastAsia="宋体" w:hAnsi="Times New Roman" w:cs="Times New Roman"/>
          <w:sz w:val="24"/>
          <w:szCs w:val="24"/>
        </w:rPr>
        <w:t xml:space="preserve"> </w:t>
      </w:r>
      <w:r w:rsidR="00FF3404" w:rsidRPr="008D6E8F">
        <w:rPr>
          <w:rFonts w:ascii="Times New Roman" w:eastAsia="宋体" w:hAnsi="Times New Roman" w:cs="Times New Roman"/>
          <w:i/>
          <w:spacing w:val="9"/>
          <w:position w:val="2"/>
          <w:sz w:val="24"/>
          <w:szCs w:val="24"/>
        </w:rPr>
        <w:t>X</w:t>
      </w:r>
      <w:r w:rsidR="00FF3404" w:rsidRPr="008D6E8F">
        <w:rPr>
          <w:rFonts w:ascii="Times New Roman" w:eastAsia="宋体" w:hAnsi="Times New Roman" w:cs="Times New Roman"/>
          <w:i/>
          <w:spacing w:val="9"/>
          <w:sz w:val="24"/>
          <w:szCs w:val="24"/>
        </w:rPr>
        <w:t>t</w:t>
      </w:r>
      <w:r w:rsidR="00FF3404" w:rsidRPr="008D6E8F">
        <w:rPr>
          <w:rFonts w:ascii="Times New Roman" w:eastAsia="宋体" w:hAnsi="Times New Roman" w:cs="Times New Roman"/>
          <w:i/>
          <w:spacing w:val="-9"/>
          <w:sz w:val="24"/>
          <w:szCs w:val="24"/>
        </w:rPr>
        <w:t xml:space="preserve"> </w:t>
      </w:r>
      <w:r w:rsidR="008D6E8F">
        <w:rPr>
          <w:rFonts w:ascii="Times New Roman" w:eastAsia="宋体" w:hAnsi="Times New Roman" w:cs="Times New Roman" w:hint="eastAsia"/>
          <w:position w:val="2"/>
          <w:sz w:val="24"/>
          <w:szCs w:val="24"/>
        </w:rPr>
        <w:t>=</w:t>
      </w:r>
      <w:r w:rsidR="00FF3404" w:rsidRPr="008D6E8F">
        <w:rPr>
          <w:rFonts w:ascii="Times New Roman" w:eastAsia="宋体" w:hAnsi="Times New Roman" w:cs="Times New Roman"/>
          <w:spacing w:val="-8"/>
          <w:position w:val="2"/>
          <w:sz w:val="24"/>
          <w:szCs w:val="24"/>
        </w:rPr>
        <w:t xml:space="preserve"> {</w:t>
      </w:r>
      <w:r w:rsidR="00FF3404" w:rsidRPr="008D6E8F">
        <w:rPr>
          <w:rFonts w:ascii="Times New Roman" w:eastAsia="宋体" w:hAnsi="Times New Roman" w:cs="Times New Roman"/>
          <w:i/>
          <w:position w:val="2"/>
          <w:sz w:val="24"/>
          <w:szCs w:val="24"/>
        </w:rPr>
        <w:t>x</w:t>
      </w:r>
      <w:r w:rsidR="00FF3404" w:rsidRPr="008D6E8F">
        <w:rPr>
          <w:rFonts w:ascii="Times New Roman" w:eastAsia="宋体" w:hAnsi="Times New Roman" w:cs="Times New Roman"/>
          <w:i/>
          <w:sz w:val="24"/>
          <w:szCs w:val="24"/>
          <w:vertAlign w:val="subscript"/>
        </w:rPr>
        <w:t>t1</w:t>
      </w:r>
      <w:r w:rsidR="00FF3404" w:rsidRPr="008D6E8F">
        <w:rPr>
          <w:rFonts w:ascii="Times New Roman" w:eastAsia="宋体" w:hAnsi="Times New Roman" w:cs="Times New Roman"/>
          <w:spacing w:val="-8"/>
          <w:sz w:val="24"/>
          <w:szCs w:val="24"/>
        </w:rPr>
        <w:t xml:space="preserve"> </w:t>
      </w:r>
      <w:r w:rsidR="00FF3404" w:rsidRPr="008D6E8F">
        <w:rPr>
          <w:rFonts w:ascii="Times New Roman" w:eastAsia="宋体" w:hAnsi="Times New Roman" w:cs="Times New Roman"/>
          <w:spacing w:val="-8"/>
          <w:position w:val="2"/>
          <w:sz w:val="24"/>
          <w:szCs w:val="24"/>
        </w:rPr>
        <w:t xml:space="preserve">, </w:t>
      </w:r>
      <w:r w:rsidR="00FF3404" w:rsidRPr="008D6E8F">
        <w:rPr>
          <w:rFonts w:ascii="Times New Roman" w:eastAsia="宋体" w:hAnsi="Times New Roman" w:cs="Times New Roman"/>
          <w:i/>
          <w:position w:val="2"/>
          <w:sz w:val="24"/>
          <w:szCs w:val="24"/>
        </w:rPr>
        <w:t>x</w:t>
      </w:r>
      <w:r w:rsidR="00FF3404" w:rsidRPr="008D6E8F">
        <w:rPr>
          <w:rFonts w:ascii="Times New Roman" w:eastAsia="宋体" w:hAnsi="Times New Roman" w:cs="Times New Roman"/>
          <w:i/>
          <w:sz w:val="24"/>
          <w:szCs w:val="24"/>
          <w:vertAlign w:val="subscript"/>
        </w:rPr>
        <w:t>t</w:t>
      </w:r>
      <w:r w:rsidR="00FF3404" w:rsidRPr="008D6E8F">
        <w:rPr>
          <w:rFonts w:ascii="Times New Roman" w:eastAsia="宋体" w:hAnsi="Times New Roman" w:cs="Times New Roman"/>
          <w:i/>
          <w:spacing w:val="-8"/>
          <w:sz w:val="24"/>
          <w:szCs w:val="24"/>
          <w:vertAlign w:val="subscript"/>
        </w:rPr>
        <w:t xml:space="preserve"> </w:t>
      </w:r>
      <w:r w:rsidR="00FF3404" w:rsidRPr="008D6E8F">
        <w:rPr>
          <w:rFonts w:ascii="Times New Roman" w:eastAsia="宋体" w:hAnsi="Times New Roman" w:cs="Times New Roman"/>
          <w:i/>
          <w:sz w:val="24"/>
          <w:szCs w:val="24"/>
          <w:vertAlign w:val="subscript"/>
        </w:rPr>
        <w:t>2</w:t>
      </w:r>
      <w:r w:rsidR="00FF3404" w:rsidRPr="008D6E8F">
        <w:rPr>
          <w:rFonts w:ascii="Times New Roman" w:eastAsia="宋体" w:hAnsi="Times New Roman" w:cs="Times New Roman"/>
          <w:spacing w:val="-9"/>
          <w:sz w:val="24"/>
          <w:szCs w:val="24"/>
        </w:rPr>
        <w:t xml:space="preserve"> </w:t>
      </w:r>
      <w:r w:rsidR="00FF3404" w:rsidRPr="008D6E8F">
        <w:rPr>
          <w:rFonts w:ascii="Times New Roman" w:eastAsia="宋体" w:hAnsi="Times New Roman" w:cs="Times New Roman"/>
          <w:spacing w:val="28"/>
          <w:position w:val="2"/>
          <w:sz w:val="24"/>
          <w:szCs w:val="24"/>
        </w:rPr>
        <w:t xml:space="preserve">,…, </w:t>
      </w:r>
      <w:r w:rsidR="00FF3404" w:rsidRPr="008D6E8F">
        <w:rPr>
          <w:rFonts w:ascii="Times New Roman" w:eastAsia="宋体" w:hAnsi="Times New Roman" w:cs="Times New Roman"/>
          <w:i/>
          <w:position w:val="2"/>
          <w:sz w:val="24"/>
          <w:szCs w:val="24"/>
        </w:rPr>
        <w:t>x</w:t>
      </w:r>
      <w:proofErr w:type="spellStart"/>
      <w:r w:rsidR="00FF3404" w:rsidRPr="008D6E8F">
        <w:rPr>
          <w:rFonts w:ascii="Times New Roman" w:eastAsia="宋体" w:hAnsi="Times New Roman" w:cs="Times New Roman"/>
          <w:i/>
          <w:sz w:val="24"/>
          <w:szCs w:val="24"/>
          <w:vertAlign w:val="subscript"/>
        </w:rPr>
        <w:t>tn</w:t>
      </w:r>
      <w:proofErr w:type="spellEnd"/>
      <w:r w:rsidR="00FF3404" w:rsidRPr="008D6E8F">
        <w:rPr>
          <w:rFonts w:ascii="Times New Roman" w:eastAsia="宋体" w:hAnsi="Times New Roman" w:cs="Times New Roman"/>
          <w:i/>
          <w:spacing w:val="-9"/>
          <w:sz w:val="24"/>
          <w:szCs w:val="24"/>
        </w:rPr>
        <w:t xml:space="preserve"> </w:t>
      </w:r>
      <w:r w:rsidR="00FF3404" w:rsidRPr="008D6E8F">
        <w:rPr>
          <w:rFonts w:ascii="Times New Roman" w:eastAsia="宋体" w:hAnsi="Times New Roman" w:cs="Times New Roman"/>
          <w:position w:val="2"/>
          <w:sz w:val="24"/>
          <w:szCs w:val="24"/>
        </w:rPr>
        <w:t xml:space="preserve">} </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与</w:t>
      </w:r>
      <w:r w:rsidR="00FF3404" w:rsidRPr="008D6E8F">
        <w:rPr>
          <w:rFonts w:ascii="Times New Roman" w:eastAsia="宋体" w:hAnsi="Times New Roman" w:cs="Times New Roman"/>
          <w:i/>
          <w:position w:val="4"/>
          <w:sz w:val="24"/>
          <w:szCs w:val="24"/>
        </w:rPr>
        <w:t>Y</w:t>
      </w:r>
      <w:r w:rsidR="00FF3404" w:rsidRPr="008D6E8F">
        <w:rPr>
          <w:rFonts w:ascii="Times New Roman" w:eastAsia="宋体" w:hAnsi="Times New Roman" w:cs="Times New Roman"/>
          <w:i/>
          <w:position w:val="1"/>
          <w:sz w:val="24"/>
          <w:szCs w:val="24"/>
        </w:rPr>
        <w:t>t</w:t>
      </w:r>
      <w:r w:rsidR="00FF3404" w:rsidRPr="008D6E8F">
        <w:rPr>
          <w:rFonts w:ascii="Times New Roman" w:eastAsia="宋体" w:hAnsi="Times New Roman" w:cs="Times New Roman"/>
          <w:i/>
          <w:spacing w:val="73"/>
          <w:position w:val="1"/>
          <w:sz w:val="24"/>
          <w:szCs w:val="24"/>
        </w:rPr>
        <w:t xml:space="preserve"> </w:t>
      </w:r>
      <w:r w:rsidR="008D6E8F">
        <w:rPr>
          <w:rFonts w:ascii="Times New Roman" w:eastAsia="宋体" w:hAnsi="Times New Roman" w:cs="Times New Roman" w:hint="eastAsia"/>
          <w:position w:val="4"/>
          <w:sz w:val="24"/>
          <w:szCs w:val="24"/>
        </w:rPr>
        <w:t>=</w:t>
      </w:r>
      <w:r w:rsidR="00FF3404" w:rsidRPr="008D6E8F">
        <w:rPr>
          <w:rFonts w:ascii="Times New Roman" w:eastAsia="宋体" w:hAnsi="Times New Roman" w:cs="Times New Roman"/>
          <w:spacing w:val="-9"/>
          <w:position w:val="4"/>
          <w:sz w:val="24"/>
          <w:szCs w:val="24"/>
        </w:rPr>
        <w:t>{</w:t>
      </w:r>
      <w:r w:rsidR="00FF3404" w:rsidRPr="008D6E8F">
        <w:rPr>
          <w:rFonts w:ascii="Times New Roman" w:eastAsia="宋体" w:hAnsi="Times New Roman" w:cs="Times New Roman"/>
          <w:i/>
          <w:position w:val="4"/>
          <w:sz w:val="24"/>
          <w:szCs w:val="24"/>
        </w:rPr>
        <w:t>y</w:t>
      </w:r>
      <w:r w:rsidR="00FF3404" w:rsidRPr="008D6E8F">
        <w:rPr>
          <w:rFonts w:ascii="Times New Roman" w:eastAsia="宋体" w:hAnsi="Times New Roman" w:cs="Times New Roman"/>
          <w:i/>
          <w:position w:val="1"/>
          <w:sz w:val="24"/>
          <w:szCs w:val="24"/>
          <w:vertAlign w:val="subscript"/>
        </w:rPr>
        <w:t>t1</w:t>
      </w:r>
      <w:r w:rsidR="00FF3404" w:rsidRPr="008D6E8F">
        <w:rPr>
          <w:rFonts w:ascii="Times New Roman" w:eastAsia="宋体" w:hAnsi="Times New Roman" w:cs="Times New Roman"/>
          <w:spacing w:val="-10"/>
          <w:position w:val="1"/>
          <w:sz w:val="24"/>
          <w:szCs w:val="24"/>
        </w:rPr>
        <w:t xml:space="preserve"> </w:t>
      </w:r>
      <w:r w:rsidR="00FF3404" w:rsidRPr="008D6E8F">
        <w:rPr>
          <w:rFonts w:ascii="Times New Roman" w:eastAsia="宋体" w:hAnsi="Times New Roman" w:cs="Times New Roman"/>
          <w:spacing w:val="-2"/>
          <w:position w:val="4"/>
          <w:sz w:val="24"/>
          <w:szCs w:val="24"/>
        </w:rPr>
        <w:t xml:space="preserve">, </w:t>
      </w:r>
      <w:r w:rsidR="00FF3404" w:rsidRPr="008D6E8F">
        <w:rPr>
          <w:rFonts w:ascii="Times New Roman" w:eastAsia="宋体" w:hAnsi="Times New Roman" w:cs="Times New Roman"/>
          <w:i/>
          <w:position w:val="4"/>
          <w:sz w:val="24"/>
          <w:szCs w:val="24"/>
        </w:rPr>
        <w:t>y</w:t>
      </w:r>
      <w:r w:rsidR="00FF3404" w:rsidRPr="008D6E8F">
        <w:rPr>
          <w:rFonts w:ascii="Times New Roman" w:eastAsia="宋体" w:hAnsi="Times New Roman" w:cs="Times New Roman"/>
          <w:i/>
          <w:position w:val="1"/>
          <w:sz w:val="24"/>
          <w:szCs w:val="24"/>
          <w:vertAlign w:val="subscript"/>
        </w:rPr>
        <w:t>t 2</w:t>
      </w:r>
      <w:r w:rsidR="00FF3404" w:rsidRPr="008D6E8F">
        <w:rPr>
          <w:rFonts w:ascii="Times New Roman" w:eastAsia="宋体" w:hAnsi="Times New Roman" w:cs="Times New Roman"/>
          <w:spacing w:val="-10"/>
          <w:position w:val="1"/>
          <w:sz w:val="24"/>
          <w:szCs w:val="24"/>
        </w:rPr>
        <w:t xml:space="preserve"> </w:t>
      </w:r>
      <w:r w:rsidR="00FF3404" w:rsidRPr="008D6E8F">
        <w:rPr>
          <w:rFonts w:ascii="Times New Roman" w:eastAsia="宋体" w:hAnsi="Times New Roman" w:cs="Times New Roman"/>
          <w:spacing w:val="30"/>
          <w:position w:val="4"/>
          <w:sz w:val="24"/>
          <w:szCs w:val="24"/>
        </w:rPr>
        <w:t xml:space="preserve">,…, </w:t>
      </w:r>
      <w:r w:rsidR="00FF3404" w:rsidRPr="008D6E8F">
        <w:rPr>
          <w:rFonts w:ascii="Times New Roman" w:eastAsia="宋体" w:hAnsi="Times New Roman" w:cs="Times New Roman"/>
          <w:i/>
          <w:position w:val="4"/>
          <w:sz w:val="24"/>
          <w:szCs w:val="24"/>
        </w:rPr>
        <w:t>y</w:t>
      </w:r>
      <w:proofErr w:type="spellStart"/>
      <w:r w:rsidR="00FF3404" w:rsidRPr="008D6E8F">
        <w:rPr>
          <w:rFonts w:ascii="Times New Roman" w:eastAsia="宋体" w:hAnsi="Times New Roman" w:cs="Times New Roman"/>
          <w:i/>
          <w:position w:val="1"/>
          <w:sz w:val="24"/>
          <w:szCs w:val="24"/>
          <w:vertAlign w:val="subscript"/>
        </w:rPr>
        <w:t>tn</w:t>
      </w:r>
      <w:proofErr w:type="spellEnd"/>
      <w:r w:rsidR="00FF3404" w:rsidRPr="008D6E8F">
        <w:rPr>
          <w:rFonts w:ascii="Times New Roman" w:eastAsia="宋体" w:hAnsi="Times New Roman" w:cs="Times New Roman"/>
          <w:i/>
          <w:spacing w:val="-10"/>
          <w:position w:val="1"/>
          <w:sz w:val="24"/>
          <w:szCs w:val="24"/>
        </w:rPr>
        <w:t xml:space="preserve"> </w:t>
      </w:r>
      <w:r w:rsidR="00FF3404" w:rsidRPr="008D6E8F">
        <w:rPr>
          <w:rFonts w:ascii="Times New Roman" w:eastAsia="宋体" w:hAnsi="Times New Roman" w:cs="Times New Roman"/>
          <w:spacing w:val="-9"/>
          <w:position w:val="4"/>
          <w:sz w:val="24"/>
          <w:szCs w:val="24"/>
        </w:rPr>
        <w:t>}</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分别表示</w:t>
      </w:r>
      <w:r>
        <w:rPr>
          <w:rFonts w:ascii="Times New Roman" w:eastAsia="宋体" w:hAnsi="Times New Roman" w:cs="Times New Roman"/>
          <w:sz w:val="24"/>
          <w:szCs w:val="24"/>
        </w:rPr>
        <w:t>道路</w:t>
      </w:r>
      <w:r w:rsidR="00D2791E" w:rsidRPr="00D2791E">
        <w:rPr>
          <w:rFonts w:ascii="Times New Roman" w:eastAsia="宋体" w:hAnsi="Times New Roman" w:cs="Times New Roman"/>
          <w:sz w:val="24"/>
          <w:szCs w:val="24"/>
        </w:rPr>
        <w:t>中心线上离散点的横纵坐标集合，而</w:t>
      </w:r>
      <w:r w:rsidR="00FF3404" w:rsidRPr="008D6E8F">
        <w:rPr>
          <w:rFonts w:ascii="Times New Roman" w:eastAsia="宋体" w:hAnsi="Times New Roman" w:cs="Times New Roman"/>
          <w:i/>
          <w:position w:val="2"/>
          <w:sz w:val="24"/>
          <w:szCs w:val="24"/>
        </w:rPr>
        <w:t>W</w:t>
      </w:r>
      <w:r w:rsidR="00FF3404" w:rsidRPr="008D6E8F">
        <w:rPr>
          <w:rFonts w:ascii="Times New Roman" w:eastAsia="宋体" w:hAnsi="Times New Roman" w:cs="Times New Roman"/>
          <w:i/>
          <w:sz w:val="24"/>
          <w:szCs w:val="24"/>
        </w:rPr>
        <w:t>t</w:t>
      </w:r>
      <w:r w:rsidR="00FF3404" w:rsidRPr="008D6E8F">
        <w:rPr>
          <w:rFonts w:ascii="Times New Roman" w:eastAsia="宋体" w:hAnsi="Times New Roman" w:cs="Times New Roman"/>
          <w:i/>
          <w:spacing w:val="2"/>
          <w:sz w:val="24"/>
          <w:szCs w:val="24"/>
        </w:rPr>
        <w:t xml:space="preserve"> </w:t>
      </w:r>
      <w:r w:rsidR="008D6E8F">
        <w:rPr>
          <w:rFonts w:ascii="Times New Roman" w:eastAsia="宋体" w:hAnsi="Times New Roman" w:cs="Times New Roman" w:hint="eastAsia"/>
          <w:position w:val="2"/>
          <w:sz w:val="24"/>
          <w:szCs w:val="24"/>
        </w:rPr>
        <w:t>=</w:t>
      </w:r>
      <w:r w:rsidR="00FF3404" w:rsidRPr="008D6E8F">
        <w:rPr>
          <w:rFonts w:ascii="Times New Roman" w:eastAsia="宋体" w:hAnsi="Times New Roman" w:cs="Times New Roman"/>
          <w:spacing w:val="-7"/>
          <w:position w:val="2"/>
          <w:sz w:val="24"/>
          <w:szCs w:val="24"/>
        </w:rPr>
        <w:t>{</w:t>
      </w:r>
      <w:r w:rsidR="00FF3404" w:rsidRPr="008D6E8F">
        <w:rPr>
          <w:rFonts w:ascii="Times New Roman" w:eastAsia="宋体" w:hAnsi="Times New Roman" w:cs="Times New Roman"/>
          <w:i/>
          <w:position w:val="2"/>
          <w:sz w:val="24"/>
          <w:szCs w:val="24"/>
        </w:rPr>
        <w:t>w</w:t>
      </w:r>
      <w:r w:rsidR="00FF3404" w:rsidRPr="008D6E8F">
        <w:rPr>
          <w:rFonts w:ascii="Times New Roman" w:eastAsia="宋体" w:hAnsi="Times New Roman" w:cs="Times New Roman"/>
          <w:i/>
          <w:position w:val="1"/>
          <w:sz w:val="24"/>
          <w:szCs w:val="24"/>
          <w:vertAlign w:val="subscript"/>
        </w:rPr>
        <w:t>t1</w:t>
      </w:r>
      <w:r w:rsidR="00FF3404" w:rsidRPr="008D6E8F">
        <w:rPr>
          <w:rFonts w:ascii="Times New Roman" w:eastAsia="宋体" w:hAnsi="Times New Roman" w:cs="Times New Roman"/>
          <w:spacing w:val="-9"/>
          <w:sz w:val="24"/>
          <w:szCs w:val="24"/>
        </w:rPr>
        <w:t xml:space="preserve"> </w:t>
      </w:r>
      <w:r w:rsidR="00FF3404" w:rsidRPr="008D6E8F">
        <w:rPr>
          <w:rFonts w:ascii="Times New Roman" w:eastAsia="宋体" w:hAnsi="Times New Roman" w:cs="Times New Roman"/>
          <w:spacing w:val="-7"/>
          <w:position w:val="2"/>
          <w:sz w:val="24"/>
          <w:szCs w:val="24"/>
        </w:rPr>
        <w:t xml:space="preserve">, </w:t>
      </w:r>
      <w:r w:rsidR="00FF3404" w:rsidRPr="008D6E8F">
        <w:rPr>
          <w:rFonts w:ascii="Times New Roman" w:eastAsia="宋体" w:hAnsi="Times New Roman" w:cs="Times New Roman"/>
          <w:i/>
          <w:position w:val="2"/>
          <w:sz w:val="24"/>
          <w:szCs w:val="24"/>
        </w:rPr>
        <w:t>w</w:t>
      </w:r>
      <w:r w:rsidR="00FF3404" w:rsidRPr="008D6E8F">
        <w:rPr>
          <w:rFonts w:ascii="Times New Roman" w:eastAsia="宋体" w:hAnsi="Times New Roman" w:cs="Times New Roman"/>
          <w:i/>
          <w:position w:val="1"/>
          <w:sz w:val="24"/>
          <w:szCs w:val="24"/>
          <w:vertAlign w:val="subscript"/>
        </w:rPr>
        <w:t>t 2</w:t>
      </w:r>
      <w:r w:rsidR="00FF3404" w:rsidRPr="008D6E8F">
        <w:rPr>
          <w:rFonts w:ascii="Times New Roman" w:eastAsia="宋体" w:hAnsi="Times New Roman" w:cs="Times New Roman"/>
          <w:spacing w:val="-8"/>
          <w:sz w:val="24"/>
          <w:szCs w:val="24"/>
        </w:rPr>
        <w:t xml:space="preserve"> </w:t>
      </w:r>
      <w:r w:rsidR="00FF3404" w:rsidRPr="008D6E8F">
        <w:rPr>
          <w:rFonts w:ascii="Times New Roman" w:eastAsia="宋体" w:hAnsi="Times New Roman" w:cs="Times New Roman"/>
          <w:spacing w:val="12"/>
          <w:position w:val="2"/>
          <w:sz w:val="24"/>
          <w:szCs w:val="24"/>
        </w:rPr>
        <w:t xml:space="preserve">,…, </w:t>
      </w:r>
      <w:r w:rsidR="00FF3404" w:rsidRPr="008D6E8F">
        <w:rPr>
          <w:rFonts w:ascii="Times New Roman" w:eastAsia="宋体" w:hAnsi="Times New Roman" w:cs="Times New Roman"/>
          <w:i/>
          <w:position w:val="2"/>
          <w:sz w:val="24"/>
          <w:szCs w:val="24"/>
        </w:rPr>
        <w:t>w</w:t>
      </w:r>
      <w:proofErr w:type="spellStart"/>
      <w:r w:rsidR="00FF3404" w:rsidRPr="008D6E8F">
        <w:rPr>
          <w:rFonts w:ascii="Times New Roman" w:eastAsia="宋体" w:hAnsi="Times New Roman" w:cs="Times New Roman"/>
          <w:i/>
          <w:position w:val="1"/>
          <w:sz w:val="24"/>
          <w:szCs w:val="24"/>
          <w:vertAlign w:val="subscript"/>
        </w:rPr>
        <w:t>tn</w:t>
      </w:r>
      <w:proofErr w:type="spellEnd"/>
      <w:r w:rsidR="00FF3404" w:rsidRPr="008D6E8F">
        <w:rPr>
          <w:rFonts w:ascii="Times New Roman" w:eastAsia="宋体" w:hAnsi="Times New Roman" w:cs="Times New Roman"/>
          <w:i/>
          <w:position w:val="1"/>
          <w:sz w:val="24"/>
          <w:szCs w:val="24"/>
          <w:vertAlign w:val="subscript"/>
        </w:rPr>
        <w:t xml:space="preserve"> </w:t>
      </w:r>
      <w:r w:rsidR="00FF3404" w:rsidRPr="008D6E8F">
        <w:rPr>
          <w:rFonts w:ascii="Times New Roman" w:eastAsia="宋体" w:hAnsi="Times New Roman" w:cs="Times New Roman"/>
          <w:spacing w:val="-6"/>
          <w:position w:val="2"/>
          <w:sz w:val="24"/>
          <w:szCs w:val="24"/>
        </w:rPr>
        <w:t>}</w:t>
      </w:r>
      <w:r w:rsidR="00D2791E" w:rsidRPr="00D2791E">
        <w:rPr>
          <w:rFonts w:ascii="Times New Roman" w:eastAsia="宋体" w:hAnsi="Times New Roman" w:cs="Times New Roman"/>
          <w:sz w:val="24"/>
          <w:szCs w:val="24"/>
        </w:rPr>
        <w:t>为对应每个中心点位置的</w:t>
      </w:r>
      <w:r>
        <w:rPr>
          <w:rFonts w:ascii="Times New Roman" w:eastAsia="宋体" w:hAnsi="Times New Roman" w:cs="Times New Roman"/>
          <w:sz w:val="24"/>
          <w:szCs w:val="24"/>
        </w:rPr>
        <w:t>道路</w:t>
      </w:r>
      <w:r w:rsidR="00D2791E" w:rsidRPr="00D2791E">
        <w:rPr>
          <w:rFonts w:ascii="Times New Roman" w:eastAsia="宋体" w:hAnsi="Times New Roman" w:cs="Times New Roman"/>
          <w:sz w:val="24"/>
          <w:szCs w:val="24"/>
        </w:rPr>
        <w:t>宽度集合</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这些点的记录顺序与车辆的行驶方向一致，因此点的索引可以在一定程度上反映其距离起点的远近关系</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w:t>
      </w:r>
    </w:p>
    <w:p w14:paraId="681423C7" w14:textId="21AFAF15" w:rsidR="00FF3404" w:rsidRPr="008D6E8F"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为确保车辆在规划过程中始终行驶在</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有效边界内，引入了</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约束系数</w:t>
      </w:r>
      <w:r w:rsidRPr="00D2791E">
        <w:rPr>
          <w:rFonts w:ascii="Times New Roman" w:eastAsia="宋体" w:hAnsi="Times New Roman" w:cs="Times New Roman"/>
          <w:sz w:val="24"/>
          <w:szCs w:val="24"/>
        </w:rPr>
        <w:t xml:space="preserve"> ϵ</w:t>
      </w:r>
      <w:r w:rsidRPr="00D2791E">
        <w:rPr>
          <w:rFonts w:ascii="Cambria Math" w:eastAsia="宋体" w:hAnsi="Cambria Math" w:cs="Cambria Math"/>
          <w:sz w:val="24"/>
          <w:szCs w:val="24"/>
        </w:rPr>
        <w:t>∈</w:t>
      </w:r>
      <w:r w:rsidRPr="00D2791E">
        <w:rPr>
          <w:rFonts w:ascii="Times New Roman" w:eastAsia="宋体" w:hAnsi="Times New Roman" w:cs="Times New Roman"/>
          <w:sz w:val="24"/>
          <w:szCs w:val="24"/>
        </w:rPr>
        <w:t>(0,1)</w:t>
      </w:r>
      <w:r w:rsidRPr="00D2791E">
        <w:rPr>
          <w:rFonts w:ascii="Times New Roman" w:eastAsia="宋体" w:hAnsi="Times New Roman" w:cs="Times New Roman"/>
          <w:sz w:val="24"/>
          <w:szCs w:val="24"/>
        </w:rPr>
        <w:t>，通过该系数适当缩减规划时所考虑的</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宽度，为车辆提供一定的安全裕度</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定义</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内车辆质心</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x,y</w:t>
      </w:r>
      <w:proofErr w:type="spellEnd"/>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的可行区域为</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 xml:space="preserve"> </w:t>
      </w:r>
    </w:p>
    <w:p w14:paraId="3E9834D1" w14:textId="702C28F5" w:rsidR="00FF3404" w:rsidRPr="008D6E8F" w:rsidRDefault="00FF3404" w:rsidP="00FF3404">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lastRenderedPageBreak/>
        <w:tab/>
      </w:r>
      <w:r w:rsidRPr="008D6E8F">
        <w:rPr>
          <w:rFonts w:ascii="Times New Roman" w:eastAsia="宋体" w:hAnsi="Times New Roman" w:cs="Times New Roman"/>
          <w:position w:val="-12"/>
          <w:sz w:val="24"/>
          <w:szCs w:val="24"/>
        </w:rPr>
        <w:object w:dxaOrig="3720" w:dyaOrig="420" w14:anchorId="621F7F14">
          <v:shape id="_x0000_i1029" type="#_x0000_t75" style="width:186pt;height:21pt" o:ole="">
            <v:imagedata r:id="rId27" o:title=""/>
          </v:shape>
          <o:OLEObject Type="Embed" ProgID="Equation.DSMT4" ShapeID="_x0000_i1029" DrawAspect="Content" ObjectID="_1809518302" r:id="rId28"/>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EditEquationSection2 </w:instrText>
      </w:r>
      <w:r w:rsidRPr="008D6E8F">
        <w:rPr>
          <w:rStyle w:val="MTEquationSection"/>
          <w:rFonts w:ascii="Times New Roman" w:eastAsia="宋体" w:hAnsi="Times New Roman" w:cs="Times New Roman"/>
          <w:sz w:val="24"/>
          <w:szCs w:val="24"/>
        </w:rPr>
        <w:instrText>公式节</w:instrText>
      </w:r>
      <w:r w:rsidRPr="008D6E8F">
        <w:rPr>
          <w:rStyle w:val="MTEquationSection"/>
          <w:rFonts w:ascii="Times New Roman" w:eastAsia="宋体" w:hAnsi="Times New Roman" w:cs="Times New Roman"/>
          <w:sz w:val="24"/>
          <w:szCs w:val="24"/>
        </w:rPr>
        <w:instrText xml:space="preserve"> (</w:instrText>
      </w:r>
      <w:r w:rsidRPr="008D6E8F">
        <w:rPr>
          <w:rStyle w:val="MTEquationSection"/>
          <w:rFonts w:ascii="Times New Roman" w:eastAsia="宋体" w:hAnsi="Times New Roman" w:cs="Times New Roman"/>
          <w:sz w:val="24"/>
          <w:szCs w:val="24"/>
        </w:rPr>
        <w:instrText>下一节</w:instrText>
      </w:r>
      <w:r w:rsidRPr="008D6E8F">
        <w:rPr>
          <w:rStyle w:val="MTEquationSection"/>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r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2</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1</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7FB995B8" w14:textId="7900935D" w:rsid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其中</w:t>
      </w:r>
      <w:r w:rsidR="008D6E8F">
        <w:rPr>
          <w:rFonts w:ascii="Times New Roman" w:eastAsia="宋体" w:hAnsi="Times New Roman" w:cs="Times New Roman" w:hint="eastAsia"/>
          <w:sz w:val="24"/>
          <w:szCs w:val="24"/>
        </w:rPr>
        <w:t>(</w:t>
      </w:r>
      <w:proofErr w:type="spellStart"/>
      <w:r w:rsidR="00FF3404" w:rsidRPr="008D6E8F">
        <w:rPr>
          <w:rFonts w:ascii="Times New Roman" w:eastAsia="宋体" w:hAnsi="Times New Roman" w:cs="Times New Roman"/>
          <w:i/>
          <w:sz w:val="24"/>
          <w:szCs w:val="24"/>
        </w:rPr>
        <w:t>x</w:t>
      </w:r>
      <w:r w:rsidR="00FF3404" w:rsidRPr="008D6E8F">
        <w:rPr>
          <w:rFonts w:ascii="Times New Roman" w:eastAsia="宋体" w:hAnsi="Times New Roman" w:cs="Times New Roman"/>
          <w:i/>
          <w:sz w:val="24"/>
          <w:szCs w:val="24"/>
          <w:vertAlign w:val="subscript"/>
        </w:rPr>
        <w:t>ti</w:t>
      </w:r>
      <w:proofErr w:type="spellEnd"/>
      <w:r w:rsidR="00FF3404" w:rsidRPr="008D6E8F">
        <w:rPr>
          <w:rFonts w:ascii="Times New Roman" w:eastAsia="宋体" w:hAnsi="Times New Roman" w:cs="Times New Roman"/>
          <w:i/>
          <w:spacing w:val="-29"/>
          <w:sz w:val="24"/>
          <w:szCs w:val="24"/>
        </w:rPr>
        <w:t xml:space="preserve"> </w:t>
      </w:r>
      <w:r w:rsidR="00FF3404" w:rsidRPr="008D6E8F">
        <w:rPr>
          <w:rFonts w:ascii="Times New Roman" w:eastAsia="宋体" w:hAnsi="Times New Roman" w:cs="Times New Roman"/>
          <w:spacing w:val="-8"/>
          <w:sz w:val="24"/>
          <w:szCs w:val="24"/>
        </w:rPr>
        <w:t xml:space="preserve">, </w:t>
      </w:r>
      <w:proofErr w:type="spellStart"/>
      <w:r w:rsidR="00FF3404" w:rsidRPr="008D6E8F">
        <w:rPr>
          <w:rFonts w:ascii="Times New Roman" w:eastAsia="宋体" w:hAnsi="Times New Roman" w:cs="Times New Roman"/>
          <w:i/>
          <w:sz w:val="24"/>
          <w:szCs w:val="24"/>
        </w:rPr>
        <w:t>y</w:t>
      </w:r>
      <w:r w:rsidR="00FF3404" w:rsidRPr="008D6E8F">
        <w:rPr>
          <w:rFonts w:ascii="Times New Roman" w:eastAsia="宋体" w:hAnsi="Times New Roman" w:cs="Times New Roman"/>
          <w:i/>
          <w:sz w:val="24"/>
          <w:szCs w:val="24"/>
          <w:vertAlign w:val="subscript"/>
        </w:rPr>
        <w:t>ti</w:t>
      </w:r>
      <w:proofErr w:type="spellEnd"/>
      <w:r w:rsidR="008D6E8F">
        <w:rPr>
          <w:rFonts w:ascii="Times New Roman" w:eastAsia="宋体" w:hAnsi="Times New Roman" w:cs="Times New Roman" w:hint="eastAsia"/>
          <w:iCs/>
          <w:spacing w:val="-14"/>
          <w:sz w:val="24"/>
          <w:szCs w:val="24"/>
        </w:rPr>
        <w:t>)</w:t>
      </w:r>
      <w:r w:rsidRPr="00D2791E">
        <w:rPr>
          <w:rFonts w:ascii="Times New Roman" w:eastAsia="宋体" w:hAnsi="Times New Roman" w:cs="Times New Roman"/>
          <w:sz w:val="24"/>
          <w:szCs w:val="24"/>
        </w:rPr>
        <w:t>和</w:t>
      </w:r>
      <w:r w:rsidRPr="00D2791E">
        <w:rPr>
          <w:rFonts w:ascii="Times New Roman" w:eastAsia="宋体" w:hAnsi="Times New Roman" w:cs="Times New Roman"/>
          <w:sz w:val="24"/>
          <w:szCs w:val="24"/>
        </w:rPr>
        <w:t xml:space="preserve"> </w:t>
      </w:r>
      <w:r w:rsidR="008D6E8F">
        <w:rPr>
          <w:rFonts w:ascii="Times New Roman" w:eastAsia="宋体" w:hAnsi="Times New Roman" w:cs="Times New Roman" w:hint="eastAsia"/>
          <w:sz w:val="24"/>
          <w:szCs w:val="24"/>
        </w:rPr>
        <w:t>(</w:t>
      </w:r>
      <w:r w:rsidR="00FF3404" w:rsidRPr="008D6E8F">
        <w:rPr>
          <w:rFonts w:ascii="Times New Roman" w:eastAsia="宋体" w:hAnsi="Times New Roman" w:cs="Times New Roman"/>
          <w:i/>
          <w:sz w:val="24"/>
          <w:szCs w:val="24"/>
        </w:rPr>
        <w:t>x</w:t>
      </w:r>
      <w:r w:rsidR="00FF3404" w:rsidRPr="008D6E8F">
        <w:rPr>
          <w:rFonts w:ascii="Times New Roman" w:eastAsia="宋体" w:hAnsi="Times New Roman" w:cs="Times New Roman"/>
          <w:i/>
          <w:sz w:val="24"/>
          <w:szCs w:val="24"/>
          <w:vertAlign w:val="subscript"/>
        </w:rPr>
        <w:t>ti</w:t>
      </w:r>
      <w:r w:rsidR="008D6E8F">
        <w:rPr>
          <w:rFonts w:ascii="Times New Roman" w:eastAsia="宋体" w:hAnsi="Times New Roman" w:cs="Times New Roman" w:hint="eastAsia"/>
          <w:sz w:val="24"/>
          <w:szCs w:val="24"/>
          <w:vertAlign w:val="subscript"/>
        </w:rPr>
        <w:t>+</w:t>
      </w:r>
      <w:r w:rsidR="00FF3404" w:rsidRPr="008D6E8F">
        <w:rPr>
          <w:rFonts w:ascii="Times New Roman" w:eastAsia="宋体" w:hAnsi="Times New Roman" w:cs="Times New Roman"/>
          <w:sz w:val="24"/>
          <w:szCs w:val="24"/>
          <w:vertAlign w:val="subscript"/>
        </w:rPr>
        <w:t>1</w:t>
      </w:r>
      <w:r w:rsidR="00FF3404" w:rsidRPr="008D6E8F">
        <w:rPr>
          <w:rFonts w:ascii="Times New Roman" w:eastAsia="宋体" w:hAnsi="Times New Roman" w:cs="Times New Roman"/>
          <w:spacing w:val="-6"/>
          <w:sz w:val="24"/>
          <w:szCs w:val="24"/>
        </w:rPr>
        <w:t xml:space="preserve">, </w:t>
      </w:r>
      <w:r w:rsidR="00FF3404" w:rsidRPr="008D6E8F">
        <w:rPr>
          <w:rFonts w:ascii="Times New Roman" w:eastAsia="宋体" w:hAnsi="Times New Roman" w:cs="Times New Roman"/>
          <w:i/>
          <w:sz w:val="24"/>
          <w:szCs w:val="24"/>
        </w:rPr>
        <w:t>y</w:t>
      </w:r>
      <w:r w:rsidR="00FF3404" w:rsidRPr="008D6E8F">
        <w:rPr>
          <w:rFonts w:ascii="Times New Roman" w:eastAsia="宋体" w:hAnsi="Times New Roman" w:cs="Times New Roman"/>
          <w:i/>
          <w:sz w:val="24"/>
          <w:szCs w:val="24"/>
          <w:vertAlign w:val="subscript"/>
        </w:rPr>
        <w:t>ti</w:t>
      </w:r>
      <w:r w:rsidR="008D6E8F">
        <w:rPr>
          <w:rFonts w:ascii="Times New Roman" w:eastAsia="宋体" w:hAnsi="Times New Roman" w:cs="Times New Roman" w:hint="eastAsia"/>
          <w:sz w:val="24"/>
          <w:szCs w:val="24"/>
          <w:vertAlign w:val="subscript"/>
        </w:rPr>
        <w:t>+</w:t>
      </w:r>
      <w:r w:rsidR="00FF3404" w:rsidRPr="008D6E8F">
        <w:rPr>
          <w:rFonts w:ascii="Times New Roman" w:eastAsia="宋体" w:hAnsi="Times New Roman" w:cs="Times New Roman"/>
          <w:sz w:val="24"/>
          <w:szCs w:val="24"/>
          <w:vertAlign w:val="subscript"/>
        </w:rPr>
        <w:t>1</w:t>
      </w:r>
      <w:r w:rsidR="008D6E8F">
        <w:rPr>
          <w:rFonts w:ascii="Times New Roman" w:eastAsia="宋体" w:hAnsi="Times New Roman" w:cs="Times New Roman" w:hint="eastAsia"/>
          <w:spacing w:val="-28"/>
          <w:sz w:val="24"/>
          <w:szCs w:val="24"/>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是距离车辆当前位置最近的两个</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中心点，</w:t>
      </w:r>
      <w:r w:rsidR="00FF3404" w:rsidRPr="008D6E8F">
        <w:rPr>
          <w:rFonts w:ascii="Times New Roman" w:eastAsia="宋体" w:hAnsi="Times New Roman" w:cs="Times New Roman"/>
          <w:i/>
          <w:sz w:val="24"/>
          <w:szCs w:val="24"/>
        </w:rPr>
        <w:t>D</w:t>
      </w:r>
      <w:r w:rsidR="00FF3404" w:rsidRPr="008D6E8F">
        <w:rPr>
          <w:rFonts w:ascii="Times New Roman" w:eastAsia="宋体" w:hAnsi="Times New Roman" w:cs="Times New Roman"/>
          <w:i/>
          <w:spacing w:val="-28"/>
          <w:sz w:val="24"/>
          <w:szCs w:val="24"/>
        </w:rPr>
        <w:t xml:space="preserve"> </w:t>
      </w:r>
      <w:r w:rsidR="008D6E8F">
        <w:rPr>
          <w:rFonts w:ascii="Times New Roman" w:eastAsia="宋体" w:hAnsi="Times New Roman" w:cs="Times New Roman" w:hint="eastAsia"/>
          <w:position w:val="-1"/>
          <w:sz w:val="24"/>
          <w:szCs w:val="24"/>
        </w:rPr>
        <w:t>(</w:t>
      </w:r>
      <w:r w:rsidR="00FF3404" w:rsidRPr="008D6E8F">
        <w:rPr>
          <w:rFonts w:ascii="Times New Roman" w:eastAsia="宋体" w:hAnsi="Times New Roman" w:cs="Times New Roman"/>
          <w:sz w:val="24"/>
          <w:szCs w:val="24"/>
        </w:rPr>
        <w:t>(</w:t>
      </w:r>
      <w:r w:rsidR="00FF3404" w:rsidRPr="008D6E8F">
        <w:rPr>
          <w:rFonts w:ascii="Times New Roman" w:eastAsia="宋体" w:hAnsi="Times New Roman" w:cs="Times New Roman"/>
          <w:i/>
          <w:sz w:val="24"/>
          <w:szCs w:val="24"/>
        </w:rPr>
        <w:t>x</w:t>
      </w:r>
      <w:r w:rsidR="00FF3404" w:rsidRPr="008D6E8F">
        <w:rPr>
          <w:rFonts w:ascii="Times New Roman" w:eastAsia="宋体" w:hAnsi="Times New Roman" w:cs="Times New Roman"/>
          <w:spacing w:val="-2"/>
          <w:sz w:val="24"/>
          <w:szCs w:val="24"/>
        </w:rPr>
        <w:t xml:space="preserve">, </w:t>
      </w:r>
      <w:r w:rsidR="00FF3404" w:rsidRPr="008D6E8F">
        <w:rPr>
          <w:rFonts w:ascii="Times New Roman" w:eastAsia="宋体" w:hAnsi="Times New Roman" w:cs="Times New Roman"/>
          <w:i/>
          <w:sz w:val="24"/>
          <w:szCs w:val="24"/>
        </w:rPr>
        <w:t>y</w:t>
      </w:r>
      <w:r w:rsidR="00FF3404" w:rsidRPr="008D6E8F">
        <w:rPr>
          <w:rFonts w:ascii="Times New Roman" w:eastAsia="宋体" w:hAnsi="Times New Roman" w:cs="Times New Roman"/>
          <w:spacing w:val="-12"/>
          <w:sz w:val="24"/>
          <w:szCs w:val="24"/>
        </w:rPr>
        <w:t xml:space="preserve">), </w:t>
      </w:r>
      <w:r w:rsidR="008D6E8F">
        <w:rPr>
          <w:rFonts w:ascii="Times New Roman" w:eastAsia="宋体" w:hAnsi="Times New Roman" w:cs="Times New Roman" w:hint="eastAsia"/>
          <w:position w:val="-1"/>
          <w:sz w:val="24"/>
          <w:szCs w:val="24"/>
        </w:rPr>
        <w:t>(</w:t>
      </w:r>
      <w:proofErr w:type="spellStart"/>
      <w:r w:rsidR="00FF3404" w:rsidRPr="008D6E8F">
        <w:rPr>
          <w:rFonts w:ascii="Times New Roman" w:eastAsia="宋体" w:hAnsi="Times New Roman" w:cs="Times New Roman"/>
          <w:i/>
          <w:sz w:val="24"/>
          <w:szCs w:val="24"/>
        </w:rPr>
        <w:t>x</w:t>
      </w:r>
      <w:r w:rsidR="00FF3404" w:rsidRPr="008D6E8F">
        <w:rPr>
          <w:rFonts w:ascii="Times New Roman" w:eastAsia="宋体" w:hAnsi="Times New Roman" w:cs="Times New Roman"/>
          <w:i/>
          <w:sz w:val="24"/>
          <w:szCs w:val="24"/>
          <w:vertAlign w:val="subscript"/>
        </w:rPr>
        <w:t>ti</w:t>
      </w:r>
      <w:proofErr w:type="spellEnd"/>
      <w:r w:rsidR="00FF3404" w:rsidRPr="008D6E8F">
        <w:rPr>
          <w:rFonts w:ascii="Times New Roman" w:eastAsia="宋体" w:hAnsi="Times New Roman" w:cs="Times New Roman"/>
          <w:i/>
          <w:spacing w:val="-29"/>
          <w:sz w:val="24"/>
          <w:szCs w:val="24"/>
        </w:rPr>
        <w:t xml:space="preserve"> </w:t>
      </w:r>
      <w:r w:rsidR="00FF3404" w:rsidRPr="008D6E8F">
        <w:rPr>
          <w:rFonts w:ascii="Times New Roman" w:eastAsia="宋体" w:hAnsi="Times New Roman" w:cs="Times New Roman"/>
          <w:spacing w:val="-2"/>
          <w:sz w:val="24"/>
          <w:szCs w:val="24"/>
        </w:rPr>
        <w:t xml:space="preserve">, </w:t>
      </w:r>
      <w:proofErr w:type="spellStart"/>
      <w:r w:rsidR="00FF3404" w:rsidRPr="008D6E8F">
        <w:rPr>
          <w:rFonts w:ascii="Times New Roman" w:eastAsia="宋体" w:hAnsi="Times New Roman" w:cs="Times New Roman"/>
          <w:i/>
          <w:sz w:val="24"/>
          <w:szCs w:val="24"/>
        </w:rPr>
        <w:t>y</w:t>
      </w:r>
      <w:r w:rsidR="00FF3404" w:rsidRPr="008D6E8F">
        <w:rPr>
          <w:rFonts w:ascii="Times New Roman" w:eastAsia="宋体" w:hAnsi="Times New Roman" w:cs="Times New Roman"/>
          <w:i/>
          <w:sz w:val="24"/>
          <w:szCs w:val="24"/>
          <w:vertAlign w:val="subscript"/>
        </w:rPr>
        <w:t>ti</w:t>
      </w:r>
      <w:proofErr w:type="spellEnd"/>
      <w:r w:rsidR="00FF3404" w:rsidRPr="008D6E8F">
        <w:rPr>
          <w:rFonts w:ascii="Times New Roman" w:eastAsia="宋体" w:hAnsi="Times New Roman" w:cs="Times New Roman"/>
          <w:i/>
          <w:spacing w:val="-11"/>
          <w:sz w:val="24"/>
          <w:szCs w:val="24"/>
        </w:rPr>
        <w:t xml:space="preserve"> </w:t>
      </w:r>
      <w:r w:rsidR="008D6E8F">
        <w:rPr>
          <w:rFonts w:ascii="Times New Roman" w:eastAsia="宋体" w:hAnsi="Times New Roman" w:cs="Times New Roman" w:hint="eastAsia"/>
          <w:spacing w:val="11"/>
          <w:position w:val="-1"/>
          <w:sz w:val="24"/>
          <w:szCs w:val="24"/>
        </w:rPr>
        <w:t>)</w:t>
      </w:r>
      <w:r w:rsidR="00FF3404" w:rsidRPr="008D6E8F">
        <w:rPr>
          <w:rFonts w:ascii="Times New Roman" w:eastAsia="宋体" w:hAnsi="Times New Roman" w:cs="Times New Roman"/>
          <w:spacing w:val="-12"/>
          <w:sz w:val="24"/>
          <w:szCs w:val="24"/>
        </w:rPr>
        <w:t xml:space="preserve">, </w:t>
      </w:r>
      <w:r w:rsidR="008D6E8F">
        <w:rPr>
          <w:rFonts w:ascii="Times New Roman" w:eastAsia="宋体" w:hAnsi="Times New Roman" w:cs="Times New Roman" w:hint="eastAsia"/>
          <w:spacing w:val="-12"/>
          <w:sz w:val="24"/>
          <w:szCs w:val="24"/>
        </w:rPr>
        <w:t>(</w:t>
      </w:r>
      <w:r w:rsidR="00FF3404" w:rsidRPr="008D6E8F">
        <w:rPr>
          <w:rFonts w:ascii="Times New Roman" w:eastAsia="宋体" w:hAnsi="Times New Roman" w:cs="Times New Roman"/>
          <w:spacing w:val="-46"/>
          <w:position w:val="-1"/>
          <w:sz w:val="24"/>
          <w:szCs w:val="24"/>
        </w:rPr>
        <w:t xml:space="preserve"> </w:t>
      </w:r>
      <w:r w:rsidR="00FF3404" w:rsidRPr="008D6E8F">
        <w:rPr>
          <w:rFonts w:ascii="Times New Roman" w:eastAsia="宋体" w:hAnsi="Times New Roman" w:cs="Times New Roman"/>
          <w:i/>
          <w:sz w:val="24"/>
          <w:szCs w:val="24"/>
        </w:rPr>
        <w:t>x</w:t>
      </w:r>
      <w:r w:rsidR="00FF3404" w:rsidRPr="008D6E8F">
        <w:rPr>
          <w:rFonts w:ascii="Times New Roman" w:eastAsia="宋体" w:hAnsi="Times New Roman" w:cs="Times New Roman"/>
          <w:i/>
          <w:sz w:val="24"/>
          <w:szCs w:val="24"/>
          <w:vertAlign w:val="subscript"/>
        </w:rPr>
        <w:t>ti</w:t>
      </w:r>
      <w:r w:rsidR="008D6E8F">
        <w:rPr>
          <w:rFonts w:ascii="Times New Roman" w:eastAsia="宋体" w:hAnsi="Times New Roman" w:cs="Times New Roman" w:hint="eastAsia"/>
          <w:sz w:val="24"/>
          <w:szCs w:val="24"/>
          <w:vertAlign w:val="subscript"/>
        </w:rPr>
        <w:t>+</w:t>
      </w:r>
      <w:r w:rsidR="00FF3404" w:rsidRPr="008D6E8F">
        <w:rPr>
          <w:rFonts w:ascii="Times New Roman" w:eastAsia="宋体" w:hAnsi="Times New Roman" w:cs="Times New Roman"/>
          <w:sz w:val="24"/>
          <w:szCs w:val="24"/>
          <w:vertAlign w:val="subscript"/>
        </w:rPr>
        <w:t>1</w:t>
      </w:r>
      <w:r w:rsidR="00FF3404" w:rsidRPr="008D6E8F">
        <w:rPr>
          <w:rFonts w:ascii="Times New Roman" w:eastAsia="宋体" w:hAnsi="Times New Roman" w:cs="Times New Roman"/>
          <w:spacing w:val="-2"/>
          <w:sz w:val="24"/>
          <w:szCs w:val="24"/>
        </w:rPr>
        <w:t xml:space="preserve">, </w:t>
      </w:r>
      <w:r w:rsidR="00FF3404" w:rsidRPr="008D6E8F">
        <w:rPr>
          <w:rFonts w:ascii="Times New Roman" w:eastAsia="宋体" w:hAnsi="Times New Roman" w:cs="Times New Roman"/>
          <w:i/>
          <w:sz w:val="24"/>
          <w:szCs w:val="24"/>
        </w:rPr>
        <w:t>y</w:t>
      </w:r>
      <w:r w:rsidR="00FF3404" w:rsidRPr="008D6E8F">
        <w:rPr>
          <w:rFonts w:ascii="Times New Roman" w:eastAsia="宋体" w:hAnsi="Times New Roman" w:cs="Times New Roman"/>
          <w:i/>
          <w:sz w:val="24"/>
          <w:szCs w:val="24"/>
          <w:vertAlign w:val="subscript"/>
        </w:rPr>
        <w:t>ti</w:t>
      </w:r>
      <w:r w:rsidR="008D6E8F">
        <w:rPr>
          <w:rFonts w:ascii="Times New Roman" w:eastAsia="宋体" w:hAnsi="Times New Roman" w:cs="Times New Roman" w:hint="eastAsia"/>
          <w:sz w:val="24"/>
          <w:szCs w:val="24"/>
          <w:vertAlign w:val="subscript"/>
        </w:rPr>
        <w:t>+</w:t>
      </w:r>
      <w:r w:rsidR="00FF3404" w:rsidRPr="008D6E8F">
        <w:rPr>
          <w:rFonts w:ascii="Times New Roman" w:eastAsia="宋体" w:hAnsi="Times New Roman" w:cs="Times New Roman"/>
          <w:sz w:val="24"/>
          <w:szCs w:val="24"/>
          <w:vertAlign w:val="subscript"/>
        </w:rPr>
        <w:t>1</w:t>
      </w:r>
      <w:r w:rsidR="00FF3404" w:rsidRPr="008D6E8F">
        <w:rPr>
          <w:rFonts w:ascii="Times New Roman" w:eastAsia="宋体" w:hAnsi="Times New Roman" w:cs="Times New Roman"/>
          <w:spacing w:val="-27"/>
          <w:sz w:val="24"/>
          <w:szCs w:val="24"/>
        </w:rPr>
        <w:t xml:space="preserve"> </w:t>
      </w:r>
      <w:r w:rsidR="008D6E8F">
        <w:rPr>
          <w:rFonts w:ascii="Times New Roman" w:eastAsia="宋体" w:hAnsi="Times New Roman" w:cs="Times New Roman" w:hint="eastAsia"/>
          <w:position w:val="-1"/>
          <w:sz w:val="24"/>
          <w:szCs w:val="24"/>
        </w:rPr>
        <w:t>))</w:t>
      </w:r>
      <w:r w:rsidRPr="00D2791E">
        <w:rPr>
          <w:rFonts w:ascii="Times New Roman" w:eastAsia="宋体" w:hAnsi="Times New Roman" w:cs="Times New Roman"/>
          <w:sz w:val="24"/>
          <w:szCs w:val="24"/>
        </w:rPr>
        <w:t>表示车辆质心到这两个中心点连线的垂直距离，</w:t>
      </w:r>
      <w:r w:rsidR="00FF3404" w:rsidRPr="008D6E8F">
        <w:rPr>
          <w:rFonts w:ascii="Times New Roman" w:eastAsia="宋体" w:hAnsi="Times New Roman" w:cs="Times New Roman"/>
          <w:i/>
          <w:position w:val="2"/>
          <w:sz w:val="24"/>
          <w:szCs w:val="24"/>
        </w:rPr>
        <w:t>W</w:t>
      </w:r>
      <w:r w:rsidR="00FF3404" w:rsidRPr="008D6E8F">
        <w:rPr>
          <w:rFonts w:ascii="Times New Roman" w:eastAsia="宋体" w:hAnsi="Times New Roman" w:cs="Times New Roman"/>
          <w:i/>
          <w:sz w:val="24"/>
          <w:szCs w:val="24"/>
        </w:rPr>
        <w:t>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是对应位置的</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宽度</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此约束确保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在整个竞速过程中，至少有一个车轮处于</w:t>
      </w:r>
      <w:r w:rsidRPr="008A7323">
        <w:rPr>
          <w:rFonts w:ascii="Times New Roman" w:eastAsia="宋体" w:hAnsi="Times New Roman" w:cs="Times New Roman"/>
          <w:sz w:val="24"/>
          <w:szCs w:val="24"/>
        </w:rPr>
        <w:t>如</w:t>
      </w:r>
      <w:r w:rsidR="008A7323" w:rsidRPr="008A7323">
        <w:rPr>
          <w:rFonts w:ascii="Times New Roman" w:eastAsia="宋体" w:hAnsi="Times New Roman" w:cs="Times New Roman" w:hint="eastAsia"/>
          <w:sz w:val="24"/>
          <w:szCs w:val="24"/>
        </w:rPr>
        <w:t>下</w:t>
      </w:r>
      <w:r w:rsidRPr="008A7323">
        <w:rPr>
          <w:rFonts w:ascii="Times New Roman" w:eastAsia="宋体" w:hAnsi="Times New Roman" w:cs="Times New Roman"/>
          <w:sz w:val="24"/>
          <w:szCs w:val="24"/>
        </w:rPr>
        <w:t>图</w:t>
      </w:r>
      <w:r w:rsidRPr="00D2791E">
        <w:rPr>
          <w:rFonts w:ascii="Times New Roman" w:eastAsia="宋体" w:hAnsi="Times New Roman" w:cs="Times New Roman"/>
          <w:sz w:val="24"/>
          <w:szCs w:val="24"/>
        </w:rPr>
        <w:t>的红色曲线限定的范围之内</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129AE6B6" w14:textId="6D302D21" w:rsidR="001C52F2" w:rsidRDefault="001C52F2" w:rsidP="00AA5E16">
      <w:pPr>
        <w:widowControl w:val="0"/>
        <w:ind w:firstLineChars="200" w:firstLine="420"/>
        <w:jc w:val="both"/>
        <w:rPr>
          <w:rFonts w:ascii="Times New Roman" w:eastAsia="宋体" w:hAnsi="Times New Roman" w:cs="Times New Roman"/>
          <w:sz w:val="24"/>
          <w:szCs w:val="24"/>
        </w:rPr>
      </w:pPr>
      <w:r>
        <w:rPr>
          <w:noProof/>
        </w:rPr>
        <mc:AlternateContent>
          <mc:Choice Requires="wpg">
            <w:drawing>
              <wp:anchor distT="0" distB="0" distL="0" distR="0" simplePos="0" relativeHeight="251659264" behindDoc="1" locked="0" layoutInCell="1" allowOverlap="1" wp14:anchorId="0F7E7DC7" wp14:editId="198F1661">
                <wp:simplePos x="0" y="0"/>
                <wp:positionH relativeFrom="margin">
                  <wp:posOffset>651510</wp:posOffset>
                </wp:positionH>
                <wp:positionV relativeFrom="paragraph">
                  <wp:posOffset>426720</wp:posOffset>
                </wp:positionV>
                <wp:extent cx="3591560" cy="2992755"/>
                <wp:effectExtent l="0" t="0" r="8890" b="0"/>
                <wp:wrapTopAndBottom/>
                <wp:docPr id="35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91560" cy="2992755"/>
                          <a:chOff x="14182" y="153322"/>
                          <a:chExt cx="3592726" cy="2993213"/>
                        </a:xfrm>
                      </wpg:grpSpPr>
                      <wps:wsp>
                        <wps:cNvPr id="356" name="Graphic 356"/>
                        <wps:cNvSpPr/>
                        <wps:spPr>
                          <a:xfrm>
                            <a:off x="14182" y="153322"/>
                            <a:ext cx="2424430" cy="1741805"/>
                          </a:xfrm>
                          <a:custGeom>
                            <a:avLst/>
                            <a:gdLst/>
                            <a:ahLst/>
                            <a:cxnLst/>
                            <a:rect l="l" t="t" r="r" b="b"/>
                            <a:pathLst>
                              <a:path w="2424430" h="1741805">
                                <a:moveTo>
                                  <a:pt x="0" y="910907"/>
                                </a:moveTo>
                                <a:lnTo>
                                  <a:pt x="44416" y="919226"/>
                                </a:lnTo>
                                <a:lnTo>
                                  <a:pt x="113586" y="934080"/>
                                </a:lnTo>
                                <a:lnTo>
                                  <a:pt x="182130" y="950656"/>
                                </a:lnTo>
                                <a:lnTo>
                                  <a:pt x="249973" y="968810"/>
                                </a:lnTo>
                                <a:lnTo>
                                  <a:pt x="317059" y="988687"/>
                                </a:lnTo>
                                <a:lnTo>
                                  <a:pt x="383308" y="1010214"/>
                                </a:lnTo>
                                <a:lnTo>
                                  <a:pt x="448666" y="1033320"/>
                                </a:lnTo>
                                <a:lnTo>
                                  <a:pt x="513065" y="1058077"/>
                                </a:lnTo>
                                <a:lnTo>
                                  <a:pt x="576444" y="1084412"/>
                                </a:lnTo>
                                <a:lnTo>
                                  <a:pt x="638737" y="1112254"/>
                                </a:lnTo>
                                <a:lnTo>
                                  <a:pt x="699895" y="1141602"/>
                                </a:lnTo>
                                <a:lnTo>
                                  <a:pt x="759851" y="1172458"/>
                                </a:lnTo>
                                <a:lnTo>
                                  <a:pt x="818457" y="1204749"/>
                                </a:lnTo>
                                <a:lnTo>
                                  <a:pt x="875848" y="1238547"/>
                                </a:lnTo>
                                <a:lnTo>
                                  <a:pt x="931821" y="1273708"/>
                                </a:lnTo>
                                <a:lnTo>
                                  <a:pt x="986308" y="1310161"/>
                                </a:lnTo>
                                <a:lnTo>
                                  <a:pt x="1039377" y="1348049"/>
                                </a:lnTo>
                                <a:lnTo>
                                  <a:pt x="1090894" y="1387157"/>
                                </a:lnTo>
                                <a:lnTo>
                                  <a:pt x="1140790" y="1427485"/>
                                </a:lnTo>
                                <a:lnTo>
                                  <a:pt x="1189066" y="1469104"/>
                                </a:lnTo>
                                <a:lnTo>
                                  <a:pt x="1235586" y="1511800"/>
                                </a:lnTo>
                                <a:lnTo>
                                  <a:pt x="1280418" y="1555715"/>
                                </a:lnTo>
                                <a:lnTo>
                                  <a:pt x="1323495" y="1600636"/>
                                </a:lnTo>
                                <a:lnTo>
                                  <a:pt x="1364748" y="1646632"/>
                                </a:lnTo>
                                <a:lnTo>
                                  <a:pt x="1404112" y="1693633"/>
                                </a:lnTo>
                                <a:lnTo>
                                  <a:pt x="1441584" y="1741567"/>
                                </a:lnTo>
                              </a:path>
                              <a:path w="2424430" h="1741805">
                                <a:moveTo>
                                  <a:pt x="0" y="0"/>
                                </a:moveTo>
                                <a:lnTo>
                                  <a:pt x="118339" y="15870"/>
                                </a:lnTo>
                                <a:lnTo>
                                  <a:pt x="223668" y="33020"/>
                                </a:lnTo>
                                <a:lnTo>
                                  <a:pt x="328267" y="52681"/>
                                </a:lnTo>
                                <a:lnTo>
                                  <a:pt x="432023" y="74926"/>
                                </a:lnTo>
                                <a:lnTo>
                                  <a:pt x="534833" y="99754"/>
                                </a:lnTo>
                                <a:lnTo>
                                  <a:pt x="636603" y="127022"/>
                                </a:lnTo>
                                <a:lnTo>
                                  <a:pt x="737233" y="156873"/>
                                </a:lnTo>
                                <a:lnTo>
                                  <a:pt x="836620" y="189093"/>
                                </a:lnTo>
                                <a:lnTo>
                                  <a:pt x="934656" y="223823"/>
                                </a:lnTo>
                                <a:lnTo>
                                  <a:pt x="1031275" y="260922"/>
                                </a:lnTo>
                                <a:lnTo>
                                  <a:pt x="1126341" y="300389"/>
                                </a:lnTo>
                                <a:lnTo>
                                  <a:pt x="1219719" y="342151"/>
                                </a:lnTo>
                                <a:lnTo>
                                  <a:pt x="1311476" y="386211"/>
                                </a:lnTo>
                                <a:lnTo>
                                  <a:pt x="1401343" y="432494"/>
                                </a:lnTo>
                                <a:lnTo>
                                  <a:pt x="1489387" y="481002"/>
                                </a:lnTo>
                                <a:lnTo>
                                  <a:pt x="1575406" y="531591"/>
                                </a:lnTo>
                                <a:lnTo>
                                  <a:pt x="1659331" y="584333"/>
                                </a:lnTo>
                                <a:lnTo>
                                  <a:pt x="1741163" y="639084"/>
                                </a:lnTo>
                                <a:lnTo>
                                  <a:pt x="1820700" y="695844"/>
                                </a:lnTo>
                                <a:lnTo>
                                  <a:pt x="1897941" y="754470"/>
                                </a:lnTo>
                                <a:lnTo>
                                  <a:pt x="1972819" y="815034"/>
                                </a:lnTo>
                                <a:lnTo>
                                  <a:pt x="2045199" y="877391"/>
                                </a:lnTo>
                                <a:lnTo>
                                  <a:pt x="2115080" y="941542"/>
                                </a:lnTo>
                                <a:lnTo>
                                  <a:pt x="2182329" y="1007344"/>
                                </a:lnTo>
                                <a:lnTo>
                                  <a:pt x="2246876" y="1074796"/>
                                </a:lnTo>
                                <a:lnTo>
                                  <a:pt x="2308723" y="1143755"/>
                                </a:lnTo>
                                <a:lnTo>
                                  <a:pt x="2367802" y="1214221"/>
                                </a:lnTo>
                                <a:lnTo>
                                  <a:pt x="2424044" y="1286122"/>
                                </a:lnTo>
                              </a:path>
                            </a:pathLst>
                          </a:custGeom>
                          <a:ln w="27855">
                            <a:solidFill>
                              <a:srgbClr val="000000"/>
                            </a:solidFill>
                            <a:prstDash val="solid"/>
                          </a:ln>
                        </wps:spPr>
                        <wps:bodyPr wrap="square" lIns="0" tIns="0" rIns="0" bIns="0" rtlCol="0">
                          <a:prstTxWarp prst="textNoShape">
                            <a:avLst/>
                          </a:prstTxWarp>
                          <a:noAutofit/>
                        </wps:bodyPr>
                      </wps:wsp>
                      <wps:wsp>
                        <wps:cNvPr id="357" name="Graphic 357"/>
                        <wps:cNvSpPr/>
                        <wps:spPr>
                          <a:xfrm>
                            <a:off x="37275" y="262910"/>
                            <a:ext cx="2283460" cy="1575435"/>
                          </a:xfrm>
                          <a:custGeom>
                            <a:avLst/>
                            <a:gdLst/>
                            <a:ahLst/>
                            <a:cxnLst/>
                            <a:rect l="l" t="t" r="r" b="b"/>
                            <a:pathLst>
                              <a:path w="2283460" h="1575435">
                                <a:moveTo>
                                  <a:pt x="55537" y="693826"/>
                                </a:moveTo>
                                <a:lnTo>
                                  <a:pt x="2336" y="683856"/>
                                </a:lnTo>
                                <a:lnTo>
                                  <a:pt x="0" y="697992"/>
                                </a:lnTo>
                                <a:lnTo>
                                  <a:pt x="53187" y="707961"/>
                                </a:lnTo>
                                <a:lnTo>
                                  <a:pt x="55537" y="693826"/>
                                </a:lnTo>
                                <a:close/>
                              </a:path>
                              <a:path w="2283460" h="1575435">
                                <a:moveTo>
                                  <a:pt x="56527" y="7327"/>
                                </a:moveTo>
                                <a:lnTo>
                                  <a:pt x="2959" y="0"/>
                                </a:lnTo>
                                <a:lnTo>
                                  <a:pt x="1219" y="14211"/>
                                </a:lnTo>
                                <a:lnTo>
                                  <a:pt x="54787" y="21526"/>
                                </a:lnTo>
                                <a:lnTo>
                                  <a:pt x="56527" y="7327"/>
                                </a:lnTo>
                                <a:close/>
                              </a:path>
                              <a:path w="2283460" h="1575435">
                                <a:moveTo>
                                  <a:pt x="161607" y="717296"/>
                                </a:moveTo>
                                <a:lnTo>
                                  <a:pt x="131775" y="710120"/>
                                </a:lnTo>
                                <a:lnTo>
                                  <a:pt x="108648" y="705167"/>
                                </a:lnTo>
                                <a:lnTo>
                                  <a:pt x="105981" y="719226"/>
                                </a:lnTo>
                                <a:lnTo>
                                  <a:pt x="128955" y="724179"/>
                                </a:lnTo>
                                <a:lnTo>
                                  <a:pt x="158623" y="731278"/>
                                </a:lnTo>
                                <a:lnTo>
                                  <a:pt x="161607" y="717296"/>
                                </a:lnTo>
                                <a:close/>
                              </a:path>
                              <a:path w="2283460" h="1575435">
                                <a:moveTo>
                                  <a:pt x="163512" y="24333"/>
                                </a:moveTo>
                                <a:lnTo>
                                  <a:pt x="110109" y="15646"/>
                                </a:lnTo>
                                <a:lnTo>
                                  <a:pt x="108077" y="29857"/>
                                </a:lnTo>
                                <a:lnTo>
                                  <a:pt x="161467" y="38531"/>
                                </a:lnTo>
                                <a:lnTo>
                                  <a:pt x="163512" y="24333"/>
                                </a:lnTo>
                                <a:close/>
                              </a:path>
                              <a:path w="2283460" h="1575435">
                                <a:moveTo>
                                  <a:pt x="266763" y="744347"/>
                                </a:moveTo>
                                <a:lnTo>
                                  <a:pt x="214388" y="730275"/>
                                </a:lnTo>
                                <a:lnTo>
                                  <a:pt x="211086" y="744207"/>
                                </a:lnTo>
                                <a:lnTo>
                                  <a:pt x="263461" y="758266"/>
                                </a:lnTo>
                                <a:lnTo>
                                  <a:pt x="266763" y="744347"/>
                                </a:lnTo>
                                <a:close/>
                              </a:path>
                              <a:path w="2283460" h="1575435">
                                <a:moveTo>
                                  <a:pt x="270078" y="44208"/>
                                </a:moveTo>
                                <a:lnTo>
                                  <a:pt x="216877" y="34226"/>
                                </a:lnTo>
                                <a:lnTo>
                                  <a:pt x="214528" y="48374"/>
                                </a:lnTo>
                                <a:lnTo>
                                  <a:pt x="267728" y="58343"/>
                                </a:lnTo>
                                <a:lnTo>
                                  <a:pt x="270078" y="44208"/>
                                </a:lnTo>
                                <a:close/>
                              </a:path>
                              <a:path w="2283460" h="1575435">
                                <a:moveTo>
                                  <a:pt x="371055" y="775627"/>
                                </a:moveTo>
                                <a:lnTo>
                                  <a:pt x="348449" y="768235"/>
                                </a:lnTo>
                                <a:lnTo>
                                  <a:pt x="319024" y="759561"/>
                                </a:lnTo>
                                <a:lnTo>
                                  <a:pt x="315404" y="773404"/>
                                </a:lnTo>
                                <a:lnTo>
                                  <a:pt x="344665" y="782015"/>
                                </a:lnTo>
                                <a:lnTo>
                                  <a:pt x="367118" y="789330"/>
                                </a:lnTo>
                                <a:lnTo>
                                  <a:pt x="371055" y="775627"/>
                                </a:lnTo>
                                <a:close/>
                              </a:path>
                              <a:path w="2283460" h="1575435">
                                <a:moveTo>
                                  <a:pt x="376250" y="67094"/>
                                </a:moveTo>
                                <a:lnTo>
                                  <a:pt x="370611" y="65735"/>
                                </a:lnTo>
                                <a:lnTo>
                                  <a:pt x="323176" y="55549"/>
                                </a:lnTo>
                                <a:lnTo>
                                  <a:pt x="320509" y="69684"/>
                                </a:lnTo>
                                <a:lnTo>
                                  <a:pt x="367779" y="79794"/>
                                </a:lnTo>
                                <a:lnTo>
                                  <a:pt x="373265" y="81089"/>
                                </a:lnTo>
                                <a:lnTo>
                                  <a:pt x="376250" y="67094"/>
                                </a:lnTo>
                                <a:close/>
                              </a:path>
                              <a:path w="2283460" h="1575435">
                                <a:moveTo>
                                  <a:pt x="474103" y="810653"/>
                                </a:moveTo>
                                <a:lnTo>
                                  <a:pt x="422859" y="792568"/>
                                </a:lnTo>
                                <a:lnTo>
                                  <a:pt x="418592" y="806132"/>
                                </a:lnTo>
                                <a:lnTo>
                                  <a:pt x="469823" y="824280"/>
                                </a:lnTo>
                                <a:lnTo>
                                  <a:pt x="474103" y="810653"/>
                                </a:lnTo>
                                <a:close/>
                              </a:path>
                              <a:path w="2283460" h="1575435">
                                <a:moveTo>
                                  <a:pt x="481698" y="92862"/>
                                </a:moveTo>
                                <a:lnTo>
                                  <a:pt x="469303" y="89560"/>
                                </a:lnTo>
                                <a:lnTo>
                                  <a:pt x="428929" y="79794"/>
                                </a:lnTo>
                                <a:lnTo>
                                  <a:pt x="425958" y="93789"/>
                                </a:lnTo>
                                <a:lnTo>
                                  <a:pt x="466153" y="103479"/>
                                </a:lnTo>
                                <a:lnTo>
                                  <a:pt x="478409" y="106781"/>
                                </a:lnTo>
                                <a:lnTo>
                                  <a:pt x="481698" y="92862"/>
                                </a:lnTo>
                                <a:close/>
                              </a:path>
                              <a:path w="2283460" h="1575435">
                                <a:moveTo>
                                  <a:pt x="575957" y="849972"/>
                                </a:moveTo>
                                <a:lnTo>
                                  <a:pt x="557199" y="842149"/>
                                </a:lnTo>
                                <a:lnTo>
                                  <a:pt x="525183" y="829881"/>
                                </a:lnTo>
                                <a:lnTo>
                                  <a:pt x="520585" y="843368"/>
                                </a:lnTo>
                                <a:lnTo>
                                  <a:pt x="552450" y="855573"/>
                                </a:lnTo>
                                <a:lnTo>
                                  <a:pt x="571042" y="863320"/>
                                </a:lnTo>
                                <a:lnTo>
                                  <a:pt x="575957" y="849972"/>
                                </a:lnTo>
                                <a:close/>
                              </a:path>
                              <a:path w="2283460" h="1575435">
                                <a:moveTo>
                                  <a:pt x="586486" y="121564"/>
                                </a:moveTo>
                                <a:lnTo>
                                  <a:pt x="566978" y="115747"/>
                                </a:lnTo>
                                <a:lnTo>
                                  <a:pt x="534085" y="106921"/>
                                </a:lnTo>
                                <a:lnTo>
                                  <a:pt x="530783" y="120840"/>
                                </a:lnTo>
                                <a:lnTo>
                                  <a:pt x="563524" y="129667"/>
                                </a:lnTo>
                                <a:lnTo>
                                  <a:pt x="582866" y="135343"/>
                                </a:lnTo>
                                <a:lnTo>
                                  <a:pt x="586486" y="121564"/>
                                </a:lnTo>
                                <a:close/>
                              </a:path>
                              <a:path w="2283460" h="1575435">
                                <a:moveTo>
                                  <a:pt x="676186" y="893165"/>
                                </a:moveTo>
                                <a:lnTo>
                                  <a:pt x="626402" y="870927"/>
                                </a:lnTo>
                                <a:lnTo>
                                  <a:pt x="621157" y="884199"/>
                                </a:lnTo>
                                <a:lnTo>
                                  <a:pt x="670928" y="906449"/>
                                </a:lnTo>
                                <a:lnTo>
                                  <a:pt x="676186" y="893165"/>
                                </a:lnTo>
                                <a:close/>
                              </a:path>
                              <a:path w="2283460" h="1575435">
                                <a:moveTo>
                                  <a:pt x="690499" y="153136"/>
                                </a:moveTo>
                                <a:lnTo>
                                  <a:pt x="663562" y="144373"/>
                                </a:lnTo>
                                <a:lnTo>
                                  <a:pt x="638530" y="136994"/>
                                </a:lnTo>
                                <a:lnTo>
                                  <a:pt x="634898" y="150761"/>
                                </a:lnTo>
                                <a:lnTo>
                                  <a:pt x="659777" y="158153"/>
                                </a:lnTo>
                                <a:lnTo>
                                  <a:pt x="686587" y="166839"/>
                                </a:lnTo>
                                <a:lnTo>
                                  <a:pt x="690499" y="153136"/>
                                </a:lnTo>
                                <a:close/>
                              </a:path>
                              <a:path w="2283460" h="1575435">
                                <a:moveTo>
                                  <a:pt x="774827" y="940739"/>
                                </a:moveTo>
                                <a:lnTo>
                                  <a:pt x="756196" y="931125"/>
                                </a:lnTo>
                                <a:lnTo>
                                  <a:pt x="725741" y="916495"/>
                                </a:lnTo>
                                <a:lnTo>
                                  <a:pt x="720140" y="929551"/>
                                </a:lnTo>
                                <a:lnTo>
                                  <a:pt x="750455" y="944118"/>
                                </a:lnTo>
                                <a:lnTo>
                                  <a:pt x="768959" y="953655"/>
                                </a:lnTo>
                                <a:lnTo>
                                  <a:pt x="774827" y="940739"/>
                                </a:lnTo>
                                <a:close/>
                              </a:path>
                              <a:path w="2283460" h="1575435">
                                <a:moveTo>
                                  <a:pt x="793737" y="187655"/>
                                </a:moveTo>
                                <a:lnTo>
                                  <a:pt x="758964" y="175374"/>
                                </a:lnTo>
                                <a:lnTo>
                                  <a:pt x="742226" y="169926"/>
                                </a:lnTo>
                                <a:lnTo>
                                  <a:pt x="738238" y="183629"/>
                                </a:lnTo>
                                <a:lnTo>
                                  <a:pt x="754849" y="189014"/>
                                </a:lnTo>
                                <a:lnTo>
                                  <a:pt x="789482" y="201282"/>
                                </a:lnTo>
                                <a:lnTo>
                                  <a:pt x="793737" y="187655"/>
                                </a:lnTo>
                                <a:close/>
                              </a:path>
                              <a:path w="2283460" h="1575435">
                                <a:moveTo>
                                  <a:pt x="871524" y="992416"/>
                                </a:moveTo>
                                <a:lnTo>
                                  <a:pt x="823582" y="966000"/>
                                </a:lnTo>
                                <a:lnTo>
                                  <a:pt x="817372" y="978700"/>
                                </a:lnTo>
                                <a:lnTo>
                                  <a:pt x="865301" y="1005116"/>
                                </a:lnTo>
                                <a:lnTo>
                                  <a:pt x="871524" y="992416"/>
                                </a:lnTo>
                                <a:close/>
                              </a:path>
                              <a:path w="2283460" h="1575435">
                                <a:moveTo>
                                  <a:pt x="896023" y="225183"/>
                                </a:moveTo>
                                <a:lnTo>
                                  <a:pt x="853084" y="208673"/>
                                </a:lnTo>
                                <a:lnTo>
                                  <a:pt x="844981" y="205803"/>
                                </a:lnTo>
                                <a:lnTo>
                                  <a:pt x="840663" y="219443"/>
                                </a:lnTo>
                                <a:lnTo>
                                  <a:pt x="848626" y="222237"/>
                                </a:lnTo>
                                <a:lnTo>
                                  <a:pt x="891438" y="238671"/>
                                </a:lnTo>
                                <a:lnTo>
                                  <a:pt x="896023" y="225183"/>
                                </a:lnTo>
                                <a:close/>
                              </a:path>
                              <a:path w="2283460" h="1575435">
                                <a:moveTo>
                                  <a:pt x="966177" y="1048524"/>
                                </a:moveTo>
                                <a:lnTo>
                                  <a:pt x="943622" y="1034389"/>
                                </a:lnTo>
                                <a:lnTo>
                                  <a:pt x="919124" y="1019962"/>
                                </a:lnTo>
                                <a:lnTo>
                                  <a:pt x="912571" y="1032522"/>
                                </a:lnTo>
                                <a:lnTo>
                                  <a:pt x="936879" y="1046873"/>
                                </a:lnTo>
                                <a:lnTo>
                                  <a:pt x="959294" y="1060932"/>
                                </a:lnTo>
                                <a:lnTo>
                                  <a:pt x="966177" y="1048524"/>
                                </a:lnTo>
                                <a:close/>
                              </a:path>
                              <a:path w="2283460" h="1575435">
                                <a:moveTo>
                                  <a:pt x="997242" y="265645"/>
                                </a:moveTo>
                                <a:lnTo>
                                  <a:pt x="946937" y="244767"/>
                                </a:lnTo>
                                <a:lnTo>
                                  <a:pt x="942009" y="258114"/>
                                </a:lnTo>
                                <a:lnTo>
                                  <a:pt x="992314" y="278993"/>
                                </a:lnTo>
                                <a:lnTo>
                                  <a:pt x="997242" y="265645"/>
                                </a:lnTo>
                                <a:close/>
                              </a:path>
                              <a:path w="2283460" h="1575435">
                                <a:moveTo>
                                  <a:pt x="1058341" y="1108735"/>
                                </a:moveTo>
                                <a:lnTo>
                                  <a:pt x="1012634" y="1078166"/>
                                </a:lnTo>
                                <a:lnTo>
                                  <a:pt x="1005471" y="1090282"/>
                                </a:lnTo>
                                <a:lnTo>
                                  <a:pt x="1051191" y="1120927"/>
                                </a:lnTo>
                                <a:lnTo>
                                  <a:pt x="1058341" y="1108735"/>
                                </a:lnTo>
                                <a:close/>
                              </a:path>
                              <a:path w="2283460" h="1575435">
                                <a:moveTo>
                                  <a:pt x="1097368" y="309130"/>
                                </a:moveTo>
                                <a:lnTo>
                                  <a:pt x="1047610" y="286893"/>
                                </a:lnTo>
                                <a:lnTo>
                                  <a:pt x="1042339" y="300088"/>
                                </a:lnTo>
                                <a:lnTo>
                                  <a:pt x="1092174" y="322338"/>
                                </a:lnTo>
                                <a:lnTo>
                                  <a:pt x="1097368" y="309130"/>
                                </a:lnTo>
                                <a:close/>
                              </a:path>
                              <a:path w="2283460" h="1575435">
                                <a:moveTo>
                                  <a:pt x="1147876" y="1173810"/>
                                </a:moveTo>
                                <a:lnTo>
                                  <a:pt x="1117892" y="1151064"/>
                                </a:lnTo>
                                <a:lnTo>
                                  <a:pt x="1103439" y="1140802"/>
                                </a:lnTo>
                                <a:lnTo>
                                  <a:pt x="1095946" y="1152715"/>
                                </a:lnTo>
                                <a:lnTo>
                                  <a:pt x="1110195" y="1162900"/>
                                </a:lnTo>
                                <a:lnTo>
                                  <a:pt x="1139977" y="1185506"/>
                                </a:lnTo>
                                <a:lnTo>
                                  <a:pt x="1147876" y="1173810"/>
                                </a:lnTo>
                                <a:close/>
                              </a:path>
                              <a:path w="2283460" h="1575435">
                                <a:moveTo>
                                  <a:pt x="1196276" y="355638"/>
                                </a:moveTo>
                                <a:lnTo>
                                  <a:pt x="1147064" y="332028"/>
                                </a:lnTo>
                                <a:lnTo>
                                  <a:pt x="1141526" y="345084"/>
                                </a:lnTo>
                                <a:lnTo>
                                  <a:pt x="1190752" y="368769"/>
                                </a:lnTo>
                                <a:lnTo>
                                  <a:pt x="1196276" y="355638"/>
                                </a:lnTo>
                                <a:close/>
                              </a:path>
                              <a:path w="2283460" h="1575435">
                                <a:moveTo>
                                  <a:pt x="1234427" y="1243126"/>
                                </a:moveTo>
                                <a:lnTo>
                                  <a:pt x="1225918" y="1235811"/>
                                </a:lnTo>
                                <a:lnTo>
                                  <a:pt x="1191488" y="1207973"/>
                                </a:lnTo>
                                <a:lnTo>
                                  <a:pt x="1183322" y="1219377"/>
                                </a:lnTo>
                                <a:lnTo>
                                  <a:pt x="1217612" y="1247076"/>
                                </a:lnTo>
                                <a:lnTo>
                                  <a:pt x="1225918" y="1254252"/>
                                </a:lnTo>
                                <a:lnTo>
                                  <a:pt x="1234427" y="1243126"/>
                                </a:lnTo>
                                <a:close/>
                              </a:path>
                              <a:path w="2283460" h="1575435">
                                <a:moveTo>
                                  <a:pt x="1293914" y="405295"/>
                                </a:moveTo>
                                <a:lnTo>
                                  <a:pt x="1245298" y="380250"/>
                                </a:lnTo>
                                <a:lnTo>
                                  <a:pt x="1239431" y="393166"/>
                                </a:lnTo>
                                <a:lnTo>
                                  <a:pt x="1288034" y="418211"/>
                                </a:lnTo>
                                <a:lnTo>
                                  <a:pt x="1293914" y="405295"/>
                                </a:lnTo>
                                <a:close/>
                              </a:path>
                              <a:path w="2283460" h="1575435">
                                <a:moveTo>
                                  <a:pt x="1317472" y="1316964"/>
                                </a:moveTo>
                                <a:lnTo>
                                  <a:pt x="1277366" y="1280083"/>
                                </a:lnTo>
                                <a:lnTo>
                                  <a:pt x="1276426" y="1279296"/>
                                </a:lnTo>
                                <a:lnTo>
                                  <a:pt x="1267917" y="1290421"/>
                                </a:lnTo>
                                <a:lnTo>
                                  <a:pt x="1268730" y="1291132"/>
                                </a:lnTo>
                                <a:lnTo>
                                  <a:pt x="1308696" y="1327810"/>
                                </a:lnTo>
                                <a:lnTo>
                                  <a:pt x="1317472" y="1316964"/>
                                </a:lnTo>
                                <a:close/>
                              </a:path>
                              <a:path w="2283460" h="1575435">
                                <a:moveTo>
                                  <a:pt x="1390192" y="458241"/>
                                </a:moveTo>
                                <a:lnTo>
                                  <a:pt x="1385671" y="455587"/>
                                </a:lnTo>
                                <a:lnTo>
                                  <a:pt x="1342123" y="431558"/>
                                </a:lnTo>
                                <a:lnTo>
                                  <a:pt x="1335913" y="444322"/>
                                </a:lnTo>
                                <a:lnTo>
                                  <a:pt x="1379321" y="468223"/>
                                </a:lnTo>
                                <a:lnTo>
                                  <a:pt x="1383652" y="470801"/>
                                </a:lnTo>
                                <a:lnTo>
                                  <a:pt x="1390192" y="458241"/>
                                </a:lnTo>
                                <a:close/>
                              </a:path>
                              <a:path w="2283460" h="1575435">
                                <a:moveTo>
                                  <a:pt x="1396885" y="1395476"/>
                                </a:moveTo>
                                <a:lnTo>
                                  <a:pt x="1374800" y="1372438"/>
                                </a:lnTo>
                                <a:lnTo>
                                  <a:pt x="1357655" y="1355648"/>
                                </a:lnTo>
                                <a:lnTo>
                                  <a:pt x="1348536" y="1366189"/>
                                </a:lnTo>
                                <a:lnTo>
                                  <a:pt x="1365478" y="1382839"/>
                                </a:lnTo>
                                <a:lnTo>
                                  <a:pt x="1387424" y="1405737"/>
                                </a:lnTo>
                                <a:lnTo>
                                  <a:pt x="1396885" y="1395476"/>
                                </a:lnTo>
                                <a:close/>
                              </a:path>
                              <a:path w="2283460" h="1575435">
                                <a:moveTo>
                                  <a:pt x="1472234" y="1478419"/>
                                </a:moveTo>
                                <a:lnTo>
                                  <a:pt x="1464665" y="1469453"/>
                                </a:lnTo>
                                <a:lnTo>
                                  <a:pt x="1435100" y="1436446"/>
                                </a:lnTo>
                                <a:lnTo>
                                  <a:pt x="1425308" y="1446352"/>
                                </a:lnTo>
                                <a:lnTo>
                                  <a:pt x="1454746" y="1479143"/>
                                </a:lnTo>
                                <a:lnTo>
                                  <a:pt x="1462176" y="1487970"/>
                                </a:lnTo>
                                <a:lnTo>
                                  <a:pt x="1472234" y="1478419"/>
                                </a:lnTo>
                                <a:close/>
                              </a:path>
                              <a:path w="2283460" h="1575435">
                                <a:moveTo>
                                  <a:pt x="1484515" y="514438"/>
                                </a:moveTo>
                                <a:lnTo>
                                  <a:pt x="1468310" y="504177"/>
                                </a:lnTo>
                                <a:lnTo>
                                  <a:pt x="1437386" y="486016"/>
                                </a:lnTo>
                                <a:lnTo>
                                  <a:pt x="1430845" y="498576"/>
                                </a:lnTo>
                                <a:lnTo>
                                  <a:pt x="1461566" y="516661"/>
                                </a:lnTo>
                                <a:lnTo>
                                  <a:pt x="1477695" y="526770"/>
                                </a:lnTo>
                                <a:lnTo>
                                  <a:pt x="1484515" y="514438"/>
                                </a:lnTo>
                                <a:close/>
                              </a:path>
                              <a:path w="2283460" h="1575435">
                                <a:moveTo>
                                  <a:pt x="1542783" y="1565757"/>
                                </a:moveTo>
                                <a:lnTo>
                                  <a:pt x="1508290" y="1521548"/>
                                </a:lnTo>
                                <a:lnTo>
                                  <a:pt x="1497888" y="1530731"/>
                                </a:lnTo>
                                <a:lnTo>
                                  <a:pt x="1532394" y="1574863"/>
                                </a:lnTo>
                                <a:lnTo>
                                  <a:pt x="1542783" y="1565757"/>
                                </a:lnTo>
                                <a:close/>
                              </a:path>
                              <a:path w="2283460" h="1575435">
                                <a:moveTo>
                                  <a:pt x="1577225" y="573773"/>
                                </a:moveTo>
                                <a:lnTo>
                                  <a:pt x="1548930" y="554837"/>
                                </a:lnTo>
                                <a:lnTo>
                                  <a:pt x="1531035" y="543636"/>
                                </a:lnTo>
                                <a:lnTo>
                                  <a:pt x="1524152" y="555980"/>
                                </a:lnTo>
                                <a:lnTo>
                                  <a:pt x="1541843" y="567105"/>
                                </a:lnTo>
                                <a:lnTo>
                                  <a:pt x="1570062" y="585978"/>
                                </a:lnTo>
                                <a:lnTo>
                                  <a:pt x="1577225" y="573773"/>
                                </a:lnTo>
                                <a:close/>
                              </a:path>
                              <a:path w="2283460" h="1575435">
                                <a:moveTo>
                                  <a:pt x="1668030" y="636422"/>
                                </a:moveTo>
                                <a:lnTo>
                                  <a:pt x="1627454" y="607428"/>
                                </a:lnTo>
                                <a:lnTo>
                                  <a:pt x="1622933" y="604418"/>
                                </a:lnTo>
                                <a:lnTo>
                                  <a:pt x="1615770" y="616546"/>
                                </a:lnTo>
                                <a:lnTo>
                                  <a:pt x="1620100" y="619480"/>
                                </a:lnTo>
                                <a:lnTo>
                                  <a:pt x="1660537" y="648335"/>
                                </a:lnTo>
                                <a:lnTo>
                                  <a:pt x="1668030" y="636422"/>
                                </a:lnTo>
                                <a:close/>
                              </a:path>
                              <a:path w="2283460" h="1575435">
                                <a:moveTo>
                                  <a:pt x="1756816" y="702144"/>
                                </a:moveTo>
                                <a:lnTo>
                                  <a:pt x="1712937" y="668782"/>
                                </a:lnTo>
                                <a:lnTo>
                                  <a:pt x="1705038" y="680478"/>
                                </a:lnTo>
                                <a:lnTo>
                                  <a:pt x="1748993" y="713841"/>
                                </a:lnTo>
                                <a:lnTo>
                                  <a:pt x="1756816" y="702144"/>
                                </a:lnTo>
                                <a:close/>
                              </a:path>
                              <a:path w="2283460" h="1575435">
                                <a:moveTo>
                                  <a:pt x="1843379" y="771182"/>
                                </a:moveTo>
                                <a:lnTo>
                                  <a:pt x="1800440" y="736384"/>
                                </a:lnTo>
                                <a:lnTo>
                                  <a:pt x="1792262" y="747788"/>
                                </a:lnTo>
                                <a:lnTo>
                                  <a:pt x="1835213" y="782586"/>
                                </a:lnTo>
                                <a:lnTo>
                                  <a:pt x="1843379" y="771182"/>
                                </a:lnTo>
                                <a:close/>
                              </a:path>
                              <a:path w="2283460" h="1575435">
                                <a:moveTo>
                                  <a:pt x="1927580" y="843800"/>
                                </a:moveTo>
                                <a:lnTo>
                                  <a:pt x="1919478" y="836333"/>
                                </a:lnTo>
                                <a:lnTo>
                                  <a:pt x="1885708" y="807199"/>
                                </a:lnTo>
                                <a:lnTo>
                                  <a:pt x="1877199" y="818400"/>
                                </a:lnTo>
                                <a:lnTo>
                                  <a:pt x="1910829" y="847382"/>
                                </a:lnTo>
                                <a:lnTo>
                                  <a:pt x="1918792" y="854633"/>
                                </a:lnTo>
                                <a:lnTo>
                                  <a:pt x="1927580" y="843800"/>
                                </a:lnTo>
                                <a:close/>
                              </a:path>
                              <a:path w="2283460" h="1575435">
                                <a:moveTo>
                                  <a:pt x="2008936" y="919797"/>
                                </a:moveTo>
                                <a:lnTo>
                                  <a:pt x="1986584" y="897978"/>
                                </a:lnTo>
                                <a:lnTo>
                                  <a:pt x="1968487" y="881329"/>
                                </a:lnTo>
                                <a:lnTo>
                                  <a:pt x="1959648" y="892238"/>
                                </a:lnTo>
                                <a:lnTo>
                                  <a:pt x="1977605" y="908672"/>
                                </a:lnTo>
                                <a:lnTo>
                                  <a:pt x="1999754" y="930338"/>
                                </a:lnTo>
                                <a:lnTo>
                                  <a:pt x="2008936" y="919797"/>
                                </a:lnTo>
                                <a:close/>
                              </a:path>
                              <a:path w="2283460" h="1575435">
                                <a:moveTo>
                                  <a:pt x="2087460" y="999007"/>
                                </a:moveTo>
                                <a:lnTo>
                                  <a:pt x="2051202" y="961199"/>
                                </a:lnTo>
                                <a:lnTo>
                                  <a:pt x="2048637" y="958684"/>
                                </a:lnTo>
                                <a:lnTo>
                                  <a:pt x="2039518" y="969238"/>
                                </a:lnTo>
                                <a:lnTo>
                                  <a:pt x="2041880" y="971600"/>
                                </a:lnTo>
                                <a:lnTo>
                                  <a:pt x="2077935" y="1009205"/>
                                </a:lnTo>
                                <a:lnTo>
                                  <a:pt x="2087460" y="999007"/>
                                </a:lnTo>
                                <a:close/>
                              </a:path>
                              <a:path w="2283460" h="1575435">
                                <a:moveTo>
                                  <a:pt x="2163013" y="1081392"/>
                                </a:moveTo>
                                <a:lnTo>
                                  <a:pt x="2125738" y="1039837"/>
                                </a:lnTo>
                                <a:lnTo>
                                  <a:pt x="2115947" y="1049743"/>
                                </a:lnTo>
                                <a:lnTo>
                                  <a:pt x="2153221" y="1091298"/>
                                </a:lnTo>
                                <a:lnTo>
                                  <a:pt x="2163013" y="1081392"/>
                                </a:lnTo>
                                <a:close/>
                              </a:path>
                              <a:path w="2283460" h="1575435">
                                <a:moveTo>
                                  <a:pt x="2235250" y="1167422"/>
                                </a:moveTo>
                                <a:lnTo>
                                  <a:pt x="2229447" y="1159967"/>
                                </a:lnTo>
                                <a:lnTo>
                                  <a:pt x="2199398" y="1124153"/>
                                </a:lnTo>
                                <a:lnTo>
                                  <a:pt x="2189340" y="1133703"/>
                                </a:lnTo>
                                <a:lnTo>
                                  <a:pt x="2219185" y="1169365"/>
                                </a:lnTo>
                                <a:lnTo>
                                  <a:pt x="2224862" y="1176616"/>
                                </a:lnTo>
                                <a:lnTo>
                                  <a:pt x="2235250" y="1167422"/>
                                </a:lnTo>
                                <a:close/>
                              </a:path>
                              <a:path w="2283460" h="1575435">
                                <a:moveTo>
                                  <a:pt x="2283333" y="1228852"/>
                                </a:moveTo>
                                <a:lnTo>
                                  <a:pt x="2269756" y="1211554"/>
                                </a:lnTo>
                                <a:lnTo>
                                  <a:pt x="2259431" y="1220736"/>
                                </a:lnTo>
                                <a:lnTo>
                                  <a:pt x="2272931" y="1238034"/>
                                </a:lnTo>
                                <a:lnTo>
                                  <a:pt x="2283333" y="1228852"/>
                                </a:lnTo>
                                <a:close/>
                              </a:path>
                            </a:pathLst>
                          </a:custGeom>
                          <a:solidFill>
                            <a:srgbClr val="FF0000"/>
                          </a:solidFill>
                        </wps:spPr>
                        <wps:bodyPr wrap="square" lIns="0" tIns="0" rIns="0" bIns="0" rtlCol="0">
                          <a:prstTxWarp prst="textNoShape">
                            <a:avLst/>
                          </a:prstTxWarp>
                          <a:noAutofit/>
                        </wps:bodyPr>
                      </wps:wsp>
                      <pic:pic xmlns:pic="http://schemas.openxmlformats.org/drawingml/2006/picture">
                        <pic:nvPicPr>
                          <pic:cNvPr id="358" name="Image 358"/>
                          <pic:cNvPicPr/>
                        </pic:nvPicPr>
                        <pic:blipFill>
                          <a:blip r:embed="rId29" cstate="print"/>
                          <a:stretch>
                            <a:fillRect/>
                          </a:stretch>
                        </pic:blipFill>
                        <pic:spPr>
                          <a:xfrm>
                            <a:off x="1484748" y="1463124"/>
                            <a:ext cx="2122160" cy="1589191"/>
                          </a:xfrm>
                          <a:prstGeom prst="rect">
                            <a:avLst/>
                          </a:prstGeom>
                        </pic:spPr>
                      </pic:pic>
                      <wps:wsp>
                        <wps:cNvPr id="359" name="Graphic 359"/>
                        <wps:cNvSpPr/>
                        <wps:spPr>
                          <a:xfrm>
                            <a:off x="130760" y="602902"/>
                            <a:ext cx="1556385" cy="778510"/>
                          </a:xfrm>
                          <a:custGeom>
                            <a:avLst/>
                            <a:gdLst/>
                            <a:ahLst/>
                            <a:cxnLst/>
                            <a:rect l="l" t="t" r="r" b="b"/>
                            <a:pathLst>
                              <a:path w="1556385" h="778510">
                                <a:moveTo>
                                  <a:pt x="52514" y="25400"/>
                                </a:moveTo>
                                <a:lnTo>
                                  <a:pt x="46507" y="19011"/>
                                </a:lnTo>
                                <a:lnTo>
                                  <a:pt x="46507" y="9969"/>
                                </a:lnTo>
                                <a:lnTo>
                                  <a:pt x="43141" y="9969"/>
                                </a:lnTo>
                                <a:lnTo>
                                  <a:pt x="43141" y="6388"/>
                                </a:lnTo>
                                <a:lnTo>
                                  <a:pt x="34645" y="6388"/>
                                </a:lnTo>
                                <a:lnTo>
                                  <a:pt x="28651" y="0"/>
                                </a:lnTo>
                                <a:lnTo>
                                  <a:pt x="26263" y="2540"/>
                                </a:lnTo>
                                <a:lnTo>
                                  <a:pt x="23863" y="0"/>
                                </a:lnTo>
                                <a:lnTo>
                                  <a:pt x="17868" y="6388"/>
                                </a:lnTo>
                                <a:lnTo>
                                  <a:pt x="9372" y="6388"/>
                                </a:lnTo>
                                <a:lnTo>
                                  <a:pt x="9372" y="9969"/>
                                </a:lnTo>
                                <a:lnTo>
                                  <a:pt x="6007" y="9969"/>
                                </a:lnTo>
                                <a:lnTo>
                                  <a:pt x="6007" y="19011"/>
                                </a:lnTo>
                                <a:lnTo>
                                  <a:pt x="0" y="25400"/>
                                </a:lnTo>
                                <a:lnTo>
                                  <a:pt x="2400" y="27940"/>
                                </a:lnTo>
                                <a:lnTo>
                                  <a:pt x="0" y="30492"/>
                                </a:lnTo>
                                <a:lnTo>
                                  <a:pt x="6007" y="36868"/>
                                </a:lnTo>
                                <a:lnTo>
                                  <a:pt x="6007" y="45847"/>
                                </a:lnTo>
                                <a:lnTo>
                                  <a:pt x="9372" y="45847"/>
                                </a:lnTo>
                                <a:lnTo>
                                  <a:pt x="9372" y="49441"/>
                                </a:lnTo>
                                <a:lnTo>
                                  <a:pt x="17843" y="49441"/>
                                </a:lnTo>
                                <a:lnTo>
                                  <a:pt x="23863" y="55829"/>
                                </a:lnTo>
                                <a:lnTo>
                                  <a:pt x="26263" y="53289"/>
                                </a:lnTo>
                                <a:lnTo>
                                  <a:pt x="28651" y="55829"/>
                                </a:lnTo>
                                <a:lnTo>
                                  <a:pt x="34671" y="49441"/>
                                </a:lnTo>
                                <a:lnTo>
                                  <a:pt x="43141" y="49441"/>
                                </a:lnTo>
                                <a:lnTo>
                                  <a:pt x="43141" y="45847"/>
                                </a:lnTo>
                                <a:lnTo>
                                  <a:pt x="46507" y="45847"/>
                                </a:lnTo>
                                <a:lnTo>
                                  <a:pt x="46507" y="36868"/>
                                </a:lnTo>
                                <a:lnTo>
                                  <a:pt x="52514" y="30492"/>
                                </a:lnTo>
                                <a:lnTo>
                                  <a:pt x="50114" y="27940"/>
                                </a:lnTo>
                                <a:lnTo>
                                  <a:pt x="52514" y="25400"/>
                                </a:lnTo>
                                <a:close/>
                              </a:path>
                              <a:path w="1556385" h="778510">
                                <a:moveTo>
                                  <a:pt x="268160" y="73050"/>
                                </a:moveTo>
                                <a:lnTo>
                                  <a:pt x="262153" y="66675"/>
                                </a:lnTo>
                                <a:lnTo>
                                  <a:pt x="262153" y="57696"/>
                                </a:lnTo>
                                <a:lnTo>
                                  <a:pt x="258775" y="57696"/>
                                </a:lnTo>
                                <a:lnTo>
                                  <a:pt x="258775" y="54102"/>
                                </a:lnTo>
                                <a:lnTo>
                                  <a:pt x="250304" y="54102"/>
                                </a:lnTo>
                                <a:lnTo>
                                  <a:pt x="258775" y="63093"/>
                                </a:lnTo>
                                <a:lnTo>
                                  <a:pt x="244284" y="47713"/>
                                </a:lnTo>
                                <a:lnTo>
                                  <a:pt x="241896" y="50253"/>
                                </a:lnTo>
                                <a:lnTo>
                                  <a:pt x="239509" y="47713"/>
                                </a:lnTo>
                                <a:lnTo>
                                  <a:pt x="233489" y="54102"/>
                                </a:lnTo>
                                <a:lnTo>
                                  <a:pt x="225018" y="54102"/>
                                </a:lnTo>
                                <a:lnTo>
                                  <a:pt x="225018" y="57696"/>
                                </a:lnTo>
                                <a:lnTo>
                                  <a:pt x="221640" y="57696"/>
                                </a:lnTo>
                                <a:lnTo>
                                  <a:pt x="221640" y="66675"/>
                                </a:lnTo>
                                <a:lnTo>
                                  <a:pt x="215646" y="73050"/>
                                </a:lnTo>
                                <a:lnTo>
                                  <a:pt x="218033" y="75590"/>
                                </a:lnTo>
                                <a:lnTo>
                                  <a:pt x="215646" y="78143"/>
                                </a:lnTo>
                                <a:lnTo>
                                  <a:pt x="221640" y="84518"/>
                                </a:lnTo>
                                <a:lnTo>
                                  <a:pt x="221640" y="93573"/>
                                </a:lnTo>
                                <a:lnTo>
                                  <a:pt x="225018" y="93573"/>
                                </a:lnTo>
                                <a:lnTo>
                                  <a:pt x="225018" y="97155"/>
                                </a:lnTo>
                                <a:lnTo>
                                  <a:pt x="233540" y="97155"/>
                                </a:lnTo>
                                <a:lnTo>
                                  <a:pt x="239509" y="103479"/>
                                </a:lnTo>
                                <a:lnTo>
                                  <a:pt x="241896" y="100939"/>
                                </a:lnTo>
                                <a:lnTo>
                                  <a:pt x="244284" y="103479"/>
                                </a:lnTo>
                                <a:lnTo>
                                  <a:pt x="250240" y="97155"/>
                                </a:lnTo>
                                <a:lnTo>
                                  <a:pt x="258775" y="97155"/>
                                </a:lnTo>
                                <a:lnTo>
                                  <a:pt x="258775" y="93573"/>
                                </a:lnTo>
                                <a:lnTo>
                                  <a:pt x="262153" y="93573"/>
                                </a:lnTo>
                                <a:lnTo>
                                  <a:pt x="262153" y="84518"/>
                                </a:lnTo>
                                <a:lnTo>
                                  <a:pt x="268160" y="78143"/>
                                </a:lnTo>
                                <a:lnTo>
                                  <a:pt x="265760" y="75590"/>
                                </a:lnTo>
                                <a:lnTo>
                                  <a:pt x="268160" y="73050"/>
                                </a:lnTo>
                                <a:close/>
                              </a:path>
                              <a:path w="1556385" h="778510">
                                <a:moveTo>
                                  <a:pt x="435229" y="118465"/>
                                </a:moveTo>
                                <a:lnTo>
                                  <a:pt x="431850" y="118465"/>
                                </a:lnTo>
                                <a:lnTo>
                                  <a:pt x="431850" y="127457"/>
                                </a:lnTo>
                                <a:lnTo>
                                  <a:pt x="435216" y="123875"/>
                                </a:lnTo>
                                <a:lnTo>
                                  <a:pt x="435229" y="118465"/>
                                </a:lnTo>
                                <a:close/>
                              </a:path>
                              <a:path w="1556385" h="778510">
                                <a:moveTo>
                                  <a:pt x="478358" y="133832"/>
                                </a:moveTo>
                                <a:lnTo>
                                  <a:pt x="472363" y="127457"/>
                                </a:lnTo>
                                <a:lnTo>
                                  <a:pt x="472363" y="118465"/>
                                </a:lnTo>
                                <a:lnTo>
                                  <a:pt x="468985" y="118465"/>
                                </a:lnTo>
                                <a:lnTo>
                                  <a:pt x="468985" y="114884"/>
                                </a:lnTo>
                                <a:lnTo>
                                  <a:pt x="460502" y="114884"/>
                                </a:lnTo>
                                <a:lnTo>
                                  <a:pt x="454482" y="108496"/>
                                </a:lnTo>
                                <a:lnTo>
                                  <a:pt x="452094" y="111036"/>
                                </a:lnTo>
                                <a:lnTo>
                                  <a:pt x="449707" y="108496"/>
                                </a:lnTo>
                                <a:lnTo>
                                  <a:pt x="443699" y="114884"/>
                                </a:lnTo>
                                <a:lnTo>
                                  <a:pt x="435229" y="114884"/>
                                </a:lnTo>
                                <a:lnTo>
                                  <a:pt x="435229" y="118465"/>
                                </a:lnTo>
                                <a:lnTo>
                                  <a:pt x="435229" y="123875"/>
                                </a:lnTo>
                                <a:lnTo>
                                  <a:pt x="435229" y="128955"/>
                                </a:lnTo>
                                <a:lnTo>
                                  <a:pt x="431850" y="132549"/>
                                </a:lnTo>
                                <a:lnTo>
                                  <a:pt x="435216" y="128955"/>
                                </a:lnTo>
                                <a:lnTo>
                                  <a:pt x="435229" y="123875"/>
                                </a:lnTo>
                                <a:lnTo>
                                  <a:pt x="431850" y="127457"/>
                                </a:lnTo>
                                <a:lnTo>
                                  <a:pt x="425843" y="133832"/>
                                </a:lnTo>
                                <a:lnTo>
                                  <a:pt x="428244" y="136372"/>
                                </a:lnTo>
                                <a:lnTo>
                                  <a:pt x="425843" y="138925"/>
                                </a:lnTo>
                                <a:lnTo>
                                  <a:pt x="431850" y="145313"/>
                                </a:lnTo>
                                <a:lnTo>
                                  <a:pt x="431850" y="154355"/>
                                </a:lnTo>
                                <a:lnTo>
                                  <a:pt x="435229" y="154355"/>
                                </a:lnTo>
                                <a:lnTo>
                                  <a:pt x="435229" y="157937"/>
                                </a:lnTo>
                                <a:lnTo>
                                  <a:pt x="443699" y="157937"/>
                                </a:lnTo>
                                <a:lnTo>
                                  <a:pt x="449707" y="164325"/>
                                </a:lnTo>
                                <a:lnTo>
                                  <a:pt x="452094" y="161785"/>
                                </a:lnTo>
                                <a:lnTo>
                                  <a:pt x="454482" y="164325"/>
                                </a:lnTo>
                                <a:lnTo>
                                  <a:pt x="460489" y="157937"/>
                                </a:lnTo>
                                <a:lnTo>
                                  <a:pt x="468985" y="157937"/>
                                </a:lnTo>
                                <a:lnTo>
                                  <a:pt x="468985" y="154355"/>
                                </a:lnTo>
                                <a:lnTo>
                                  <a:pt x="472363" y="154355"/>
                                </a:lnTo>
                                <a:lnTo>
                                  <a:pt x="472363" y="145313"/>
                                </a:lnTo>
                                <a:lnTo>
                                  <a:pt x="468985" y="148907"/>
                                </a:lnTo>
                                <a:lnTo>
                                  <a:pt x="472351" y="145313"/>
                                </a:lnTo>
                                <a:lnTo>
                                  <a:pt x="472363" y="140220"/>
                                </a:lnTo>
                                <a:lnTo>
                                  <a:pt x="468985" y="143814"/>
                                </a:lnTo>
                                <a:lnTo>
                                  <a:pt x="472351" y="140220"/>
                                </a:lnTo>
                                <a:lnTo>
                                  <a:pt x="472363" y="132549"/>
                                </a:lnTo>
                                <a:lnTo>
                                  <a:pt x="472363" y="140220"/>
                                </a:lnTo>
                                <a:lnTo>
                                  <a:pt x="472363" y="145313"/>
                                </a:lnTo>
                                <a:lnTo>
                                  <a:pt x="478358" y="138925"/>
                                </a:lnTo>
                                <a:lnTo>
                                  <a:pt x="475970" y="136372"/>
                                </a:lnTo>
                                <a:lnTo>
                                  <a:pt x="478358" y="133832"/>
                                </a:lnTo>
                                <a:close/>
                              </a:path>
                              <a:path w="1556385" h="778510">
                                <a:moveTo>
                                  <a:pt x="638670" y="222453"/>
                                </a:moveTo>
                                <a:lnTo>
                                  <a:pt x="635317" y="218859"/>
                                </a:lnTo>
                                <a:lnTo>
                                  <a:pt x="635304" y="227825"/>
                                </a:lnTo>
                                <a:lnTo>
                                  <a:pt x="638670" y="227825"/>
                                </a:lnTo>
                                <a:lnTo>
                                  <a:pt x="638670" y="222453"/>
                                </a:lnTo>
                                <a:close/>
                              </a:path>
                              <a:path w="1556385" h="778510">
                                <a:moveTo>
                                  <a:pt x="638708" y="222453"/>
                                </a:moveTo>
                                <a:lnTo>
                                  <a:pt x="638670" y="217347"/>
                                </a:lnTo>
                                <a:lnTo>
                                  <a:pt x="635317" y="213766"/>
                                </a:lnTo>
                                <a:lnTo>
                                  <a:pt x="635317" y="218859"/>
                                </a:lnTo>
                                <a:lnTo>
                                  <a:pt x="638708" y="222453"/>
                                </a:lnTo>
                                <a:close/>
                              </a:path>
                              <a:path w="1556385" h="778510">
                                <a:moveTo>
                                  <a:pt x="681824" y="207378"/>
                                </a:moveTo>
                                <a:lnTo>
                                  <a:pt x="675830" y="200990"/>
                                </a:lnTo>
                                <a:lnTo>
                                  <a:pt x="675830" y="206082"/>
                                </a:lnTo>
                                <a:lnTo>
                                  <a:pt x="675817" y="213766"/>
                                </a:lnTo>
                                <a:lnTo>
                                  <a:pt x="675817" y="206082"/>
                                </a:lnTo>
                                <a:lnTo>
                                  <a:pt x="675817" y="200990"/>
                                </a:lnTo>
                                <a:lnTo>
                                  <a:pt x="675817" y="191947"/>
                                </a:lnTo>
                                <a:lnTo>
                                  <a:pt x="672439" y="191947"/>
                                </a:lnTo>
                                <a:lnTo>
                                  <a:pt x="672439" y="188366"/>
                                </a:lnTo>
                                <a:lnTo>
                                  <a:pt x="663981" y="188366"/>
                                </a:lnTo>
                                <a:lnTo>
                                  <a:pt x="672465" y="197408"/>
                                </a:lnTo>
                                <a:lnTo>
                                  <a:pt x="672452" y="202501"/>
                                </a:lnTo>
                                <a:lnTo>
                                  <a:pt x="672439" y="217347"/>
                                </a:lnTo>
                                <a:lnTo>
                                  <a:pt x="672439" y="202501"/>
                                </a:lnTo>
                                <a:lnTo>
                                  <a:pt x="672439" y="197408"/>
                                </a:lnTo>
                                <a:lnTo>
                                  <a:pt x="657987" y="181978"/>
                                </a:lnTo>
                                <a:lnTo>
                                  <a:pt x="655586" y="184531"/>
                                </a:lnTo>
                                <a:lnTo>
                                  <a:pt x="653199" y="181978"/>
                                </a:lnTo>
                                <a:lnTo>
                                  <a:pt x="647179" y="188366"/>
                                </a:lnTo>
                                <a:lnTo>
                                  <a:pt x="638670" y="188366"/>
                                </a:lnTo>
                                <a:lnTo>
                                  <a:pt x="638670" y="191947"/>
                                </a:lnTo>
                                <a:lnTo>
                                  <a:pt x="635304" y="191947"/>
                                </a:lnTo>
                                <a:lnTo>
                                  <a:pt x="635304" y="200990"/>
                                </a:lnTo>
                                <a:lnTo>
                                  <a:pt x="629297" y="207378"/>
                                </a:lnTo>
                                <a:lnTo>
                                  <a:pt x="631685" y="209918"/>
                                </a:lnTo>
                                <a:lnTo>
                                  <a:pt x="629297" y="212471"/>
                                </a:lnTo>
                                <a:lnTo>
                                  <a:pt x="635317" y="218859"/>
                                </a:lnTo>
                                <a:lnTo>
                                  <a:pt x="635304" y="213766"/>
                                </a:lnTo>
                                <a:lnTo>
                                  <a:pt x="638695" y="217347"/>
                                </a:lnTo>
                                <a:lnTo>
                                  <a:pt x="638708" y="222453"/>
                                </a:lnTo>
                                <a:lnTo>
                                  <a:pt x="638670" y="231419"/>
                                </a:lnTo>
                                <a:lnTo>
                                  <a:pt x="647166" y="231419"/>
                                </a:lnTo>
                                <a:lnTo>
                                  <a:pt x="653199" y="237807"/>
                                </a:lnTo>
                                <a:lnTo>
                                  <a:pt x="655586" y="235254"/>
                                </a:lnTo>
                                <a:lnTo>
                                  <a:pt x="657987" y="237807"/>
                                </a:lnTo>
                                <a:lnTo>
                                  <a:pt x="663994" y="231419"/>
                                </a:lnTo>
                                <a:lnTo>
                                  <a:pt x="672439" y="231419"/>
                                </a:lnTo>
                                <a:lnTo>
                                  <a:pt x="672439" y="227825"/>
                                </a:lnTo>
                                <a:lnTo>
                                  <a:pt x="675817" y="227825"/>
                                </a:lnTo>
                                <a:lnTo>
                                  <a:pt x="675817" y="218859"/>
                                </a:lnTo>
                                <a:lnTo>
                                  <a:pt x="681824" y="212471"/>
                                </a:lnTo>
                                <a:lnTo>
                                  <a:pt x="679424" y="209918"/>
                                </a:lnTo>
                                <a:lnTo>
                                  <a:pt x="681824" y="207378"/>
                                </a:lnTo>
                                <a:close/>
                              </a:path>
                              <a:path w="1556385" h="778510">
                                <a:moveTo>
                                  <a:pt x="834212" y="283273"/>
                                </a:moveTo>
                                <a:lnTo>
                                  <a:pt x="830834" y="286867"/>
                                </a:lnTo>
                                <a:lnTo>
                                  <a:pt x="830834" y="291960"/>
                                </a:lnTo>
                                <a:lnTo>
                                  <a:pt x="834136" y="288366"/>
                                </a:lnTo>
                                <a:lnTo>
                                  <a:pt x="834212" y="283273"/>
                                </a:lnTo>
                                <a:close/>
                              </a:path>
                              <a:path w="1556385" h="778510">
                                <a:moveTo>
                                  <a:pt x="834212" y="277774"/>
                                </a:moveTo>
                                <a:lnTo>
                                  <a:pt x="830834" y="277774"/>
                                </a:lnTo>
                                <a:lnTo>
                                  <a:pt x="830834" y="286867"/>
                                </a:lnTo>
                                <a:lnTo>
                                  <a:pt x="834136" y="283273"/>
                                </a:lnTo>
                                <a:lnTo>
                                  <a:pt x="834212" y="277774"/>
                                </a:lnTo>
                                <a:close/>
                              </a:path>
                              <a:path w="1556385" h="778510">
                                <a:moveTo>
                                  <a:pt x="871347" y="299593"/>
                                </a:moveTo>
                                <a:lnTo>
                                  <a:pt x="867968" y="303174"/>
                                </a:lnTo>
                                <a:lnTo>
                                  <a:pt x="867968" y="308267"/>
                                </a:lnTo>
                                <a:lnTo>
                                  <a:pt x="871283" y="304685"/>
                                </a:lnTo>
                                <a:lnTo>
                                  <a:pt x="871347" y="299593"/>
                                </a:lnTo>
                                <a:close/>
                              </a:path>
                              <a:path w="1556385" h="778510">
                                <a:moveTo>
                                  <a:pt x="877290" y="293204"/>
                                </a:moveTo>
                                <a:lnTo>
                                  <a:pt x="871347" y="286867"/>
                                </a:lnTo>
                                <a:lnTo>
                                  <a:pt x="871347" y="277774"/>
                                </a:lnTo>
                                <a:lnTo>
                                  <a:pt x="867968" y="277774"/>
                                </a:lnTo>
                                <a:lnTo>
                                  <a:pt x="867968" y="274180"/>
                                </a:lnTo>
                                <a:lnTo>
                                  <a:pt x="859447" y="274180"/>
                                </a:lnTo>
                                <a:lnTo>
                                  <a:pt x="867968" y="283273"/>
                                </a:lnTo>
                                <a:lnTo>
                                  <a:pt x="853452" y="267792"/>
                                </a:lnTo>
                                <a:lnTo>
                                  <a:pt x="851052" y="270357"/>
                                </a:lnTo>
                                <a:lnTo>
                                  <a:pt x="848664" y="267792"/>
                                </a:lnTo>
                                <a:lnTo>
                                  <a:pt x="842670" y="274180"/>
                                </a:lnTo>
                                <a:lnTo>
                                  <a:pt x="834212" y="274180"/>
                                </a:lnTo>
                                <a:lnTo>
                                  <a:pt x="834212" y="277774"/>
                                </a:lnTo>
                                <a:lnTo>
                                  <a:pt x="834212" y="283273"/>
                                </a:lnTo>
                                <a:lnTo>
                                  <a:pt x="834212" y="288366"/>
                                </a:lnTo>
                                <a:lnTo>
                                  <a:pt x="830834" y="291960"/>
                                </a:lnTo>
                                <a:lnTo>
                                  <a:pt x="829602" y="293204"/>
                                </a:lnTo>
                                <a:lnTo>
                                  <a:pt x="830770" y="291960"/>
                                </a:lnTo>
                                <a:lnTo>
                                  <a:pt x="830834" y="286867"/>
                                </a:lnTo>
                                <a:lnTo>
                                  <a:pt x="829360" y="288366"/>
                                </a:lnTo>
                                <a:lnTo>
                                  <a:pt x="824826" y="293204"/>
                                </a:lnTo>
                                <a:lnTo>
                                  <a:pt x="827214" y="295744"/>
                                </a:lnTo>
                                <a:lnTo>
                                  <a:pt x="824826" y="298297"/>
                                </a:lnTo>
                                <a:lnTo>
                                  <a:pt x="830834" y="304685"/>
                                </a:lnTo>
                                <a:lnTo>
                                  <a:pt x="830834" y="313651"/>
                                </a:lnTo>
                                <a:lnTo>
                                  <a:pt x="834212" y="313651"/>
                                </a:lnTo>
                                <a:lnTo>
                                  <a:pt x="834212" y="317233"/>
                                </a:lnTo>
                                <a:lnTo>
                                  <a:pt x="842645" y="317233"/>
                                </a:lnTo>
                                <a:lnTo>
                                  <a:pt x="848664" y="323621"/>
                                </a:lnTo>
                                <a:lnTo>
                                  <a:pt x="851052" y="321081"/>
                                </a:lnTo>
                                <a:lnTo>
                                  <a:pt x="853452" y="323621"/>
                                </a:lnTo>
                                <a:lnTo>
                                  <a:pt x="859459" y="317233"/>
                                </a:lnTo>
                                <a:lnTo>
                                  <a:pt x="867968" y="317233"/>
                                </a:lnTo>
                                <a:lnTo>
                                  <a:pt x="867968" y="313651"/>
                                </a:lnTo>
                                <a:lnTo>
                                  <a:pt x="871347" y="313651"/>
                                </a:lnTo>
                                <a:lnTo>
                                  <a:pt x="871347" y="304685"/>
                                </a:lnTo>
                                <a:lnTo>
                                  <a:pt x="867968" y="308267"/>
                                </a:lnTo>
                                <a:lnTo>
                                  <a:pt x="862838" y="313651"/>
                                </a:lnTo>
                                <a:lnTo>
                                  <a:pt x="867905" y="308267"/>
                                </a:lnTo>
                                <a:lnTo>
                                  <a:pt x="867968" y="303174"/>
                                </a:lnTo>
                                <a:lnTo>
                                  <a:pt x="866482" y="304685"/>
                                </a:lnTo>
                                <a:lnTo>
                                  <a:pt x="867905" y="303174"/>
                                </a:lnTo>
                                <a:lnTo>
                                  <a:pt x="867968" y="288366"/>
                                </a:lnTo>
                                <a:lnTo>
                                  <a:pt x="867968" y="303174"/>
                                </a:lnTo>
                                <a:lnTo>
                                  <a:pt x="871283" y="299593"/>
                                </a:lnTo>
                                <a:lnTo>
                                  <a:pt x="871347" y="291960"/>
                                </a:lnTo>
                                <a:lnTo>
                                  <a:pt x="871347" y="299593"/>
                                </a:lnTo>
                                <a:lnTo>
                                  <a:pt x="871347" y="304685"/>
                                </a:lnTo>
                                <a:lnTo>
                                  <a:pt x="872693" y="303174"/>
                                </a:lnTo>
                                <a:lnTo>
                                  <a:pt x="877290" y="298297"/>
                                </a:lnTo>
                                <a:lnTo>
                                  <a:pt x="874890" y="295744"/>
                                </a:lnTo>
                                <a:lnTo>
                                  <a:pt x="877290" y="293204"/>
                                </a:lnTo>
                                <a:close/>
                              </a:path>
                              <a:path w="1556385" h="778510">
                                <a:moveTo>
                                  <a:pt x="1017117" y="384403"/>
                                </a:moveTo>
                                <a:lnTo>
                                  <a:pt x="1011110" y="390791"/>
                                </a:lnTo>
                                <a:lnTo>
                                  <a:pt x="1013472" y="393306"/>
                                </a:lnTo>
                                <a:lnTo>
                                  <a:pt x="1017104" y="389445"/>
                                </a:lnTo>
                                <a:lnTo>
                                  <a:pt x="1017117" y="384403"/>
                                </a:lnTo>
                                <a:close/>
                              </a:path>
                              <a:path w="1556385" h="778510">
                                <a:moveTo>
                                  <a:pt x="1020495" y="380822"/>
                                </a:moveTo>
                                <a:lnTo>
                                  <a:pt x="1017117" y="384403"/>
                                </a:lnTo>
                                <a:lnTo>
                                  <a:pt x="1017117" y="389445"/>
                                </a:lnTo>
                                <a:lnTo>
                                  <a:pt x="1020470" y="385864"/>
                                </a:lnTo>
                                <a:lnTo>
                                  <a:pt x="1020495" y="380822"/>
                                </a:lnTo>
                                <a:close/>
                              </a:path>
                              <a:path w="1556385" h="778510">
                                <a:moveTo>
                                  <a:pt x="1020495" y="375361"/>
                                </a:moveTo>
                                <a:lnTo>
                                  <a:pt x="1017117" y="375361"/>
                                </a:lnTo>
                                <a:lnTo>
                                  <a:pt x="1017117" y="384403"/>
                                </a:lnTo>
                                <a:lnTo>
                                  <a:pt x="1020470" y="380822"/>
                                </a:lnTo>
                                <a:lnTo>
                                  <a:pt x="1020495" y="375361"/>
                                </a:lnTo>
                                <a:close/>
                              </a:path>
                              <a:path w="1556385" h="778510">
                                <a:moveTo>
                                  <a:pt x="1057630" y="397179"/>
                                </a:moveTo>
                                <a:lnTo>
                                  <a:pt x="1054252" y="400761"/>
                                </a:lnTo>
                                <a:lnTo>
                                  <a:pt x="1054252" y="405815"/>
                                </a:lnTo>
                                <a:lnTo>
                                  <a:pt x="1057605" y="402221"/>
                                </a:lnTo>
                                <a:lnTo>
                                  <a:pt x="1057630" y="397179"/>
                                </a:lnTo>
                                <a:close/>
                              </a:path>
                              <a:path w="1556385" h="778510">
                                <a:moveTo>
                                  <a:pt x="1063637" y="390791"/>
                                </a:moveTo>
                                <a:lnTo>
                                  <a:pt x="1057630" y="384403"/>
                                </a:lnTo>
                                <a:lnTo>
                                  <a:pt x="1057630" y="375361"/>
                                </a:lnTo>
                                <a:lnTo>
                                  <a:pt x="1054252" y="375361"/>
                                </a:lnTo>
                                <a:lnTo>
                                  <a:pt x="1054252" y="371779"/>
                                </a:lnTo>
                                <a:lnTo>
                                  <a:pt x="1045743" y="371779"/>
                                </a:lnTo>
                                <a:lnTo>
                                  <a:pt x="1039736" y="365391"/>
                                </a:lnTo>
                                <a:lnTo>
                                  <a:pt x="1037336" y="367931"/>
                                </a:lnTo>
                                <a:lnTo>
                                  <a:pt x="1034935" y="365391"/>
                                </a:lnTo>
                                <a:lnTo>
                                  <a:pt x="1028954" y="371779"/>
                                </a:lnTo>
                                <a:lnTo>
                                  <a:pt x="1020495" y="371779"/>
                                </a:lnTo>
                                <a:lnTo>
                                  <a:pt x="1020495" y="375361"/>
                                </a:lnTo>
                                <a:lnTo>
                                  <a:pt x="1020495" y="380822"/>
                                </a:lnTo>
                                <a:lnTo>
                                  <a:pt x="1020495" y="385864"/>
                                </a:lnTo>
                                <a:lnTo>
                                  <a:pt x="1017117" y="389445"/>
                                </a:lnTo>
                                <a:lnTo>
                                  <a:pt x="1013472" y="393306"/>
                                </a:lnTo>
                                <a:lnTo>
                                  <a:pt x="1011110" y="395808"/>
                                </a:lnTo>
                                <a:lnTo>
                                  <a:pt x="1017117" y="402221"/>
                                </a:lnTo>
                                <a:lnTo>
                                  <a:pt x="1017117" y="411238"/>
                                </a:lnTo>
                                <a:lnTo>
                                  <a:pt x="1020495" y="411238"/>
                                </a:lnTo>
                                <a:lnTo>
                                  <a:pt x="1020495" y="414832"/>
                                </a:lnTo>
                                <a:lnTo>
                                  <a:pt x="1028941" y="414832"/>
                                </a:lnTo>
                                <a:lnTo>
                                  <a:pt x="1034935" y="421220"/>
                                </a:lnTo>
                                <a:lnTo>
                                  <a:pt x="1037336" y="418668"/>
                                </a:lnTo>
                                <a:lnTo>
                                  <a:pt x="1039736" y="421220"/>
                                </a:lnTo>
                                <a:lnTo>
                                  <a:pt x="1045743" y="414832"/>
                                </a:lnTo>
                                <a:lnTo>
                                  <a:pt x="1054252" y="414832"/>
                                </a:lnTo>
                                <a:lnTo>
                                  <a:pt x="1054252" y="411238"/>
                                </a:lnTo>
                                <a:lnTo>
                                  <a:pt x="1057630" y="411238"/>
                                </a:lnTo>
                                <a:lnTo>
                                  <a:pt x="1057630" y="402221"/>
                                </a:lnTo>
                                <a:lnTo>
                                  <a:pt x="1054252" y="405815"/>
                                </a:lnTo>
                                <a:lnTo>
                                  <a:pt x="1046302" y="414235"/>
                                </a:lnTo>
                                <a:lnTo>
                                  <a:pt x="1054227" y="405815"/>
                                </a:lnTo>
                                <a:lnTo>
                                  <a:pt x="1054252" y="400761"/>
                                </a:lnTo>
                                <a:lnTo>
                                  <a:pt x="1052855" y="402221"/>
                                </a:lnTo>
                                <a:lnTo>
                                  <a:pt x="1054227" y="400761"/>
                                </a:lnTo>
                                <a:lnTo>
                                  <a:pt x="1054252" y="385864"/>
                                </a:lnTo>
                                <a:lnTo>
                                  <a:pt x="1054252" y="400761"/>
                                </a:lnTo>
                                <a:lnTo>
                                  <a:pt x="1057617" y="397179"/>
                                </a:lnTo>
                                <a:lnTo>
                                  <a:pt x="1057630" y="389445"/>
                                </a:lnTo>
                                <a:lnTo>
                                  <a:pt x="1057630" y="397179"/>
                                </a:lnTo>
                                <a:lnTo>
                                  <a:pt x="1057630" y="402221"/>
                                </a:lnTo>
                                <a:lnTo>
                                  <a:pt x="1063637" y="395808"/>
                                </a:lnTo>
                                <a:lnTo>
                                  <a:pt x="1061262" y="393306"/>
                                </a:lnTo>
                                <a:lnTo>
                                  <a:pt x="1063637" y="390791"/>
                                </a:lnTo>
                                <a:close/>
                              </a:path>
                              <a:path w="1556385" h="778510">
                                <a:moveTo>
                                  <a:pt x="1193076" y="493115"/>
                                </a:moveTo>
                                <a:lnTo>
                                  <a:pt x="1187056" y="499503"/>
                                </a:lnTo>
                                <a:lnTo>
                                  <a:pt x="1189456" y="502043"/>
                                </a:lnTo>
                                <a:lnTo>
                                  <a:pt x="1193050" y="498208"/>
                                </a:lnTo>
                                <a:lnTo>
                                  <a:pt x="1193076" y="493115"/>
                                </a:lnTo>
                                <a:close/>
                              </a:path>
                              <a:path w="1556385" h="778510">
                                <a:moveTo>
                                  <a:pt x="1196441" y="489534"/>
                                </a:moveTo>
                                <a:lnTo>
                                  <a:pt x="1193076" y="493115"/>
                                </a:lnTo>
                                <a:lnTo>
                                  <a:pt x="1193076" y="498208"/>
                                </a:lnTo>
                                <a:lnTo>
                                  <a:pt x="1196428" y="494626"/>
                                </a:lnTo>
                                <a:lnTo>
                                  <a:pt x="1196441" y="489534"/>
                                </a:lnTo>
                                <a:close/>
                              </a:path>
                              <a:path w="1556385" h="778510">
                                <a:moveTo>
                                  <a:pt x="1196441" y="484073"/>
                                </a:moveTo>
                                <a:lnTo>
                                  <a:pt x="1193076" y="484073"/>
                                </a:lnTo>
                                <a:lnTo>
                                  <a:pt x="1193076" y="493115"/>
                                </a:lnTo>
                                <a:lnTo>
                                  <a:pt x="1196416" y="489534"/>
                                </a:lnTo>
                                <a:lnTo>
                                  <a:pt x="1196441" y="484073"/>
                                </a:lnTo>
                                <a:close/>
                              </a:path>
                              <a:path w="1556385" h="778510">
                                <a:moveTo>
                                  <a:pt x="1233576" y="505891"/>
                                </a:moveTo>
                                <a:lnTo>
                                  <a:pt x="1230210" y="509473"/>
                                </a:lnTo>
                                <a:lnTo>
                                  <a:pt x="1230210" y="514578"/>
                                </a:lnTo>
                                <a:lnTo>
                                  <a:pt x="1233563" y="510984"/>
                                </a:lnTo>
                                <a:lnTo>
                                  <a:pt x="1233576" y="505891"/>
                                </a:lnTo>
                                <a:close/>
                              </a:path>
                              <a:path w="1556385" h="778510">
                                <a:moveTo>
                                  <a:pt x="1239596" y="499503"/>
                                </a:moveTo>
                                <a:lnTo>
                                  <a:pt x="1233576" y="493115"/>
                                </a:lnTo>
                                <a:lnTo>
                                  <a:pt x="1233576" y="484073"/>
                                </a:lnTo>
                                <a:lnTo>
                                  <a:pt x="1230210" y="484073"/>
                                </a:lnTo>
                                <a:lnTo>
                                  <a:pt x="1230210" y="480491"/>
                                </a:lnTo>
                                <a:lnTo>
                                  <a:pt x="1221701" y="480491"/>
                                </a:lnTo>
                                <a:lnTo>
                                  <a:pt x="1215694" y="474103"/>
                                </a:lnTo>
                                <a:lnTo>
                                  <a:pt x="1213294" y="476656"/>
                                </a:lnTo>
                                <a:lnTo>
                                  <a:pt x="1210894" y="474103"/>
                                </a:lnTo>
                                <a:lnTo>
                                  <a:pt x="1204899" y="480491"/>
                                </a:lnTo>
                                <a:lnTo>
                                  <a:pt x="1196441" y="480491"/>
                                </a:lnTo>
                                <a:lnTo>
                                  <a:pt x="1196441" y="484073"/>
                                </a:lnTo>
                                <a:lnTo>
                                  <a:pt x="1196441" y="489534"/>
                                </a:lnTo>
                                <a:lnTo>
                                  <a:pt x="1196441" y="494626"/>
                                </a:lnTo>
                                <a:lnTo>
                                  <a:pt x="1193076" y="498208"/>
                                </a:lnTo>
                                <a:lnTo>
                                  <a:pt x="1189456" y="502043"/>
                                </a:lnTo>
                                <a:lnTo>
                                  <a:pt x="1187056" y="504596"/>
                                </a:lnTo>
                                <a:lnTo>
                                  <a:pt x="1193076" y="510984"/>
                                </a:lnTo>
                                <a:lnTo>
                                  <a:pt x="1193076" y="519950"/>
                                </a:lnTo>
                                <a:lnTo>
                                  <a:pt x="1196441" y="519950"/>
                                </a:lnTo>
                                <a:lnTo>
                                  <a:pt x="1196441" y="523544"/>
                                </a:lnTo>
                                <a:lnTo>
                                  <a:pt x="1204874" y="523544"/>
                                </a:lnTo>
                                <a:lnTo>
                                  <a:pt x="1210894" y="529932"/>
                                </a:lnTo>
                                <a:lnTo>
                                  <a:pt x="1213294" y="527380"/>
                                </a:lnTo>
                                <a:lnTo>
                                  <a:pt x="1215694" y="529932"/>
                                </a:lnTo>
                                <a:lnTo>
                                  <a:pt x="1221714" y="523544"/>
                                </a:lnTo>
                                <a:lnTo>
                                  <a:pt x="1230210" y="523544"/>
                                </a:lnTo>
                                <a:lnTo>
                                  <a:pt x="1230210" y="519950"/>
                                </a:lnTo>
                                <a:lnTo>
                                  <a:pt x="1233576" y="519950"/>
                                </a:lnTo>
                                <a:lnTo>
                                  <a:pt x="1233576" y="510984"/>
                                </a:lnTo>
                                <a:lnTo>
                                  <a:pt x="1230210" y="514578"/>
                                </a:lnTo>
                                <a:lnTo>
                                  <a:pt x="1222463" y="522757"/>
                                </a:lnTo>
                                <a:lnTo>
                                  <a:pt x="1230172" y="514578"/>
                                </a:lnTo>
                                <a:lnTo>
                                  <a:pt x="1230210" y="509473"/>
                                </a:lnTo>
                                <a:lnTo>
                                  <a:pt x="1228763" y="510984"/>
                                </a:lnTo>
                                <a:lnTo>
                                  <a:pt x="1230185" y="509473"/>
                                </a:lnTo>
                                <a:lnTo>
                                  <a:pt x="1230210" y="494626"/>
                                </a:lnTo>
                                <a:lnTo>
                                  <a:pt x="1230210" y="509473"/>
                                </a:lnTo>
                                <a:lnTo>
                                  <a:pt x="1233563" y="505891"/>
                                </a:lnTo>
                                <a:lnTo>
                                  <a:pt x="1233576" y="498208"/>
                                </a:lnTo>
                                <a:lnTo>
                                  <a:pt x="1233576" y="505891"/>
                                </a:lnTo>
                                <a:lnTo>
                                  <a:pt x="1233576" y="510984"/>
                                </a:lnTo>
                                <a:lnTo>
                                  <a:pt x="1239596" y="504596"/>
                                </a:lnTo>
                                <a:lnTo>
                                  <a:pt x="1237195" y="502043"/>
                                </a:lnTo>
                                <a:lnTo>
                                  <a:pt x="1239596" y="499503"/>
                                </a:lnTo>
                                <a:close/>
                              </a:path>
                              <a:path w="1556385" h="778510">
                                <a:moveTo>
                                  <a:pt x="1360919" y="633768"/>
                                </a:moveTo>
                                <a:lnTo>
                                  <a:pt x="1357566" y="630174"/>
                                </a:lnTo>
                                <a:lnTo>
                                  <a:pt x="1357541" y="639216"/>
                                </a:lnTo>
                                <a:lnTo>
                                  <a:pt x="1360919" y="639216"/>
                                </a:lnTo>
                                <a:lnTo>
                                  <a:pt x="1360919" y="633768"/>
                                </a:lnTo>
                                <a:close/>
                              </a:path>
                              <a:path w="1556385" h="778510">
                                <a:moveTo>
                                  <a:pt x="1360944" y="633768"/>
                                </a:moveTo>
                                <a:lnTo>
                                  <a:pt x="1360919" y="628662"/>
                                </a:lnTo>
                                <a:lnTo>
                                  <a:pt x="1357553" y="625081"/>
                                </a:lnTo>
                                <a:lnTo>
                                  <a:pt x="1357566" y="630174"/>
                                </a:lnTo>
                                <a:lnTo>
                                  <a:pt x="1360944" y="633768"/>
                                </a:lnTo>
                                <a:close/>
                              </a:path>
                              <a:path w="1556385" h="778510">
                                <a:moveTo>
                                  <a:pt x="1404061" y="618693"/>
                                </a:moveTo>
                                <a:lnTo>
                                  <a:pt x="1398066" y="612330"/>
                                </a:lnTo>
                                <a:lnTo>
                                  <a:pt x="1398066" y="617410"/>
                                </a:lnTo>
                                <a:lnTo>
                                  <a:pt x="1398054" y="625081"/>
                                </a:lnTo>
                                <a:lnTo>
                                  <a:pt x="1398054" y="617410"/>
                                </a:lnTo>
                                <a:lnTo>
                                  <a:pt x="1398054" y="612330"/>
                                </a:lnTo>
                                <a:lnTo>
                                  <a:pt x="1398054" y="603338"/>
                                </a:lnTo>
                                <a:lnTo>
                                  <a:pt x="1394675" y="603338"/>
                                </a:lnTo>
                                <a:lnTo>
                                  <a:pt x="1394675" y="599744"/>
                                </a:lnTo>
                                <a:lnTo>
                                  <a:pt x="1386243" y="599744"/>
                                </a:lnTo>
                                <a:lnTo>
                                  <a:pt x="1394701" y="608749"/>
                                </a:lnTo>
                                <a:lnTo>
                                  <a:pt x="1394701" y="613841"/>
                                </a:lnTo>
                                <a:lnTo>
                                  <a:pt x="1394675" y="628662"/>
                                </a:lnTo>
                                <a:lnTo>
                                  <a:pt x="1394675" y="613841"/>
                                </a:lnTo>
                                <a:lnTo>
                                  <a:pt x="1393278" y="612330"/>
                                </a:lnTo>
                                <a:lnTo>
                                  <a:pt x="1394701" y="613841"/>
                                </a:lnTo>
                                <a:lnTo>
                                  <a:pt x="1394675" y="608749"/>
                                </a:lnTo>
                                <a:lnTo>
                                  <a:pt x="1380236" y="593356"/>
                                </a:lnTo>
                                <a:lnTo>
                                  <a:pt x="1377835" y="595909"/>
                                </a:lnTo>
                                <a:lnTo>
                                  <a:pt x="1375435" y="593356"/>
                                </a:lnTo>
                                <a:lnTo>
                                  <a:pt x="1369415" y="599744"/>
                                </a:lnTo>
                                <a:lnTo>
                                  <a:pt x="1360919" y="599744"/>
                                </a:lnTo>
                                <a:lnTo>
                                  <a:pt x="1360919" y="603338"/>
                                </a:lnTo>
                                <a:lnTo>
                                  <a:pt x="1357541" y="603338"/>
                                </a:lnTo>
                                <a:lnTo>
                                  <a:pt x="1357541" y="612330"/>
                                </a:lnTo>
                                <a:lnTo>
                                  <a:pt x="1351534" y="618693"/>
                                </a:lnTo>
                                <a:lnTo>
                                  <a:pt x="1353934" y="621245"/>
                                </a:lnTo>
                                <a:lnTo>
                                  <a:pt x="1351534" y="623785"/>
                                </a:lnTo>
                                <a:lnTo>
                                  <a:pt x="1357566" y="630174"/>
                                </a:lnTo>
                                <a:lnTo>
                                  <a:pt x="1357541" y="625081"/>
                                </a:lnTo>
                                <a:lnTo>
                                  <a:pt x="1360944" y="628662"/>
                                </a:lnTo>
                                <a:lnTo>
                                  <a:pt x="1360944" y="633768"/>
                                </a:lnTo>
                                <a:lnTo>
                                  <a:pt x="1360919" y="639216"/>
                                </a:lnTo>
                                <a:lnTo>
                                  <a:pt x="1360919" y="642797"/>
                                </a:lnTo>
                                <a:lnTo>
                                  <a:pt x="1369466" y="642797"/>
                                </a:lnTo>
                                <a:lnTo>
                                  <a:pt x="1375435" y="649122"/>
                                </a:lnTo>
                                <a:lnTo>
                                  <a:pt x="1377835" y="646569"/>
                                </a:lnTo>
                                <a:lnTo>
                                  <a:pt x="1380236" y="649122"/>
                                </a:lnTo>
                                <a:lnTo>
                                  <a:pt x="1386179" y="642797"/>
                                </a:lnTo>
                                <a:lnTo>
                                  <a:pt x="1394675" y="642797"/>
                                </a:lnTo>
                                <a:lnTo>
                                  <a:pt x="1394675" y="639216"/>
                                </a:lnTo>
                                <a:lnTo>
                                  <a:pt x="1398054" y="639216"/>
                                </a:lnTo>
                                <a:lnTo>
                                  <a:pt x="1398054" y="630174"/>
                                </a:lnTo>
                                <a:lnTo>
                                  <a:pt x="1404061" y="623785"/>
                                </a:lnTo>
                                <a:lnTo>
                                  <a:pt x="1401673" y="621245"/>
                                </a:lnTo>
                                <a:lnTo>
                                  <a:pt x="1404061" y="618693"/>
                                </a:lnTo>
                                <a:close/>
                              </a:path>
                              <a:path w="1556385" h="778510">
                                <a:moveTo>
                                  <a:pt x="1556181" y="747636"/>
                                </a:moveTo>
                                <a:lnTo>
                                  <a:pt x="1550174" y="741273"/>
                                </a:lnTo>
                                <a:lnTo>
                                  <a:pt x="1550174" y="732282"/>
                                </a:lnTo>
                                <a:lnTo>
                                  <a:pt x="1546796" y="732282"/>
                                </a:lnTo>
                                <a:lnTo>
                                  <a:pt x="1546796" y="728700"/>
                                </a:lnTo>
                                <a:lnTo>
                                  <a:pt x="1538312" y="728700"/>
                                </a:lnTo>
                                <a:lnTo>
                                  <a:pt x="1546796" y="737692"/>
                                </a:lnTo>
                                <a:lnTo>
                                  <a:pt x="1532280" y="722312"/>
                                </a:lnTo>
                                <a:lnTo>
                                  <a:pt x="1529918" y="724827"/>
                                </a:lnTo>
                                <a:lnTo>
                                  <a:pt x="1527556" y="722312"/>
                                </a:lnTo>
                                <a:lnTo>
                                  <a:pt x="1521536" y="728700"/>
                                </a:lnTo>
                                <a:lnTo>
                                  <a:pt x="1513039" y="728700"/>
                                </a:lnTo>
                                <a:lnTo>
                                  <a:pt x="1513039" y="732282"/>
                                </a:lnTo>
                                <a:lnTo>
                                  <a:pt x="1509661" y="732282"/>
                                </a:lnTo>
                                <a:lnTo>
                                  <a:pt x="1509661" y="741273"/>
                                </a:lnTo>
                                <a:lnTo>
                                  <a:pt x="1503654" y="747636"/>
                                </a:lnTo>
                                <a:lnTo>
                                  <a:pt x="1506054" y="750189"/>
                                </a:lnTo>
                                <a:lnTo>
                                  <a:pt x="1503654" y="752741"/>
                                </a:lnTo>
                                <a:lnTo>
                                  <a:pt x="1509661" y="759117"/>
                                </a:lnTo>
                                <a:lnTo>
                                  <a:pt x="1509661" y="768159"/>
                                </a:lnTo>
                                <a:lnTo>
                                  <a:pt x="1513039" y="768159"/>
                                </a:lnTo>
                                <a:lnTo>
                                  <a:pt x="1513039" y="771753"/>
                                </a:lnTo>
                                <a:lnTo>
                                  <a:pt x="1521536" y="771753"/>
                                </a:lnTo>
                                <a:lnTo>
                                  <a:pt x="1527556" y="778141"/>
                                </a:lnTo>
                                <a:lnTo>
                                  <a:pt x="1529918" y="775614"/>
                                </a:lnTo>
                                <a:lnTo>
                                  <a:pt x="1532280" y="778141"/>
                                </a:lnTo>
                                <a:lnTo>
                                  <a:pt x="1538287" y="771753"/>
                                </a:lnTo>
                                <a:lnTo>
                                  <a:pt x="1546796" y="771753"/>
                                </a:lnTo>
                                <a:lnTo>
                                  <a:pt x="1546796" y="768159"/>
                                </a:lnTo>
                                <a:lnTo>
                                  <a:pt x="1550174" y="768159"/>
                                </a:lnTo>
                                <a:lnTo>
                                  <a:pt x="1550174" y="759117"/>
                                </a:lnTo>
                                <a:lnTo>
                                  <a:pt x="1556181" y="752741"/>
                                </a:lnTo>
                                <a:lnTo>
                                  <a:pt x="1553794" y="750189"/>
                                </a:lnTo>
                                <a:lnTo>
                                  <a:pt x="1556181" y="747636"/>
                                </a:lnTo>
                                <a:close/>
                              </a:path>
                            </a:pathLst>
                          </a:custGeom>
                          <a:solidFill>
                            <a:srgbClr val="0000FF"/>
                          </a:solidFill>
                        </wps:spPr>
                        <wps:bodyPr wrap="square" lIns="0" tIns="0" rIns="0" bIns="0" rtlCol="0">
                          <a:prstTxWarp prst="textNoShape">
                            <a:avLst/>
                          </a:prstTxWarp>
                          <a:noAutofit/>
                        </wps:bodyPr>
                      </wps:wsp>
                      <wps:wsp>
                        <wps:cNvPr id="360" name="Graphic 360"/>
                        <wps:cNvSpPr/>
                        <wps:spPr>
                          <a:xfrm>
                            <a:off x="376949" y="2230559"/>
                            <a:ext cx="813435" cy="764540"/>
                          </a:xfrm>
                          <a:custGeom>
                            <a:avLst/>
                            <a:gdLst/>
                            <a:ahLst/>
                            <a:cxnLst/>
                            <a:rect l="l" t="t" r="r" b="b"/>
                            <a:pathLst>
                              <a:path w="813435" h="764540">
                                <a:moveTo>
                                  <a:pt x="812901" y="704608"/>
                                </a:moveTo>
                                <a:lnTo>
                                  <a:pt x="787171" y="692061"/>
                                </a:lnTo>
                                <a:lnTo>
                                  <a:pt x="737450" y="667829"/>
                                </a:lnTo>
                                <a:lnTo>
                                  <a:pt x="737450" y="704062"/>
                                </a:lnTo>
                                <a:lnTo>
                                  <a:pt x="737450" y="704189"/>
                                </a:lnTo>
                                <a:lnTo>
                                  <a:pt x="728345" y="693000"/>
                                </a:lnTo>
                                <a:lnTo>
                                  <a:pt x="737450" y="704062"/>
                                </a:lnTo>
                                <a:lnTo>
                                  <a:pt x="737450" y="667829"/>
                                </a:lnTo>
                                <a:lnTo>
                                  <a:pt x="687590" y="643521"/>
                                </a:lnTo>
                                <a:lnTo>
                                  <a:pt x="727519" y="691997"/>
                                </a:lnTo>
                                <a:lnTo>
                                  <a:pt x="75387" y="687743"/>
                                </a:lnTo>
                                <a:lnTo>
                                  <a:pt x="75387" y="81978"/>
                                </a:lnTo>
                                <a:lnTo>
                                  <a:pt x="125653" y="120561"/>
                                </a:lnTo>
                                <a:lnTo>
                                  <a:pt x="100520" y="72339"/>
                                </a:lnTo>
                                <a:lnTo>
                                  <a:pt x="62826" y="0"/>
                                </a:lnTo>
                                <a:lnTo>
                                  <a:pt x="0" y="120561"/>
                                </a:lnTo>
                                <a:lnTo>
                                  <a:pt x="50253" y="81978"/>
                                </a:lnTo>
                                <a:lnTo>
                                  <a:pt x="50253" y="699211"/>
                                </a:lnTo>
                                <a:lnTo>
                                  <a:pt x="50215" y="704189"/>
                                </a:lnTo>
                                <a:lnTo>
                                  <a:pt x="50165" y="711695"/>
                                </a:lnTo>
                                <a:lnTo>
                                  <a:pt x="727367" y="716114"/>
                                </a:lnTo>
                                <a:lnTo>
                                  <a:pt x="737400" y="716178"/>
                                </a:lnTo>
                                <a:lnTo>
                                  <a:pt x="727316" y="716178"/>
                                </a:lnTo>
                                <a:lnTo>
                                  <a:pt x="686803" y="764070"/>
                                </a:lnTo>
                                <a:lnTo>
                                  <a:pt x="788377" y="716178"/>
                                </a:lnTo>
                                <a:lnTo>
                                  <a:pt x="812901" y="704608"/>
                                </a:lnTo>
                                <a:close/>
                              </a:path>
                            </a:pathLst>
                          </a:custGeom>
                          <a:solidFill>
                            <a:srgbClr val="000000"/>
                          </a:solidFill>
                        </wps:spPr>
                        <wps:bodyPr wrap="square" lIns="0" tIns="0" rIns="0" bIns="0" rtlCol="0">
                          <a:prstTxWarp prst="textNoShape">
                            <a:avLst/>
                          </a:prstTxWarp>
                          <a:noAutofit/>
                        </wps:bodyPr>
                      </wps:wsp>
                      <wps:wsp>
                        <wps:cNvPr id="369" name="Graphic 369"/>
                        <wps:cNvSpPr/>
                        <wps:spPr>
                          <a:xfrm>
                            <a:off x="1578318" y="1342740"/>
                            <a:ext cx="1185545" cy="1125220"/>
                          </a:xfrm>
                          <a:custGeom>
                            <a:avLst/>
                            <a:gdLst/>
                            <a:ahLst/>
                            <a:cxnLst/>
                            <a:rect l="l" t="t" r="r" b="b"/>
                            <a:pathLst>
                              <a:path w="1185545" h="1125220">
                                <a:moveTo>
                                  <a:pt x="646264" y="0"/>
                                </a:moveTo>
                                <a:lnTo>
                                  <a:pt x="563156" y="13398"/>
                                </a:lnTo>
                                <a:lnTo>
                                  <a:pt x="577913" y="32816"/>
                                </a:lnTo>
                                <a:lnTo>
                                  <a:pt x="53568" y="399186"/>
                                </a:lnTo>
                                <a:lnTo>
                                  <a:pt x="38760" y="379679"/>
                                </a:lnTo>
                                <a:lnTo>
                                  <a:pt x="0" y="451472"/>
                                </a:lnTo>
                                <a:lnTo>
                                  <a:pt x="83108" y="438086"/>
                                </a:lnTo>
                                <a:lnTo>
                                  <a:pt x="73748" y="425754"/>
                                </a:lnTo>
                                <a:lnTo>
                                  <a:pt x="68364" y="418655"/>
                                </a:lnTo>
                                <a:lnTo>
                                  <a:pt x="592734" y="52349"/>
                                </a:lnTo>
                                <a:lnTo>
                                  <a:pt x="607504" y="71805"/>
                                </a:lnTo>
                                <a:lnTo>
                                  <a:pt x="632371" y="25717"/>
                                </a:lnTo>
                                <a:lnTo>
                                  <a:pt x="646264" y="0"/>
                                </a:lnTo>
                                <a:close/>
                              </a:path>
                              <a:path w="1185545" h="1125220">
                                <a:moveTo>
                                  <a:pt x="1185176" y="505053"/>
                                </a:moveTo>
                                <a:lnTo>
                                  <a:pt x="1102309" y="519950"/>
                                </a:lnTo>
                                <a:lnTo>
                                  <a:pt x="1117574" y="539229"/>
                                </a:lnTo>
                                <a:lnTo>
                                  <a:pt x="387781" y="1071422"/>
                                </a:lnTo>
                                <a:lnTo>
                                  <a:pt x="372618" y="1052258"/>
                                </a:lnTo>
                                <a:lnTo>
                                  <a:pt x="335419" y="1124826"/>
                                </a:lnTo>
                                <a:lnTo>
                                  <a:pt x="418185" y="1109840"/>
                                </a:lnTo>
                                <a:lnTo>
                                  <a:pt x="408774" y="1097953"/>
                                </a:lnTo>
                                <a:lnTo>
                                  <a:pt x="403021" y="1090676"/>
                                </a:lnTo>
                                <a:lnTo>
                                  <a:pt x="1132776" y="558406"/>
                                </a:lnTo>
                                <a:lnTo>
                                  <a:pt x="1147991" y="577608"/>
                                </a:lnTo>
                                <a:lnTo>
                                  <a:pt x="1171384" y="531952"/>
                                </a:lnTo>
                                <a:lnTo>
                                  <a:pt x="1185176" y="505053"/>
                                </a:lnTo>
                                <a:close/>
                              </a:path>
                            </a:pathLst>
                          </a:custGeom>
                          <a:solidFill>
                            <a:srgbClr val="000000"/>
                          </a:solidFill>
                        </wps:spPr>
                        <wps:bodyPr wrap="square" lIns="0" tIns="0" rIns="0" bIns="0" rtlCol="0">
                          <a:prstTxWarp prst="textNoShape">
                            <a:avLst/>
                          </a:prstTxWarp>
                          <a:noAutofit/>
                        </wps:bodyPr>
                      </wps:wsp>
                      <wps:wsp>
                        <wps:cNvPr id="370" name="Textbox 370"/>
                        <wps:cNvSpPr txBox="1"/>
                        <wps:spPr>
                          <a:xfrm>
                            <a:off x="1769660" y="1216824"/>
                            <a:ext cx="334010" cy="221615"/>
                          </a:xfrm>
                          <a:prstGeom prst="rect">
                            <a:avLst/>
                          </a:prstGeom>
                        </wps:spPr>
                        <wps:txbx>
                          <w:txbxContent>
                            <w:p w14:paraId="4DD16986" w14:textId="77777777" w:rsidR="001C52F2" w:rsidRDefault="001C52F2" w:rsidP="001C52F2">
                              <w:pPr>
                                <w:spacing w:before="87"/>
                                <w:rPr>
                                  <w:rFonts w:ascii="Cambria Math"/>
                                </w:rPr>
                              </w:pPr>
                              <w:r>
                                <w:rPr>
                                  <w:rFonts w:ascii="Cambria Math"/>
                                  <w:spacing w:val="11"/>
                                  <w:w w:val="218"/>
                                  <w:sz w:val="30"/>
                                </w:rPr>
                                <w:t xml:space="preserve"> </w:t>
                              </w:r>
                              <w:r>
                                <w:rPr>
                                  <w:rFonts w:ascii="Cambria Math"/>
                                  <w:spacing w:val="-44"/>
                                  <w:w w:val="455"/>
                                  <w:sz w:val="30"/>
                                </w:rPr>
                                <w:t xml:space="preserve"> </w:t>
                              </w:r>
                              <w:r>
                                <w:rPr>
                                  <w:rFonts w:ascii="Cambria Math"/>
                                  <w:w w:val="189"/>
                                  <w:position w:val="-5"/>
                                </w:rPr>
                                <w:t xml:space="preserve"> </w:t>
                              </w:r>
                            </w:p>
                          </w:txbxContent>
                        </wps:txbx>
                        <wps:bodyPr wrap="square" lIns="0" tIns="0" rIns="0" bIns="0" rtlCol="0">
                          <a:noAutofit/>
                        </wps:bodyPr>
                      </wps:wsp>
                      <wps:wsp>
                        <wps:cNvPr id="371" name="Textbox 371"/>
                        <wps:cNvSpPr txBox="1"/>
                        <wps:spPr>
                          <a:xfrm>
                            <a:off x="2308690" y="1804704"/>
                            <a:ext cx="234950" cy="221615"/>
                          </a:xfrm>
                          <a:prstGeom prst="rect">
                            <a:avLst/>
                          </a:prstGeom>
                        </wps:spPr>
                        <wps:txbx>
                          <w:txbxContent>
                            <w:p w14:paraId="628CDBCF" w14:textId="77777777" w:rsidR="001C52F2" w:rsidRDefault="001C52F2" w:rsidP="001C52F2">
                              <w:pPr>
                                <w:spacing w:before="87"/>
                                <w:rPr>
                                  <w:rFonts w:ascii="Cambria Math"/>
                                </w:rPr>
                              </w:pPr>
                              <w:r>
                                <w:rPr>
                                  <w:rFonts w:ascii="Cambria Math"/>
                                  <w:spacing w:val="-44"/>
                                  <w:w w:val="455"/>
                                  <w:sz w:val="30"/>
                                </w:rPr>
                                <w:t xml:space="preserve"> </w:t>
                              </w:r>
                              <w:r>
                                <w:rPr>
                                  <w:rFonts w:ascii="Cambria Math"/>
                                  <w:w w:val="189"/>
                                  <w:position w:val="-5"/>
                                </w:rPr>
                                <w:t xml:space="preserve"> </w:t>
                              </w:r>
                            </w:p>
                          </w:txbxContent>
                        </wps:txbx>
                        <wps:bodyPr wrap="square" lIns="0" tIns="0" rIns="0" bIns="0" rtlCol="0">
                          <a:noAutofit/>
                        </wps:bodyPr>
                      </wps:wsp>
                      <wps:wsp>
                        <wps:cNvPr id="372" name="Textbox 372"/>
                        <wps:cNvSpPr txBox="1"/>
                        <wps:spPr>
                          <a:xfrm>
                            <a:off x="529555" y="2142652"/>
                            <a:ext cx="133350" cy="193040"/>
                          </a:xfrm>
                          <a:prstGeom prst="rect">
                            <a:avLst/>
                          </a:prstGeom>
                        </wps:spPr>
                        <wps:txbx>
                          <w:txbxContent>
                            <w:p w14:paraId="4202F46C" w14:textId="77777777" w:rsidR="001C52F2" w:rsidRDefault="001C52F2" w:rsidP="001C52F2">
                              <w:pPr>
                                <w:spacing w:line="303" w:lineRule="exact"/>
                                <w:rPr>
                                  <w:rFonts w:ascii="Cambria Math"/>
                                  <w:sz w:val="30"/>
                                </w:rPr>
                              </w:pPr>
                              <w:r>
                                <w:rPr>
                                  <w:rFonts w:ascii="Cambria Math"/>
                                  <w:w w:val="286"/>
                                  <w:sz w:val="30"/>
                                </w:rPr>
                                <w:t xml:space="preserve"> </w:t>
                              </w:r>
                            </w:p>
                          </w:txbxContent>
                        </wps:txbx>
                        <wps:bodyPr wrap="square" lIns="0" tIns="0" rIns="0" bIns="0" rtlCol="0">
                          <a:noAutofit/>
                        </wps:bodyPr>
                      </wps:wsp>
                      <wps:wsp>
                        <wps:cNvPr id="373" name="Textbox 373"/>
                        <wps:cNvSpPr txBox="1"/>
                        <wps:spPr>
                          <a:xfrm>
                            <a:off x="1098162" y="2952860"/>
                            <a:ext cx="128905" cy="193675"/>
                          </a:xfrm>
                          <a:prstGeom prst="rect">
                            <a:avLst/>
                          </a:prstGeom>
                        </wps:spPr>
                        <wps:txbx>
                          <w:txbxContent>
                            <w:p w14:paraId="5427EF66" w14:textId="77777777" w:rsidR="001C52F2" w:rsidRDefault="001C52F2" w:rsidP="001C52F2">
                              <w:pPr>
                                <w:spacing w:line="303" w:lineRule="exact"/>
                                <w:rPr>
                                  <w:rFonts w:ascii="Cambria Math"/>
                                  <w:sz w:val="30"/>
                                </w:rPr>
                              </w:pPr>
                              <w:r>
                                <w:rPr>
                                  <w:rFonts w:ascii="Cambria Math"/>
                                  <w:w w:val="276"/>
                                  <w:sz w:val="30"/>
                                </w:rPr>
                                <w:t xml:space="preserve"> </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0F7E7DC7" id="Group 355" o:spid="_x0000_s1040" style="position:absolute;left:0;text-align:left;margin-left:51.3pt;margin-top:33.6pt;width:282.8pt;height:235.65pt;z-index:-251657216;mso-wrap-distance-left:0;mso-wrap-distance-right:0;mso-position-horizontal-relative:margin;mso-width-relative:margin;mso-height-relative:margin" coordorigin="141,1533" coordsize="35927,299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">
                <v:shape id="Graphic 356" o:spid="_x0000_s1041" style="position:absolute;left:141;top:1533;width:24245;height:17418;visibility:visible;mso-wrap-style:square;v-text-anchor:top" coordsize="2424430,174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" path="m,910907r44416,8319l113586,934080r68544,16576l249973,968810r67086,19877l383308,1010214r65358,23106l513065,1058077r63379,26335l638737,1112254r61158,29348l759851,1172458r58606,32291l875848,1238547r55973,35161l986308,1310161r53069,37888l1090894,1387157r49896,40328l1189066,1469104r46520,42696l1280418,1555715r43077,44921l1364748,1646632r39364,47001l1441584,1741567em,l118339,15870,223668,33020,328267,52681,432023,74926,534833,99754r101770,27268l737233,156873r99387,32220l934656,223823r96619,37099l1126341,300389r93378,41762l1311476,386211r89867,46283l1489387,481002r86019,50589l1659331,584333r81832,54751l1820700,695844r77241,58626l1972819,815034r72380,62357l2115080,941542r67249,65802l2246876,1074796r61847,68959l2367802,1214221r56242,71901e" filled="f" strokeweight=".77375mm">
                  <v:path arrowok="t"/>
                </v:shape>
                <v:shape id="Graphic 357" o:spid="_x0000_s1042" style="position:absolute;left:372;top:2629;width:22835;height:15754;visibility:visible;mso-wrap-style:square;v-text-anchor:top" coordsize="2283460,157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" path="m55537,693826l2336,683856,,697992r53187,9969l55537,693826xem56527,7327l2959,,1219,14211r53568,7315l56527,7327xem161607,717296r-29832,-7176l108648,705167r-2667,14059l128955,724179r29668,7099l161607,717296xem163512,24333l110109,15646r-2032,14211l161467,38531r2045,-14198xem266763,744347l214388,730275r-3302,13932l263461,758266r3302,-13919xem270078,44208l216877,34226r-2349,14148l267728,58343r2350,-14135xem371055,775627r-22606,-7392l319024,759561r-3620,13843l344665,782015r22453,7315l371055,775627xem376250,67094r-5639,-1359l323176,55549r-2667,14135l367779,79794r5486,1295l376250,67094xem474103,810653l422859,792568r-4267,13564l469823,824280r4280,-13627xem481698,92862l469303,89560,428929,79794r-2971,13995l466153,103479r12256,3302l481698,92862xem575957,849972r-18758,-7823l525183,829881r-4598,13487l552450,855573r18592,7747l575957,849972xem586486,121564r-19508,-5817l534085,106921r-3302,13919l563524,129667r19342,5676l586486,121564xem676186,893165l626402,870927r-5245,13272l670928,906449r5258,-13284xem690499,153136r-26937,-8763l638530,136994r-3632,13767l659777,158153r26810,8686l690499,153136xem774827,940739r-18631,-9614l725741,916495r-5601,13056l750455,944118r18504,9537l774827,940739xem793737,187655l758964,175374r-16738,-5448l738238,183629r16611,5385l789482,201282r4255,-13627xem871524,992416l823582,966000r-6210,12700l865301,1005116r6223,-12700xem896023,225183l853084,208673r-8103,-2870l840663,219443r7963,2794l891438,238671r4585,-13488xem966177,1048524r-22555,-14135l919124,1019962r-6553,12560l936879,1046873r22415,14059l966177,1048524xem997242,265645l946937,244767r-4928,13347l992314,278993r4928,-13348xem1058341,1108735r-45707,-30569l1005471,1090282r45720,30645l1058341,1108735xem1097368,309130r-49758,-22237l1042339,300088r49835,22250l1097368,309130xem1147876,1173810r-29984,-22746l1103439,1140802r-7493,11913l1110195,1162900r29782,22606l1147876,1173810xem1196276,355638r-49212,-23610l1141526,345084r49226,23685l1196276,355638xem1234427,1243126r-8509,-7315l1191488,1207973r-8166,11404l1217612,1247076r8306,7176l1234427,1243126xem1293914,405295r-48616,-25045l1239431,393166r48603,25045l1293914,405295xem1317472,1316964r-40106,-36881l1276426,1279296r-8509,11125l1268730,1291132r39966,36678l1317472,1316964xem1390192,458241r-4521,-2654l1342123,431558r-6210,12764l1379321,468223r4331,2578l1390192,458241xem1396885,1395476r-22085,-23038l1357655,1355648r-9119,10541l1365478,1382839r21946,22898l1396885,1395476xem1472234,1478419r-7569,-8966l1435100,1436446r-9792,9906l1454746,1479143r7430,8827l1472234,1478419xem1484515,514438r-16205,-10261l1437386,486016r-6541,12560l1461566,516661r16129,10109l1484515,514438xem1542783,1565757r-34493,-44209l1497888,1530731r34506,44132l1542783,1565757xem1577225,573773r-28295,-18936l1531035,543636r-6883,12344l1541843,567105r28219,18873l1577225,573773xem1668030,636422r-40576,-28994l1622933,604418r-7163,12128l1620100,619480r40437,28855l1668030,636422xem1756816,702144r-43879,-33362l1705038,680478r43955,33363l1756816,702144xem1843379,771182r-42939,-34798l1792262,747788r42951,34798l1843379,771182xem1927580,843800r-8102,-7467l1885708,807199r-8509,11201l1910829,847382r7963,7251l1927580,843800xem2008936,919797r-22352,-21819l1968487,881329r-8839,10909l1977605,908672r22149,21666l2008936,919797xem2087460,999007r-36258,-37808l2048637,958684r-9119,10554l2041880,971600r36055,37605l2087460,999007xem2163013,1081392r-37275,-41555l2115947,1049743r37274,41555l2163013,1081392xem2235250,1167422r-5803,-7455l2199398,1124153r-10058,9550l2219185,1169365r5677,7251l2235250,1167422xem2283333,1228852r-13577,-17298l2259431,1220736r13500,17298l2283333,1228852xe" fillcolor="red" stroked="f">
                  <v:path arrowok="t"/>
                </v:shape>
                <v:shape id="Image 358" o:spid="_x0000_s1043" type="#_x0000_t75" style="position:absolute;left:14847;top:14631;width:21222;height:15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">
                  <v:imagedata r:id="rId30" o:title=""/>
                </v:shape>
                <v:shape id="Graphic 359" o:spid="_x0000_s1044" style="position:absolute;left:1307;top:6029;width:15564;height:7785;visibility:visible;mso-wrap-style:square;v-text-anchor:top" coordsize="1556385,778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" path="m52514,25400l46507,19011r,-9042l43141,9969r,-3581l34645,6388,28651,,26263,2540,23863,,17868,6388r-8496,l9372,9969r-3365,l6007,19011,,25400r2400,2540l,30492r6007,6376l6007,45847r3365,l9372,49441r8471,l23863,55829r2400,-2540l28651,55829r6020,-6388l43141,49441r,-3594l46507,45847r,-8979l52514,30492,50114,27940r2400,-2540xem268160,73050r-6007,-6375l262153,57696r-3378,l258775,54102r-8471,l258775,63093,244284,47713r-2388,2540l239509,47713r-6020,6389l225018,54102r,3594l221640,57696r,8979l215646,73050r2387,2540l215646,78143r5994,6375l221640,93573r3378,l225018,97155r8522,l239509,103479r2387,-2540l244284,103479r5956,-6324l258775,97155r,-3582l262153,93573r,-9055l268160,78143r-2400,-2553l268160,73050xem435229,118465r-3379,l431850,127457r3366,-3582l435229,118465xem478358,133832r-5995,-6375l472363,118465r-3378,l468985,114884r-8483,l454482,108496r-2388,2540l449707,108496r-6008,6388l435229,114884r,3581l435229,123875r,5080l431850,132549r3366,-3594l435229,123875r-3379,3582l425843,133832r2401,2540l425843,138925r6007,6388l431850,154355r3379,l435229,157937r8470,l449707,164325r2387,-2540l454482,164325r6007,-6388l468985,157937r,-3582l472363,154355r,-9042l468985,148907r3366,-3594l472363,140220r-3378,3594l472351,140220r12,-7671l472363,140220r,5093l478358,138925r-2388,-2553l478358,133832xem638670,222453r-3353,-3594l635304,227825r3366,l638670,222453xem638708,222453r-38,-5106l635317,213766r,5093l638708,222453xem681824,207378r-5994,-6388l675830,206082r-13,7684l675817,206082r,-5092l675817,191947r-3378,l672439,188366r-8458,l672465,197408r-13,5093l672439,217347r,-14846l672439,197408,657987,181978r-2401,2553l653199,181978r-6020,6388l638670,188366r,3581l635304,191947r,9043l629297,207378r2388,2540l629297,212471r6020,6388l635304,213766r3391,3581l638708,222453r-38,8966l647166,231419r6033,6388l655586,235254r2401,2553l663994,231419r8445,l672439,227825r3378,l675817,218859r6007,-6388l679424,209918r2400,-2540xem834212,283273r-3378,3594l830834,291960r3302,-3594l834212,283273xem834212,277774r-3378,l830834,286867r3302,-3594l834212,277774xem871347,299593r-3379,3581l867968,308267r3315,-3582l871347,299593xem877290,293204r-5943,-6337l871347,277774r-3379,l867968,274180r-8521,l867968,283273,853452,267792r-2400,2565l848664,267792r-5994,6388l834212,274180r,3594l834212,283273r,5093l830834,291960r-1232,1244l830770,291960r64,-5093l829360,288366r-4534,4838l827214,295744r-2388,2553l830834,304685r,8966l834212,313651r,3582l842645,317233r6019,6388l851052,321081r2400,2540l859459,317233r8509,l867968,313651r3379,l871347,304685r-3379,3582l862838,313651r5067,-5384l867968,303174r-1486,1511l867905,303174r63,-14808l867968,303174r3315,-3581l871347,291960r,7633l871347,304685r1346,-1511l877290,298297r-2400,-2553l877290,293204xem1017117,384403r-6007,6388l1013472,393306r3632,-3861l1017117,384403xem1020495,380822r-3378,3581l1017117,389445r3353,-3581l1020495,380822xem1020495,375361r-3378,l1017117,384403r3353,-3581l1020495,375361xem1057630,397179r-3378,3582l1054252,405815r3353,-3594l1057630,397179xem1063637,390791r-6007,-6388l1057630,375361r-3378,l1054252,371779r-8509,l1039736,365391r-2400,2540l1034935,365391r-5981,6388l1020495,371779r,3582l1020495,380822r,5042l1017117,389445r-3645,3861l1011110,395808r6007,6413l1017117,411238r3378,l1020495,414832r8446,l1034935,421220r2401,-2552l1039736,421220r6007,-6388l1054252,414832r,-3594l1057630,411238r,-9017l1054252,405815r-7950,8420l1054227,405815r25,-5054l1052855,402221r1372,-1460l1054252,385864r,14897l1057617,397179r13,-7734l1057630,397179r,5042l1063637,395808r-2375,-2502l1063637,390791xem1193076,493115r-6020,6388l1189456,502043r3594,-3835l1193076,493115xem1196441,489534r-3365,3581l1193076,498208r3352,-3582l1196441,489534xem1196441,484073r-3365,l1193076,493115r3340,-3581l1196441,484073xem1233576,505891r-3366,3582l1230210,514578r3353,-3594l1233576,505891xem1239596,499503r-6020,-6388l1233576,484073r-3366,l1230210,480491r-8509,l1215694,474103r-2400,2553l1210894,474103r-5995,6388l1196441,480491r,3582l1196441,489534r,5092l1193076,498208r-3620,3835l1187056,504596r6020,6388l1193076,519950r3365,l1196441,523544r8433,l1210894,529932r2400,-2552l1215694,529932r6020,-6388l1230210,523544r,-3594l1233576,519950r,-8966l1230210,514578r-7747,8179l1230172,514578r38,-5105l1228763,510984r1422,-1511l1230210,494626r,14847l1233563,505891r13,-7683l1233576,505891r,5093l1239596,504596r-2401,-2553l1239596,499503xem1360919,633768r-3353,-3594l1357541,639216r3378,l1360919,633768xem1360944,633768r-25,-5106l1357553,625081r13,5093l1360944,633768xem1404061,618693r-5995,-6363l1398066,617410r-12,7671l1398054,617410r,-5080l1398054,603338r-3379,l1394675,599744r-8432,l1394701,608749r,5092l1394675,628662r,-14821l1393278,612330r1423,1511l1394675,608749r-14439,-15393l1377835,595909r-2400,-2553l1369415,599744r-8496,l1360919,603338r-3378,l1357541,612330r-6007,6363l1353934,621245r-2400,2540l1357566,630174r-25,-5093l1360944,628662r,5106l1360919,639216r,3581l1369466,642797r5969,6325l1377835,646569r2401,2553l1386179,642797r8496,l1394675,639216r3379,l1398054,630174r6007,-6389l1401673,621245r2388,-2552xem1556181,747636r-6007,-6363l1550174,732282r-3378,l1546796,728700r-8484,l1546796,737692r-14516,-15380l1529918,724827r-2362,-2515l1521536,728700r-8497,l1513039,732282r-3378,l1509661,741273r-6007,6363l1506054,750189r-2400,2552l1509661,759117r,9042l1513039,768159r,3594l1521536,771753r6020,6388l1529918,775614r2362,2527l1538287,771753r8509,l1546796,768159r3378,l1550174,759117r6007,-6376l1553794,750189r2387,-2553xe" fillcolor="blue" stroked="f">
                  <v:path arrowok="t"/>
                </v:shape>
                <v:shape id="Graphic 360" o:spid="_x0000_s1045" style="position:absolute;left:3769;top:22305;width:8134;height:7645;visibility:visible;mso-wrap-style:square;v-text-anchor:top" coordsize="813435,76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" path="m812901,704608l787171,692061,737450,667829r,36233l737450,704189r-9105,-11189l737450,704062r,-36233l687590,643521r39929,48476l75387,687743r,-605765l125653,120561,100520,72339,62826,,,120561,50253,81978r,617233l50215,704189r-50,7506l727367,716114r10033,64l727316,716178r-40513,47892l788377,716178r24524,-11570xe" fillcolor="black" stroked="f">
                  <v:path arrowok="t"/>
                </v:shape>
                <v:shape id="Graphic 369" o:spid="_x0000_s1046" style="position:absolute;left:15783;top:13427;width:11855;height:11252;visibility:visible;mso-wrap-style:square;v-text-anchor:top" coordsize="1185545,112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" path="m646264,l563156,13398r14757,19418l53568,399186,38760,379679,,451472,83108,438086,73748,425754r-5384,-7099l592734,52349r14770,19456l632371,25717,646264,xem1185176,505053r-82867,14897l1117574,539229,387781,1071422r-15163,-19164l335419,1124826r82766,-14986l408774,1097953r-5753,-7277l1132776,558406r15215,19202l1171384,531952r13792,-26899xe" fillcolor="black" stroked="f">
                  <v:path arrowok="t"/>
                </v:shape>
                <v:shape id="Textbox 370" o:spid="_x0000_s1047" type="#_x0000_t202" style="position:absolute;left:17696;top:12168;width:334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xzwgAAANwAAAAPAAAAZHJzL2Rvd25yZXYueG1sRE/Pa8Iw&#10;FL4P/B/CE3abqQp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CUHExzwgAAANwAAAAPAAAA&#10;AAAAAAAAAAAAAAcCAABkcnMvZG93bnJldi54bWxQSwUGAAAAAAMAAwC3AAAA9gIAAAAA&#10;" filled="f" stroked="f">
                  <v:textbox inset="0,0,0,0">
                    <w:txbxContent>
                      <w:p w14:paraId="4DD16986" w14:textId="77777777" w:rsidR="001C52F2" w:rsidRDefault="001C52F2" w:rsidP="001C52F2">
                        <w:pPr>
                          <w:spacing w:before="87"/>
                          <w:rPr>
                            <w:rFonts w:ascii="Cambria Math"/>
                          </w:rPr>
                        </w:pPr>
                        <w:r>
                          <w:rPr>
                            <w:rFonts w:ascii="Cambria Math"/>
                            <w:spacing w:val="11"/>
                            <w:w w:val="218"/>
                            <w:sz w:val="30"/>
                          </w:rPr>
                          <w:t xml:space="preserve"> </w:t>
                        </w:r>
                        <w:r>
                          <w:rPr>
                            <w:rFonts w:ascii="Cambria Math"/>
                            <w:spacing w:val="-44"/>
                            <w:w w:val="455"/>
                            <w:sz w:val="30"/>
                          </w:rPr>
                          <w:t xml:space="preserve"> </w:t>
                        </w:r>
                        <w:r>
                          <w:rPr>
                            <w:rFonts w:ascii="Cambria Math"/>
                            <w:w w:val="189"/>
                            <w:position w:val="-5"/>
                          </w:rPr>
                          <w:t xml:space="preserve"> </w:t>
                        </w:r>
                      </w:p>
                    </w:txbxContent>
                  </v:textbox>
                </v:shape>
                <v:shape id="Textbox 371" o:spid="_x0000_s1048" type="#_x0000_t202" style="position:absolute;left:23086;top:18047;width:235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Ono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1Dp6MYAAADcAAAA&#10;DwAAAAAAAAAAAAAAAAAHAgAAZHJzL2Rvd25yZXYueG1sUEsFBgAAAAADAAMAtwAAAPoCAAAAAA==&#10;" filled="f" stroked="f">
                  <v:textbox inset="0,0,0,0">
                    <w:txbxContent>
                      <w:p w14:paraId="628CDBCF" w14:textId="77777777" w:rsidR="001C52F2" w:rsidRDefault="001C52F2" w:rsidP="001C52F2">
                        <w:pPr>
                          <w:spacing w:before="87"/>
                          <w:rPr>
                            <w:rFonts w:ascii="Cambria Math"/>
                          </w:rPr>
                        </w:pPr>
                        <w:r>
                          <w:rPr>
                            <w:rFonts w:ascii="Cambria Math"/>
                            <w:spacing w:val="-44"/>
                            <w:w w:val="455"/>
                            <w:sz w:val="30"/>
                          </w:rPr>
                          <w:t xml:space="preserve"> </w:t>
                        </w:r>
                        <w:r>
                          <w:rPr>
                            <w:rFonts w:ascii="Cambria Math"/>
                            <w:w w:val="189"/>
                            <w:position w:val="-5"/>
                          </w:rPr>
                          <w:t xml:space="preserve"> </w:t>
                        </w:r>
                      </w:p>
                    </w:txbxContent>
                  </v:textbox>
                </v:shape>
                <v:shape id="Textbox 372" o:spid="_x0000_s1049" type="#_x0000_t202" style="position:absolute;left:5295;top:21426;width:133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ef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C4J3n8YAAADcAAAA&#10;DwAAAAAAAAAAAAAAAAAHAgAAZHJzL2Rvd25yZXYueG1sUEsFBgAAAAADAAMAtwAAAPoCAAAAAA==&#10;" filled="f" stroked="f">
                  <v:textbox inset="0,0,0,0">
                    <w:txbxContent>
                      <w:p w14:paraId="4202F46C" w14:textId="77777777" w:rsidR="001C52F2" w:rsidRDefault="001C52F2" w:rsidP="001C52F2">
                        <w:pPr>
                          <w:spacing w:line="303" w:lineRule="exact"/>
                          <w:rPr>
                            <w:rFonts w:ascii="Cambria Math"/>
                            <w:sz w:val="30"/>
                          </w:rPr>
                        </w:pPr>
                        <w:r>
                          <w:rPr>
                            <w:rFonts w:ascii="Cambria Math"/>
                            <w:w w:val="286"/>
                            <w:sz w:val="30"/>
                          </w:rPr>
                          <w:t xml:space="preserve"> </w:t>
                        </w:r>
                      </w:p>
                    </w:txbxContent>
                  </v:textbox>
                </v:shape>
                <v:shape id="Textbox 373" o:spid="_x0000_s1050" type="#_x0000_t202" style="position:absolute;left:10981;top:29528;width:1289;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" filled="f" stroked="f">
                  <v:textbox inset="0,0,0,0">
                    <w:txbxContent>
                      <w:p w14:paraId="5427EF66" w14:textId="77777777" w:rsidR="001C52F2" w:rsidRDefault="001C52F2" w:rsidP="001C52F2">
                        <w:pPr>
                          <w:spacing w:line="303" w:lineRule="exact"/>
                          <w:rPr>
                            <w:rFonts w:ascii="Cambria Math"/>
                            <w:sz w:val="30"/>
                          </w:rPr>
                        </w:pPr>
                        <w:r>
                          <w:rPr>
                            <w:rFonts w:ascii="Cambria Math"/>
                            <w:w w:val="276"/>
                            <w:sz w:val="30"/>
                          </w:rPr>
                          <w:t xml:space="preserve"> </w:t>
                        </w:r>
                      </w:p>
                    </w:txbxContent>
                  </v:textbox>
                </v:shape>
                <w10:wrap type="topAndBottom" anchorx="margin"/>
              </v:group>
            </w:pict>
          </mc:Fallback>
        </mc:AlternateContent>
      </w:r>
    </w:p>
    <w:p w14:paraId="435262AD" w14:textId="162DF078" w:rsidR="001C52F2" w:rsidRDefault="00773526" w:rsidP="001C52F2">
      <w:pPr>
        <w:spacing w:before="180"/>
        <w:ind w:left="115"/>
        <w:jc w:val="center"/>
      </w:pPr>
      <w:r>
        <w:rPr>
          <w:spacing w:val="-2"/>
        </w:rPr>
        <w:t>道路</w:t>
      </w:r>
      <w:r w:rsidR="001C52F2">
        <w:rPr>
          <w:spacing w:val="-2"/>
        </w:rPr>
        <w:t>模型示意图</w:t>
      </w:r>
    </w:p>
    <w:p w14:paraId="78B567C4" w14:textId="7938F131" w:rsidR="001C52F2" w:rsidRDefault="001C52F2" w:rsidP="00AA5E16">
      <w:pPr>
        <w:widowControl w:val="0"/>
        <w:ind w:firstLineChars="200" w:firstLine="480"/>
        <w:jc w:val="both"/>
        <w:rPr>
          <w:rFonts w:ascii="Times New Roman" w:eastAsia="宋体" w:hAnsi="Times New Roman" w:cs="Times New Roman"/>
          <w:sz w:val="24"/>
          <w:szCs w:val="24"/>
        </w:rPr>
      </w:pPr>
    </w:p>
    <w:p w14:paraId="327401B1" w14:textId="77777777" w:rsidR="001C52F2" w:rsidRPr="00D2791E" w:rsidRDefault="001C52F2" w:rsidP="00AA5E16">
      <w:pPr>
        <w:widowControl w:val="0"/>
        <w:ind w:firstLineChars="200" w:firstLine="480"/>
        <w:jc w:val="both"/>
        <w:rPr>
          <w:rFonts w:ascii="Times New Roman" w:eastAsia="宋体" w:hAnsi="Times New Roman" w:cs="Times New Roman"/>
          <w:sz w:val="24"/>
          <w:szCs w:val="24"/>
        </w:rPr>
      </w:pPr>
    </w:p>
    <w:p w14:paraId="0DB1A1EB"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2.2 </w:t>
      </w:r>
      <w:r w:rsidRPr="00D2791E">
        <w:rPr>
          <w:rFonts w:ascii="Times New Roman" w:eastAsia="宋体" w:hAnsi="Times New Roman" w:cs="Times New Roman"/>
          <w:b/>
          <w:bCs/>
          <w:sz w:val="24"/>
          <w:szCs w:val="24"/>
        </w:rPr>
        <w:t>车辆动力学模型</w:t>
      </w:r>
    </w:p>
    <w:p w14:paraId="66BFAFE7" w14:textId="273CCD99" w:rsidR="00FF3404" w:rsidRPr="008D6E8F"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在满足</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几何约束的同时，还必须严格遵守车辆自身的动力学约束，以避免</w:t>
      </w:r>
      <w:proofErr w:type="gramStart"/>
      <w:r w:rsidRPr="00D2791E">
        <w:rPr>
          <w:rFonts w:ascii="Times New Roman" w:eastAsia="宋体" w:hAnsi="Times New Roman" w:cs="Times New Roman"/>
          <w:sz w:val="24"/>
          <w:szCs w:val="24"/>
        </w:rPr>
        <w:t>因突破</w:t>
      </w:r>
      <w:proofErr w:type="gramEnd"/>
      <w:r w:rsidRPr="00D2791E">
        <w:rPr>
          <w:rFonts w:ascii="Times New Roman" w:eastAsia="宋体" w:hAnsi="Times New Roman" w:cs="Times New Roman"/>
          <w:sz w:val="24"/>
          <w:szCs w:val="24"/>
        </w:rPr>
        <w:t>轮胎附着力极限而导致失控或冲出</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为了提高轨迹计算的效率，本文所参考的研究采用了单轨车辆动力学模型（</w:t>
      </w:r>
      <w:r w:rsidRPr="00D2791E">
        <w:rPr>
          <w:rFonts w:ascii="Times New Roman" w:eastAsia="宋体" w:hAnsi="Times New Roman" w:cs="Times New Roman"/>
          <w:sz w:val="24"/>
          <w:szCs w:val="24"/>
        </w:rPr>
        <w:t>Bicycle Model</w:t>
      </w:r>
      <w:r w:rsidRPr="00D2791E">
        <w:rPr>
          <w:rFonts w:ascii="Times New Roman" w:eastAsia="宋体" w:hAnsi="Times New Roman" w:cs="Times New Roman"/>
          <w:sz w:val="24"/>
          <w:szCs w:val="24"/>
        </w:rPr>
        <w:t>）来构建</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约束，并定义了一种集中式后轮驱动的</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模型</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其动力学方程组表示为</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0D08FF78" w14:textId="669A320A" w:rsidR="00FF3404" w:rsidRPr="008D6E8F" w:rsidRDefault="00FF3404" w:rsidP="00FF3404">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004243AD" w:rsidRPr="008D6E8F">
        <w:rPr>
          <w:rFonts w:ascii="Times New Roman" w:eastAsia="宋体" w:hAnsi="Times New Roman" w:cs="Times New Roman"/>
          <w:position w:val="-14"/>
          <w:sz w:val="24"/>
          <w:szCs w:val="24"/>
        </w:rPr>
        <w:object w:dxaOrig="3560" w:dyaOrig="400" w14:anchorId="1BCD1845">
          <v:shape id="_x0000_i1030" type="#_x0000_t75" style="width:178pt;height:20pt" o:ole="">
            <v:imagedata r:id="rId31" o:title=""/>
          </v:shape>
          <o:OLEObject Type="Embed" ProgID="Equation.DSMT4" ShapeID="_x0000_i1030" DrawAspect="Content" ObjectID="_1809518303" r:id="rId32"/>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2</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2</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25EC9BC6" w14:textId="5B230A5D" w:rsidR="004243AD" w:rsidRPr="008D6E8F" w:rsidRDefault="004243AD" w:rsidP="004243AD">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Pr="008D6E8F">
        <w:rPr>
          <w:rFonts w:ascii="Times New Roman" w:eastAsia="宋体" w:hAnsi="Times New Roman" w:cs="Times New Roman"/>
          <w:position w:val="-14"/>
          <w:sz w:val="24"/>
          <w:szCs w:val="24"/>
        </w:rPr>
        <w:object w:dxaOrig="3580" w:dyaOrig="400" w14:anchorId="270D1892">
          <v:shape id="_x0000_i1031" type="#_x0000_t75" style="width:179pt;height:20pt" o:ole="">
            <v:imagedata r:id="rId33" o:title=""/>
          </v:shape>
          <o:OLEObject Type="Embed" ProgID="Equation.DSMT4" ShapeID="_x0000_i1031" DrawAspect="Content" ObjectID="_1809518304" r:id="rId34"/>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2</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3</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5E0BFABC" w14:textId="28333876" w:rsidR="004243AD" w:rsidRPr="008D6E8F" w:rsidRDefault="004243AD" w:rsidP="004243AD">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lastRenderedPageBreak/>
        <w:tab/>
      </w:r>
      <w:r w:rsidRPr="008D6E8F">
        <w:rPr>
          <w:rFonts w:ascii="Times New Roman" w:eastAsia="宋体" w:hAnsi="Times New Roman" w:cs="Times New Roman"/>
          <w:position w:val="-14"/>
          <w:sz w:val="24"/>
          <w:szCs w:val="24"/>
        </w:rPr>
        <w:object w:dxaOrig="3440" w:dyaOrig="400" w14:anchorId="353451D8">
          <v:shape id="_x0000_i1032" type="#_x0000_t75" style="width:172pt;height:20pt" o:ole="">
            <v:imagedata r:id="rId35" o:title=""/>
          </v:shape>
          <o:OLEObject Type="Embed" ProgID="Equation.DSMT4" ShapeID="_x0000_i1032" DrawAspect="Content" ObjectID="_1809518305" r:id="rId36"/>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2</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4</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729D6166" w14:textId="54ED5C84"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式中，</w:t>
      </w:r>
      <w:r w:rsidRPr="00D2791E">
        <w:rPr>
          <w:rFonts w:ascii="Times New Roman" w:eastAsia="宋体" w:hAnsi="Times New Roman" w:cs="Times New Roman"/>
          <w:sz w:val="24"/>
          <w:szCs w:val="24"/>
        </w:rPr>
        <w:t xml:space="preserve">m </w:t>
      </w:r>
      <w:r w:rsidRPr="00D2791E">
        <w:rPr>
          <w:rFonts w:ascii="Times New Roman" w:eastAsia="宋体" w:hAnsi="Times New Roman" w:cs="Times New Roman"/>
          <w:sz w:val="24"/>
          <w:szCs w:val="24"/>
        </w:rPr>
        <w:t>为车辆总质量，</w:t>
      </w:r>
      <w:proofErr w:type="spellStart"/>
      <w:r w:rsidR="004243AD" w:rsidRPr="008D6E8F">
        <w:rPr>
          <w:rFonts w:ascii="Times New Roman" w:eastAsia="宋体" w:hAnsi="Times New Roman" w:cs="Times New Roman"/>
          <w:i/>
          <w:iCs/>
          <w:sz w:val="24"/>
          <w:szCs w:val="24"/>
        </w:rPr>
        <w:t>I</w:t>
      </w:r>
      <w:r w:rsidR="004243AD" w:rsidRPr="008D6E8F">
        <w:rPr>
          <w:rFonts w:ascii="Times New Roman" w:eastAsia="宋体" w:hAnsi="Times New Roman" w:cs="Times New Roman"/>
          <w:sz w:val="24"/>
          <w:szCs w:val="24"/>
          <w:vertAlign w:val="subscript"/>
        </w:rPr>
        <w:t>z</w:t>
      </w:r>
      <w:proofErr w:type="spellEnd"/>
      <w:r w:rsidRPr="00D2791E">
        <w:rPr>
          <w:rFonts w:ascii="Times New Roman" w:eastAsia="宋体" w:hAnsi="Times New Roman" w:cs="Times New Roman"/>
          <w:sz w:val="24"/>
          <w:szCs w:val="24"/>
        </w:rPr>
        <w:t>为车辆绕</w:t>
      </w:r>
      <w:r w:rsidRPr="00D2791E">
        <w:rPr>
          <w:rFonts w:ascii="Times New Roman" w:eastAsia="宋体" w:hAnsi="Times New Roman" w:cs="Times New Roman"/>
          <w:sz w:val="24"/>
          <w:szCs w:val="24"/>
        </w:rPr>
        <w:t>Z</w:t>
      </w:r>
      <w:r w:rsidRPr="00D2791E">
        <w:rPr>
          <w:rFonts w:ascii="Times New Roman" w:eastAsia="宋体" w:hAnsi="Times New Roman" w:cs="Times New Roman"/>
          <w:sz w:val="24"/>
          <w:szCs w:val="24"/>
        </w:rPr>
        <w:t>轴的转动惯量，</w:t>
      </w:r>
      <w:r w:rsidR="004243AD" w:rsidRPr="008D6E8F">
        <w:rPr>
          <w:rFonts w:ascii="Times New Roman" w:eastAsia="宋体" w:hAnsi="Times New Roman" w:cs="Times New Roman"/>
          <w:position w:val="-6"/>
          <w:sz w:val="24"/>
          <w:szCs w:val="24"/>
        </w:rPr>
        <w:object w:dxaOrig="200" w:dyaOrig="279" w14:anchorId="263D7142">
          <v:shape id="_x0000_i1033" type="#_x0000_t75" style="width:10pt;height:14pt" o:ole="">
            <v:imagedata r:id="rId37" o:title=""/>
          </v:shape>
          <o:OLEObject Type="Embed" ProgID="Equation.DSMT4" ShapeID="_x0000_i1033" DrawAspect="Content" ObjectID="_1809518306" r:id="rId38"/>
        </w:objec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和</w:t>
      </w:r>
      <w:r w:rsidR="004243AD" w:rsidRPr="008D6E8F">
        <w:rPr>
          <w:rFonts w:ascii="Times New Roman" w:eastAsia="宋体" w:hAnsi="Times New Roman" w:cs="Times New Roman"/>
          <w:position w:val="-10"/>
          <w:sz w:val="24"/>
          <w:szCs w:val="24"/>
        </w:rPr>
        <w:object w:dxaOrig="220" w:dyaOrig="320" w14:anchorId="660042BD">
          <v:shape id="_x0000_i1034" type="#_x0000_t75" style="width:11pt;height:16pt" o:ole="">
            <v:imagedata r:id="rId39" o:title=""/>
          </v:shape>
          <o:OLEObject Type="Embed" ProgID="Equation.DSMT4" ShapeID="_x0000_i1034" DrawAspect="Content" ObjectID="_1809518307" r:id="rId40"/>
        </w:object>
      </w:r>
      <w:r w:rsidRPr="00D2791E">
        <w:rPr>
          <w:rFonts w:ascii="Times New Roman" w:eastAsia="宋体" w:hAnsi="Times New Roman" w:cs="Times New Roman"/>
          <w:sz w:val="24"/>
          <w:szCs w:val="24"/>
        </w:rPr>
        <w:t>分别为车辆质心在车身坐标系下的纵向和横向加速度，</w:t>
      </w:r>
      <w:r w:rsidR="004243AD" w:rsidRPr="008D6E8F">
        <w:rPr>
          <w:rFonts w:ascii="Times New Roman" w:eastAsia="宋体" w:hAnsi="Times New Roman" w:cs="Times New Roman"/>
          <w:position w:val="-10"/>
          <w:sz w:val="24"/>
          <w:szCs w:val="24"/>
        </w:rPr>
        <w:object w:dxaOrig="220" w:dyaOrig="360" w14:anchorId="052E1BCE">
          <v:shape id="_x0000_i1035" type="#_x0000_t75" style="width:11pt;height:18pt" o:ole="">
            <v:imagedata r:id="rId41" o:title=""/>
          </v:shape>
          <o:OLEObject Type="Embed" ProgID="Equation.DSMT4" ShapeID="_x0000_i1035" DrawAspect="Content" ObjectID="_1809518308" r:id="rId42"/>
        </w:objec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为车辆的横摆角加速度，</w:t>
      </w:r>
      <w:proofErr w:type="spellStart"/>
      <w:r w:rsidRPr="00D2791E">
        <w:rPr>
          <w:rFonts w:ascii="Times New Roman" w:eastAsia="宋体" w:hAnsi="Times New Roman" w:cs="Times New Roman"/>
          <w:sz w:val="24"/>
          <w:szCs w:val="24"/>
        </w:rPr>
        <w:t>l</w:t>
      </w:r>
      <w:r w:rsidRPr="00D2791E">
        <w:rPr>
          <w:rFonts w:ascii="Times New Roman" w:eastAsia="宋体" w:hAnsi="Times New Roman" w:cs="Times New Roman"/>
          <w:i/>
          <w:iCs/>
          <w:sz w:val="24"/>
          <w:szCs w:val="24"/>
          <w:vertAlign w:val="subscript"/>
        </w:rPr>
        <w:t>f</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i/>
          <w:iCs/>
          <w:sz w:val="24"/>
          <w:szCs w:val="24"/>
        </w:rPr>
        <w:t xml:space="preserve"> </w:t>
      </w:r>
      <w:r w:rsidRPr="00D2791E">
        <w:rPr>
          <w:rFonts w:ascii="Times New Roman" w:eastAsia="宋体" w:hAnsi="Times New Roman" w:cs="Times New Roman"/>
          <w:sz w:val="24"/>
          <w:szCs w:val="24"/>
        </w:rPr>
        <w:t>和</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l</w:t>
      </w:r>
      <w:r w:rsidRPr="00D2791E">
        <w:rPr>
          <w:rFonts w:ascii="Times New Roman" w:eastAsia="宋体" w:hAnsi="Times New Roman" w:cs="Times New Roman"/>
          <w:i/>
          <w:iCs/>
          <w:sz w:val="24"/>
          <w:szCs w:val="24"/>
          <w:vertAlign w:val="subscript"/>
        </w:rPr>
        <w:t>r</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vertAlign w:val="subscript"/>
        </w:rPr>
        <w:t xml:space="preserve"> </w:t>
      </w:r>
      <w:r w:rsidRPr="00D2791E">
        <w:rPr>
          <w:rFonts w:ascii="Times New Roman" w:eastAsia="宋体" w:hAnsi="Times New Roman" w:cs="Times New Roman"/>
          <w:sz w:val="24"/>
          <w:szCs w:val="24"/>
        </w:rPr>
        <w:t>分别为车辆质心到前轴和后轴的距离</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roofErr w:type="spellStart"/>
      <w:r w:rsidRPr="00D2791E">
        <w:rPr>
          <w:rFonts w:ascii="Times New Roman" w:eastAsia="宋体" w:hAnsi="Times New Roman" w:cs="Times New Roman"/>
          <w:sz w:val="24"/>
          <w:szCs w:val="24"/>
        </w:rPr>
        <w:t>F</w:t>
      </w:r>
      <w:r w:rsidRPr="00D2791E">
        <w:rPr>
          <w:rFonts w:ascii="Times New Roman" w:eastAsia="宋体" w:hAnsi="Times New Roman" w:cs="Times New Roman"/>
          <w:i/>
          <w:iCs/>
          <w:sz w:val="24"/>
          <w:szCs w:val="24"/>
          <w:vertAlign w:val="subscript"/>
        </w:rPr>
        <w:t>xf</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和</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F</w:t>
      </w:r>
      <w:r w:rsidRPr="00D2791E">
        <w:rPr>
          <w:rFonts w:ascii="Times New Roman" w:eastAsia="宋体" w:hAnsi="Times New Roman" w:cs="Times New Roman"/>
          <w:i/>
          <w:iCs/>
          <w:sz w:val="24"/>
          <w:szCs w:val="24"/>
          <w:vertAlign w:val="subscript"/>
        </w:rPr>
        <w:t>xr</w:t>
      </w:r>
      <w:proofErr w:type="spellEnd"/>
      <w:r w:rsidRPr="00D2791E">
        <w:rPr>
          <w:rFonts w:ascii="Times New Roman" w:eastAsia="宋体" w:hAnsi="Times New Roman" w:cs="Times New Roman"/>
          <w:i/>
          <w:iCs/>
          <w:sz w:val="24"/>
          <w:szCs w:val="24"/>
          <w:vertAlign w:val="subscript"/>
        </w:rPr>
        <w:t xml:space="preserve">​ </w:t>
      </w:r>
      <w:r w:rsidRPr="00D2791E">
        <w:rPr>
          <w:rFonts w:ascii="Times New Roman" w:eastAsia="宋体" w:hAnsi="Times New Roman" w:cs="Times New Roman"/>
          <w:sz w:val="24"/>
          <w:szCs w:val="24"/>
        </w:rPr>
        <w:t>分别为前、后轮胎所受的纵向力，</w:t>
      </w:r>
      <w:r w:rsidRPr="00D2791E">
        <w:rPr>
          <w:rFonts w:ascii="Times New Roman" w:eastAsia="宋体" w:hAnsi="Times New Roman" w:cs="Times New Roman"/>
          <w:sz w:val="24"/>
          <w:szCs w:val="24"/>
        </w:rPr>
        <w:t>F</w:t>
      </w:r>
      <w:r w:rsidRPr="00D2791E">
        <w:rPr>
          <w:rFonts w:ascii="Times New Roman" w:eastAsia="宋体" w:hAnsi="Times New Roman" w:cs="Times New Roman"/>
          <w:i/>
          <w:iCs/>
          <w:sz w:val="24"/>
          <w:szCs w:val="24"/>
          <w:vertAlign w:val="subscript"/>
        </w:rPr>
        <w:t>yf​</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和</w:t>
      </w:r>
      <w:r w:rsidRPr="00D2791E">
        <w:rPr>
          <w:rFonts w:ascii="Times New Roman" w:eastAsia="宋体" w:hAnsi="Times New Roman" w:cs="Times New Roman"/>
          <w:sz w:val="24"/>
          <w:szCs w:val="24"/>
        </w:rPr>
        <w:t xml:space="preserve"> F</w:t>
      </w:r>
      <w:r w:rsidRPr="00D2791E">
        <w:rPr>
          <w:rFonts w:ascii="Times New Roman" w:eastAsia="宋体" w:hAnsi="Times New Roman" w:cs="Times New Roman"/>
          <w:i/>
          <w:iCs/>
          <w:sz w:val="24"/>
          <w:szCs w:val="24"/>
          <w:vertAlign w:val="subscript"/>
        </w:rPr>
        <w:t>yr</w:t>
      </w:r>
      <w:r w:rsidRPr="00D2791E">
        <w:rPr>
          <w:rFonts w:ascii="Times New Roman" w:eastAsia="宋体" w:hAnsi="Times New Roman" w:cs="Times New Roman"/>
          <w:sz w:val="24"/>
          <w:szCs w:val="24"/>
          <w:vertAlign w:val="subscript"/>
        </w:rPr>
        <w:t xml:space="preserve">​ </w:t>
      </w:r>
      <w:r w:rsidRPr="00D2791E">
        <w:rPr>
          <w:rFonts w:ascii="Times New Roman" w:eastAsia="宋体" w:hAnsi="Times New Roman" w:cs="Times New Roman"/>
          <w:sz w:val="24"/>
          <w:szCs w:val="24"/>
        </w:rPr>
        <w:t>分别为前、后轮胎所受的地面侧向力</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6A234B14" w14:textId="2118E8F6" w:rsidR="004243AD" w:rsidRPr="008D6E8F"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轮胎的侧偏特性在较大的侧向加速度条件下会呈现出显著的非线性。研究中采用了简化的</w:t>
      </w:r>
      <w:proofErr w:type="spellStart"/>
      <w:r w:rsidR="004243AD" w:rsidRPr="008D6E8F">
        <w:rPr>
          <w:rFonts w:ascii="Times New Roman" w:eastAsia="宋体" w:hAnsi="Times New Roman" w:cs="Times New Roman"/>
          <w:sz w:val="24"/>
          <w:szCs w:val="24"/>
        </w:rPr>
        <w:t>Pacejka</w:t>
      </w:r>
      <w:proofErr w:type="spellEnd"/>
      <w:r w:rsidRPr="00D2791E">
        <w:rPr>
          <w:rFonts w:ascii="Times New Roman" w:eastAsia="宋体" w:hAnsi="Times New Roman" w:cs="Times New Roman"/>
          <w:sz w:val="24"/>
          <w:szCs w:val="24"/>
        </w:rPr>
        <w:t>魔术公式来表达</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轮胎模型中侧向力</w:t>
      </w:r>
      <w:r w:rsidRPr="00D2791E">
        <w:rPr>
          <w:rFonts w:ascii="Times New Roman" w:eastAsia="宋体" w:hAnsi="Times New Roman" w:cs="Times New Roman"/>
          <w:sz w:val="24"/>
          <w:szCs w:val="24"/>
        </w:rPr>
        <w:t xml:space="preserve"> F</w:t>
      </w:r>
      <w:r w:rsidRPr="00D2791E">
        <w:rPr>
          <w:rFonts w:ascii="Times New Roman" w:eastAsia="宋体" w:hAnsi="Times New Roman" w:cs="Times New Roman"/>
          <w:i/>
          <w:iCs/>
          <w:sz w:val="24"/>
          <w:szCs w:val="24"/>
          <w:vertAlign w:val="subscript"/>
        </w:rPr>
        <w:t>y</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与侧偏角</w:t>
      </w:r>
      <w:r w:rsidRPr="00D2791E">
        <w:rPr>
          <w:rFonts w:ascii="Times New Roman" w:eastAsia="宋体" w:hAnsi="Times New Roman" w:cs="Times New Roman"/>
          <w:sz w:val="24"/>
          <w:szCs w:val="24"/>
        </w:rPr>
        <w:t xml:space="preserve"> α </w:t>
      </w:r>
      <w:r w:rsidRPr="00D2791E">
        <w:rPr>
          <w:rFonts w:ascii="Times New Roman" w:eastAsia="宋体" w:hAnsi="Times New Roman" w:cs="Times New Roman"/>
          <w:sz w:val="24"/>
          <w:szCs w:val="24"/>
        </w:rPr>
        <w:t>的关系</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740F5FA1" w14:textId="110CD42C" w:rsidR="004243AD" w:rsidRPr="008D6E8F" w:rsidRDefault="004243AD" w:rsidP="004243AD">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Pr="008D6E8F">
        <w:rPr>
          <w:rFonts w:ascii="Times New Roman" w:eastAsia="宋体" w:hAnsi="Times New Roman" w:cs="Times New Roman"/>
          <w:position w:val="-14"/>
          <w:sz w:val="24"/>
          <w:szCs w:val="24"/>
        </w:rPr>
        <w:object w:dxaOrig="2860" w:dyaOrig="400" w14:anchorId="39CAADF1">
          <v:shape id="_x0000_i1036" type="#_x0000_t75" style="width:142.5pt;height:20pt" o:ole="">
            <v:imagedata r:id="rId43" o:title=""/>
          </v:shape>
          <o:OLEObject Type="Embed" ProgID="Equation.DSMT4" ShapeID="_x0000_i1036" DrawAspect="Content" ObjectID="_1809518309" r:id="rId44"/>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2</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007E63C3" w:rsidRPr="008D6E8F">
        <w:rPr>
          <w:rFonts w:ascii="Times New Roman" w:eastAsia="宋体" w:hAnsi="Times New Roman" w:cs="Times New Roman"/>
          <w:noProof/>
          <w:sz w:val="24"/>
          <w:szCs w:val="24"/>
        </w:rPr>
        <w:instrText>5</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1AAE8CA1" w14:textId="71E5693E" w:rsidR="00D2791E" w:rsidRDefault="001C52F2" w:rsidP="00AA5E16">
      <w:pPr>
        <w:widowControl w:val="0"/>
        <w:ind w:firstLineChars="200" w:firstLine="480"/>
        <w:jc w:val="both"/>
        <w:rPr>
          <w:rFonts w:ascii="Times New Roman" w:eastAsia="宋体" w:hAnsi="Times New Roman" w:cs="Times New Roman"/>
          <w:sz w:val="24"/>
          <w:szCs w:val="24"/>
        </w:rPr>
      </w:pPr>
      <w:r w:rsidRPr="001C52F2">
        <w:rPr>
          <w:rFonts w:ascii="Times New Roman" w:eastAsia="宋体" w:hAnsi="Times New Roman" w:cs="Times New Roman"/>
          <w:noProof/>
          <w:sz w:val="24"/>
          <w:szCs w:val="24"/>
        </w:rPr>
        <w:drawing>
          <wp:anchor distT="0" distB="0" distL="114300" distR="114300" simplePos="0" relativeHeight="251660288" behindDoc="0" locked="0" layoutInCell="1" allowOverlap="1" wp14:anchorId="5CAC6316" wp14:editId="4B6C942E">
            <wp:simplePos x="0" y="0"/>
            <wp:positionH relativeFrom="margin">
              <wp:align>center</wp:align>
            </wp:positionH>
            <wp:positionV relativeFrom="paragraph">
              <wp:posOffset>1206500</wp:posOffset>
            </wp:positionV>
            <wp:extent cx="4886960" cy="3961765"/>
            <wp:effectExtent l="0" t="0" r="8890" b="635"/>
            <wp:wrapTopAndBottom/>
            <wp:docPr id="908313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13853"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886960" cy="3961765"/>
                    </a:xfrm>
                    <a:prstGeom prst="rect">
                      <a:avLst/>
                    </a:prstGeom>
                  </pic:spPr>
                </pic:pic>
              </a:graphicData>
            </a:graphic>
            <wp14:sizeRelH relativeFrom="margin">
              <wp14:pctWidth>0</wp14:pctWidth>
            </wp14:sizeRelH>
            <wp14:sizeRelV relativeFrom="margin">
              <wp14:pctHeight>0</wp14:pctHeight>
            </wp14:sizeRelV>
          </wp:anchor>
        </w:drawing>
      </w:r>
      <w:r w:rsidR="00D2791E" w:rsidRPr="00D2791E">
        <w:rPr>
          <w:rFonts w:ascii="Times New Roman" w:eastAsia="宋体" w:hAnsi="Times New Roman" w:cs="Times New Roman"/>
          <w:sz w:val="24"/>
          <w:szCs w:val="24"/>
        </w:rPr>
        <w:t>其中，</w:t>
      </w:r>
      <w:r w:rsidR="00D2791E" w:rsidRPr="00D2791E">
        <w:rPr>
          <w:rFonts w:ascii="Times New Roman" w:eastAsia="宋体" w:hAnsi="Times New Roman" w:cs="Times New Roman"/>
          <w:sz w:val="24"/>
          <w:szCs w:val="24"/>
        </w:rPr>
        <w:t>B</w:t>
      </w:r>
      <w:r w:rsidR="00D2791E" w:rsidRPr="00D2791E">
        <w:rPr>
          <w:rFonts w:ascii="Cambria Math" w:eastAsia="宋体" w:hAnsi="Cambria Math" w:cs="Cambria Math"/>
          <w:sz w:val="24"/>
          <w:szCs w:val="24"/>
          <w:vertAlign w:val="superscript"/>
        </w:rPr>
        <w:t>∗</w:t>
      </w:r>
      <w:r w:rsidR="00D2791E" w:rsidRPr="00D2791E">
        <w:rPr>
          <w:rFonts w:ascii="Times New Roman" w:eastAsia="宋体" w:hAnsi="Times New Roman" w:cs="Times New Roman"/>
          <w:sz w:val="24"/>
          <w:szCs w:val="24"/>
        </w:rPr>
        <w:t>,C</w:t>
      </w:r>
      <w:r w:rsidR="00D2791E" w:rsidRPr="00D2791E">
        <w:rPr>
          <w:rFonts w:ascii="Cambria Math" w:eastAsia="宋体" w:hAnsi="Cambria Math" w:cs="Cambria Math"/>
          <w:sz w:val="24"/>
          <w:szCs w:val="24"/>
        </w:rPr>
        <w:t>∗</w:t>
      </w:r>
      <w:r w:rsidR="00D2791E" w:rsidRPr="00D2791E">
        <w:rPr>
          <w:rFonts w:ascii="Times New Roman" w:eastAsia="宋体" w:hAnsi="Times New Roman" w:cs="Times New Roman"/>
          <w:sz w:val="24"/>
          <w:szCs w:val="24"/>
        </w:rPr>
        <w:t>,D</w:t>
      </w:r>
      <w:r w:rsidR="00D2791E" w:rsidRPr="00D2791E">
        <w:rPr>
          <w:rFonts w:ascii="Cambria Math" w:eastAsia="宋体" w:hAnsi="Cambria Math" w:cs="Cambria Math"/>
          <w:sz w:val="24"/>
          <w:szCs w:val="24"/>
        </w:rPr>
        <w:t>∗</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为</w:t>
      </w:r>
      <w:proofErr w:type="spellStart"/>
      <w:r w:rsidR="00D2791E" w:rsidRPr="00D2791E">
        <w:rPr>
          <w:rFonts w:ascii="Times New Roman" w:eastAsia="宋体" w:hAnsi="Times New Roman" w:cs="Times New Roman"/>
          <w:sz w:val="24"/>
          <w:szCs w:val="24"/>
        </w:rPr>
        <w:t>Pacejka</w:t>
      </w:r>
      <w:proofErr w:type="spellEnd"/>
      <w:r w:rsidR="00D2791E" w:rsidRPr="00D2791E">
        <w:rPr>
          <w:rFonts w:ascii="Times New Roman" w:eastAsia="宋体" w:hAnsi="Times New Roman" w:cs="Times New Roman"/>
          <w:sz w:val="24"/>
          <w:szCs w:val="24"/>
        </w:rPr>
        <w:t>轮胎模型的拟合参数，</w:t>
      </w:r>
      <w:r w:rsidR="00D2791E" w:rsidRPr="00D2791E">
        <w:rPr>
          <w:rFonts w:ascii="Times New Roman" w:eastAsia="宋体" w:hAnsi="Times New Roman" w:cs="Times New Roman"/>
          <w:sz w:val="24"/>
          <w:szCs w:val="24"/>
        </w:rPr>
        <w:t>D</w:t>
      </w:r>
      <w:r w:rsidR="00D2791E" w:rsidRPr="00D2791E">
        <w:rPr>
          <w:rFonts w:ascii="Cambria Math" w:eastAsia="宋体" w:hAnsi="Cambria Math" w:cs="Cambria Math"/>
          <w:sz w:val="24"/>
          <w:szCs w:val="24"/>
        </w:rPr>
        <w:t>∗</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可近似视为轮胎附着力的极限</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通过侧向力</w:t>
      </w:r>
      <w:proofErr w:type="gramStart"/>
      <w:r w:rsidR="00D2791E" w:rsidRPr="00D2791E">
        <w:rPr>
          <w:rFonts w:ascii="Times New Roman" w:eastAsia="宋体" w:hAnsi="Times New Roman" w:cs="Times New Roman"/>
          <w:sz w:val="24"/>
          <w:szCs w:val="24"/>
        </w:rPr>
        <w:t>反求侧偏角</w:t>
      </w:r>
      <w:proofErr w:type="gramEnd"/>
      <w:r w:rsidR="00D2791E" w:rsidRPr="00D2791E">
        <w:rPr>
          <w:rFonts w:ascii="Times New Roman" w:eastAsia="宋体" w:hAnsi="Times New Roman" w:cs="Times New Roman"/>
          <w:sz w:val="24"/>
          <w:szCs w:val="24"/>
        </w:rPr>
        <w:t>的公式</w:t>
      </w:r>
      <w:r w:rsidR="00A9782F" w:rsidRPr="008D6E8F">
        <w:rPr>
          <w:rFonts w:ascii="Times New Roman" w:eastAsia="宋体" w:hAnsi="Times New Roman" w:cs="Times New Roman"/>
          <w:sz w:val="24"/>
          <w:szCs w:val="24"/>
        </w:rPr>
        <w:t>，</w:t>
      </w:r>
      <w:r w:rsidR="00D2791E" w:rsidRPr="00D2791E">
        <w:rPr>
          <w:rFonts w:ascii="Times New Roman" w:eastAsia="宋体" w:hAnsi="Times New Roman" w:cs="Times New Roman"/>
          <w:sz w:val="24"/>
          <w:szCs w:val="24"/>
        </w:rPr>
        <w:t>仅在轮胎侧偏特性曲线的侧向力上升区段使用，以避免在较大侧向力时出现较大的侧偏角计算误差，从而保证车辆航向判断的准确性</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w:t>
      </w:r>
    </w:p>
    <w:p w14:paraId="5156F243" w14:textId="7B6EF120" w:rsidR="001C52F2" w:rsidRDefault="00773526" w:rsidP="001C52F2">
      <w:pPr>
        <w:spacing w:before="15"/>
        <w:ind w:left="112"/>
        <w:jc w:val="center"/>
      </w:pPr>
      <w:r>
        <w:rPr>
          <w:spacing w:val="-3"/>
        </w:rPr>
        <w:t>车辆</w:t>
      </w:r>
      <w:r w:rsidR="001C52F2">
        <w:rPr>
          <w:spacing w:val="-3"/>
        </w:rPr>
        <w:t>单轨动力学模型</w:t>
      </w:r>
    </w:p>
    <w:p w14:paraId="5E688B61" w14:textId="22C6D045" w:rsidR="001C52F2" w:rsidRDefault="001C52F2" w:rsidP="00AA5E16">
      <w:pPr>
        <w:widowControl w:val="0"/>
        <w:ind w:firstLineChars="200" w:firstLine="480"/>
        <w:jc w:val="both"/>
        <w:rPr>
          <w:rFonts w:ascii="Times New Roman" w:eastAsia="宋体" w:hAnsi="Times New Roman" w:cs="Times New Roman"/>
          <w:sz w:val="24"/>
          <w:szCs w:val="24"/>
        </w:rPr>
      </w:pPr>
    </w:p>
    <w:p w14:paraId="3555B8A8" w14:textId="19604C7D" w:rsidR="00D2791E" w:rsidRPr="00D2791E" w:rsidRDefault="00A9782F" w:rsidP="00AA5E16">
      <w:pPr>
        <w:widowControl w:val="0"/>
        <w:ind w:firstLineChars="200" w:firstLine="482"/>
        <w:jc w:val="both"/>
        <w:rPr>
          <w:rFonts w:ascii="Times New Roman" w:eastAsia="宋体" w:hAnsi="Times New Roman" w:cs="Times New Roman"/>
          <w:b/>
          <w:bCs/>
          <w:sz w:val="24"/>
          <w:szCs w:val="24"/>
        </w:rPr>
      </w:pPr>
      <w:r w:rsidRPr="008D6E8F">
        <w:rPr>
          <w:rFonts w:ascii="Times New Roman" w:eastAsia="宋体" w:hAnsi="Times New Roman" w:cs="Times New Roman"/>
          <w:b/>
          <w:bCs/>
          <w:sz w:val="24"/>
          <w:szCs w:val="24"/>
        </w:rPr>
        <w:lastRenderedPageBreak/>
        <w:fldChar w:fldCharType="begin"/>
      </w:r>
      <w:r w:rsidRPr="008D6E8F">
        <w:rPr>
          <w:rFonts w:ascii="Times New Roman" w:eastAsia="宋体" w:hAnsi="Times New Roman" w:cs="Times New Roman"/>
          <w:b/>
          <w:bCs/>
          <w:sz w:val="24"/>
          <w:szCs w:val="24"/>
        </w:rPr>
        <w:instrText xml:space="preserve"> MACROBUTTON MTEditEquationSection2 </w:instrText>
      </w:r>
      <w:r w:rsidRPr="008D6E8F">
        <w:rPr>
          <w:rStyle w:val="MTEquationSection"/>
          <w:rFonts w:ascii="Times New Roman" w:eastAsia="宋体" w:hAnsi="Times New Roman" w:cs="Times New Roman"/>
          <w:sz w:val="24"/>
          <w:szCs w:val="24"/>
        </w:rPr>
        <w:instrText>公式节</w:instrText>
      </w:r>
      <w:r w:rsidRPr="008D6E8F">
        <w:rPr>
          <w:rStyle w:val="MTEquationSection"/>
          <w:rFonts w:ascii="Times New Roman" w:eastAsia="宋体" w:hAnsi="Times New Roman" w:cs="Times New Roman"/>
          <w:sz w:val="24"/>
          <w:szCs w:val="24"/>
        </w:rPr>
        <w:instrText xml:space="preserve"> (</w:instrText>
      </w:r>
      <w:r w:rsidRPr="008D6E8F">
        <w:rPr>
          <w:rStyle w:val="MTEquationSection"/>
          <w:rFonts w:ascii="Times New Roman" w:eastAsia="宋体" w:hAnsi="Times New Roman" w:cs="Times New Roman"/>
          <w:sz w:val="24"/>
          <w:szCs w:val="24"/>
        </w:rPr>
        <w:instrText>下一节</w:instrText>
      </w:r>
      <w:r w:rsidRPr="008D6E8F">
        <w:rPr>
          <w:rStyle w:val="MTEquationSection"/>
          <w:rFonts w:ascii="Times New Roman" w:eastAsia="宋体" w:hAnsi="Times New Roman" w:cs="Times New Roman"/>
          <w:sz w:val="24"/>
          <w:szCs w:val="24"/>
        </w:rPr>
        <w:instrText>)</w:instrText>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Eqn \r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Sec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MACROBUTTON MTEditEquationSection2 </w:instrText>
      </w:r>
      <w:r w:rsidRPr="008D6E8F">
        <w:rPr>
          <w:rStyle w:val="MTEquationSection"/>
          <w:rFonts w:ascii="Times New Roman" w:eastAsia="宋体" w:hAnsi="Times New Roman" w:cs="Times New Roman"/>
          <w:sz w:val="24"/>
          <w:szCs w:val="24"/>
        </w:rPr>
        <w:instrText>公式章</w:instrText>
      </w:r>
      <w:r w:rsidRPr="008D6E8F">
        <w:rPr>
          <w:rStyle w:val="MTEquationSection"/>
          <w:rFonts w:ascii="Times New Roman" w:eastAsia="宋体" w:hAnsi="Times New Roman" w:cs="Times New Roman"/>
          <w:sz w:val="24"/>
          <w:szCs w:val="24"/>
        </w:rPr>
        <w:instrText xml:space="preserve"> (</w:instrText>
      </w:r>
      <w:r w:rsidRPr="008D6E8F">
        <w:rPr>
          <w:rStyle w:val="MTEquationSection"/>
          <w:rFonts w:ascii="Times New Roman" w:eastAsia="宋体" w:hAnsi="Times New Roman" w:cs="Times New Roman"/>
          <w:sz w:val="24"/>
          <w:szCs w:val="24"/>
        </w:rPr>
        <w:instrText>下一章</w:instrText>
      </w:r>
      <w:r w:rsidRPr="008D6E8F">
        <w:rPr>
          <w:rStyle w:val="MTEquationSection"/>
          <w:rFonts w:ascii="Times New Roman" w:eastAsia="宋体" w:hAnsi="Times New Roman" w:cs="Times New Roman"/>
          <w:sz w:val="24"/>
          <w:szCs w:val="24"/>
        </w:rPr>
        <w:instrText xml:space="preserve">) </w:instrText>
      </w:r>
      <w:r w:rsidRPr="008D6E8F">
        <w:rPr>
          <w:rStyle w:val="MTEquationSection"/>
          <w:rFonts w:ascii="Times New Roman" w:eastAsia="宋体" w:hAnsi="Times New Roman" w:cs="Times New Roman"/>
          <w:sz w:val="24"/>
          <w:szCs w:val="24"/>
        </w:rPr>
        <w:instrText>节</w:instrText>
      </w:r>
      <w:r w:rsidRPr="008D6E8F">
        <w:rPr>
          <w:rStyle w:val="MTEquationSection"/>
          <w:rFonts w:ascii="Times New Roman" w:eastAsia="宋体" w:hAnsi="Times New Roman" w:cs="Times New Roman"/>
          <w:sz w:val="24"/>
          <w:szCs w:val="24"/>
        </w:rPr>
        <w:instrText xml:space="preserve"> 1</w:instrText>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Eqn \r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Sec \r 1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begin"/>
      </w:r>
      <w:r w:rsidRPr="008D6E8F">
        <w:rPr>
          <w:rFonts w:ascii="Times New Roman" w:eastAsia="宋体" w:hAnsi="Times New Roman" w:cs="Times New Roman"/>
          <w:b/>
          <w:bCs/>
          <w:sz w:val="24"/>
          <w:szCs w:val="24"/>
        </w:rPr>
        <w:instrText xml:space="preserve"> SEQ MTChap \h \* MERGEFORMAT </w:instrText>
      </w:r>
      <w:r w:rsidRPr="008D6E8F">
        <w:rPr>
          <w:rFonts w:ascii="Times New Roman" w:eastAsia="宋体" w:hAnsi="Times New Roman" w:cs="Times New Roman"/>
          <w:b/>
          <w:bCs/>
          <w:sz w:val="24"/>
          <w:szCs w:val="24"/>
        </w:rPr>
        <w:fldChar w:fldCharType="end"/>
      </w:r>
      <w:r w:rsidRPr="008D6E8F">
        <w:rPr>
          <w:rFonts w:ascii="Times New Roman" w:eastAsia="宋体" w:hAnsi="Times New Roman" w:cs="Times New Roman"/>
          <w:b/>
          <w:bCs/>
          <w:sz w:val="24"/>
          <w:szCs w:val="24"/>
        </w:rPr>
        <w:fldChar w:fldCharType="end"/>
      </w:r>
      <w:r w:rsidR="007E63C3" w:rsidRPr="008D6E8F">
        <w:rPr>
          <w:rFonts w:ascii="Times New Roman" w:eastAsia="宋体" w:hAnsi="Times New Roman" w:cs="Times New Roman"/>
          <w:b/>
          <w:bCs/>
          <w:sz w:val="24"/>
          <w:szCs w:val="24"/>
        </w:rPr>
        <w:fldChar w:fldCharType="begin"/>
      </w:r>
      <w:r w:rsidR="007E63C3" w:rsidRPr="008D6E8F">
        <w:rPr>
          <w:rFonts w:ascii="Times New Roman" w:eastAsia="宋体" w:hAnsi="Times New Roman" w:cs="Times New Roman"/>
          <w:b/>
          <w:bCs/>
          <w:sz w:val="24"/>
          <w:szCs w:val="24"/>
        </w:rPr>
        <w:instrText xml:space="preserve"> MACROBUTTON MTEditEquationSection2 </w:instrText>
      </w:r>
      <w:r w:rsidR="007E63C3" w:rsidRPr="008D6E8F">
        <w:rPr>
          <w:rStyle w:val="MTEquationSection"/>
          <w:rFonts w:ascii="Times New Roman" w:eastAsia="宋体" w:hAnsi="Times New Roman" w:cs="Times New Roman"/>
          <w:sz w:val="24"/>
          <w:szCs w:val="24"/>
        </w:rPr>
        <w:instrText>公式节</w:instrText>
      </w:r>
      <w:r w:rsidR="007E63C3" w:rsidRPr="008D6E8F">
        <w:rPr>
          <w:rStyle w:val="MTEquationSection"/>
          <w:rFonts w:ascii="Times New Roman" w:eastAsia="宋体" w:hAnsi="Times New Roman" w:cs="Times New Roman"/>
          <w:sz w:val="24"/>
          <w:szCs w:val="24"/>
        </w:rPr>
        <w:instrText xml:space="preserve"> (</w:instrText>
      </w:r>
      <w:r w:rsidR="007E63C3" w:rsidRPr="008D6E8F">
        <w:rPr>
          <w:rStyle w:val="MTEquationSection"/>
          <w:rFonts w:ascii="Times New Roman" w:eastAsia="宋体" w:hAnsi="Times New Roman" w:cs="Times New Roman"/>
          <w:sz w:val="24"/>
          <w:szCs w:val="24"/>
        </w:rPr>
        <w:instrText>下一节</w:instrText>
      </w:r>
      <w:r w:rsidR="007E63C3" w:rsidRPr="008D6E8F">
        <w:rPr>
          <w:rStyle w:val="MTEquationSection"/>
          <w:rFonts w:ascii="Times New Roman" w:eastAsia="宋体" w:hAnsi="Times New Roman" w:cs="Times New Roman"/>
          <w:sz w:val="24"/>
          <w:szCs w:val="24"/>
        </w:rPr>
        <w:instrText>)</w:instrText>
      </w:r>
      <w:r w:rsidR="007E63C3" w:rsidRPr="008D6E8F">
        <w:rPr>
          <w:rFonts w:ascii="Times New Roman" w:eastAsia="宋体" w:hAnsi="Times New Roman" w:cs="Times New Roman"/>
          <w:b/>
          <w:bCs/>
          <w:sz w:val="24"/>
          <w:szCs w:val="24"/>
        </w:rPr>
        <w:fldChar w:fldCharType="begin"/>
      </w:r>
      <w:r w:rsidR="007E63C3" w:rsidRPr="008D6E8F">
        <w:rPr>
          <w:rFonts w:ascii="Times New Roman" w:eastAsia="宋体" w:hAnsi="Times New Roman" w:cs="Times New Roman"/>
          <w:b/>
          <w:bCs/>
          <w:sz w:val="24"/>
          <w:szCs w:val="24"/>
        </w:rPr>
        <w:instrText xml:space="preserve"> SEQ MTEqn \r \h \* MERGEFORMAT </w:instrText>
      </w:r>
      <w:r w:rsidR="007E63C3" w:rsidRPr="008D6E8F">
        <w:rPr>
          <w:rFonts w:ascii="Times New Roman" w:eastAsia="宋体" w:hAnsi="Times New Roman" w:cs="Times New Roman"/>
          <w:b/>
          <w:bCs/>
          <w:sz w:val="24"/>
          <w:szCs w:val="24"/>
        </w:rPr>
        <w:fldChar w:fldCharType="end"/>
      </w:r>
      <w:r w:rsidR="007E63C3" w:rsidRPr="008D6E8F">
        <w:rPr>
          <w:rFonts w:ascii="Times New Roman" w:eastAsia="宋体" w:hAnsi="Times New Roman" w:cs="Times New Roman"/>
          <w:b/>
          <w:bCs/>
          <w:sz w:val="24"/>
          <w:szCs w:val="24"/>
        </w:rPr>
        <w:fldChar w:fldCharType="begin"/>
      </w:r>
      <w:r w:rsidR="007E63C3" w:rsidRPr="008D6E8F">
        <w:rPr>
          <w:rFonts w:ascii="Times New Roman" w:eastAsia="宋体" w:hAnsi="Times New Roman" w:cs="Times New Roman"/>
          <w:b/>
          <w:bCs/>
          <w:sz w:val="24"/>
          <w:szCs w:val="24"/>
        </w:rPr>
        <w:instrText xml:space="preserve"> SEQ MTSec \h \* MERGEFORMAT </w:instrText>
      </w:r>
      <w:r w:rsidR="007E63C3" w:rsidRPr="008D6E8F">
        <w:rPr>
          <w:rFonts w:ascii="Times New Roman" w:eastAsia="宋体" w:hAnsi="Times New Roman" w:cs="Times New Roman"/>
          <w:b/>
          <w:bCs/>
          <w:sz w:val="24"/>
          <w:szCs w:val="24"/>
        </w:rPr>
        <w:fldChar w:fldCharType="end"/>
      </w:r>
      <w:r w:rsidR="007E63C3" w:rsidRPr="008D6E8F">
        <w:rPr>
          <w:rFonts w:ascii="Times New Roman" w:eastAsia="宋体" w:hAnsi="Times New Roman" w:cs="Times New Roman"/>
          <w:b/>
          <w:bCs/>
          <w:sz w:val="24"/>
          <w:szCs w:val="24"/>
        </w:rPr>
        <w:fldChar w:fldCharType="end"/>
      </w:r>
      <w:r w:rsidR="007E63C3" w:rsidRPr="008D6E8F">
        <w:rPr>
          <w:rFonts w:ascii="Times New Roman" w:eastAsia="宋体" w:hAnsi="Times New Roman" w:cs="Times New Roman"/>
          <w:b/>
          <w:bCs/>
          <w:sz w:val="24"/>
          <w:szCs w:val="24"/>
        </w:rPr>
        <w:fldChar w:fldCharType="begin"/>
      </w:r>
      <w:r w:rsidR="007E63C3" w:rsidRPr="008D6E8F">
        <w:rPr>
          <w:rFonts w:ascii="Times New Roman" w:eastAsia="宋体" w:hAnsi="Times New Roman" w:cs="Times New Roman"/>
          <w:b/>
          <w:bCs/>
          <w:sz w:val="24"/>
          <w:szCs w:val="24"/>
        </w:rPr>
        <w:instrText xml:space="preserve"> MACROBUTTON MTEditEquationSection2 </w:instrText>
      </w:r>
      <w:r w:rsidR="007E63C3" w:rsidRPr="008D6E8F">
        <w:rPr>
          <w:rStyle w:val="MTEquationSection"/>
          <w:rFonts w:ascii="Times New Roman" w:eastAsia="宋体" w:hAnsi="Times New Roman" w:cs="Times New Roman"/>
          <w:sz w:val="24"/>
          <w:szCs w:val="24"/>
        </w:rPr>
        <w:instrText>公式节</w:instrText>
      </w:r>
      <w:r w:rsidR="007E63C3" w:rsidRPr="008D6E8F">
        <w:rPr>
          <w:rStyle w:val="MTEquationSection"/>
          <w:rFonts w:ascii="Times New Roman" w:eastAsia="宋体" w:hAnsi="Times New Roman" w:cs="Times New Roman"/>
          <w:sz w:val="24"/>
          <w:szCs w:val="24"/>
        </w:rPr>
        <w:instrText xml:space="preserve"> (</w:instrText>
      </w:r>
      <w:r w:rsidR="007E63C3" w:rsidRPr="008D6E8F">
        <w:rPr>
          <w:rStyle w:val="MTEquationSection"/>
          <w:rFonts w:ascii="Times New Roman" w:eastAsia="宋体" w:hAnsi="Times New Roman" w:cs="Times New Roman"/>
          <w:sz w:val="24"/>
          <w:szCs w:val="24"/>
        </w:rPr>
        <w:instrText>下一节</w:instrText>
      </w:r>
      <w:r w:rsidR="007E63C3" w:rsidRPr="008D6E8F">
        <w:rPr>
          <w:rStyle w:val="MTEquationSection"/>
          <w:rFonts w:ascii="Times New Roman" w:eastAsia="宋体" w:hAnsi="Times New Roman" w:cs="Times New Roman"/>
          <w:sz w:val="24"/>
          <w:szCs w:val="24"/>
        </w:rPr>
        <w:instrText>)</w:instrText>
      </w:r>
      <w:r w:rsidR="007E63C3" w:rsidRPr="008D6E8F">
        <w:rPr>
          <w:rFonts w:ascii="Times New Roman" w:eastAsia="宋体" w:hAnsi="Times New Roman" w:cs="Times New Roman"/>
          <w:b/>
          <w:bCs/>
          <w:sz w:val="24"/>
          <w:szCs w:val="24"/>
        </w:rPr>
        <w:fldChar w:fldCharType="begin"/>
      </w:r>
      <w:r w:rsidR="007E63C3" w:rsidRPr="008D6E8F">
        <w:rPr>
          <w:rFonts w:ascii="Times New Roman" w:eastAsia="宋体" w:hAnsi="Times New Roman" w:cs="Times New Roman"/>
          <w:b/>
          <w:bCs/>
          <w:sz w:val="24"/>
          <w:szCs w:val="24"/>
        </w:rPr>
        <w:instrText xml:space="preserve"> SEQ MTEqn \r \h \* MERGEFORMAT </w:instrText>
      </w:r>
      <w:r w:rsidR="007E63C3" w:rsidRPr="008D6E8F">
        <w:rPr>
          <w:rFonts w:ascii="Times New Roman" w:eastAsia="宋体" w:hAnsi="Times New Roman" w:cs="Times New Roman"/>
          <w:b/>
          <w:bCs/>
          <w:sz w:val="24"/>
          <w:szCs w:val="24"/>
        </w:rPr>
        <w:fldChar w:fldCharType="end"/>
      </w:r>
      <w:r w:rsidR="007E63C3" w:rsidRPr="008D6E8F">
        <w:rPr>
          <w:rFonts w:ascii="Times New Roman" w:eastAsia="宋体" w:hAnsi="Times New Roman" w:cs="Times New Roman"/>
          <w:b/>
          <w:bCs/>
          <w:sz w:val="24"/>
          <w:szCs w:val="24"/>
        </w:rPr>
        <w:fldChar w:fldCharType="begin"/>
      </w:r>
      <w:r w:rsidR="007E63C3" w:rsidRPr="008D6E8F">
        <w:rPr>
          <w:rFonts w:ascii="Times New Roman" w:eastAsia="宋体" w:hAnsi="Times New Roman" w:cs="Times New Roman"/>
          <w:b/>
          <w:bCs/>
          <w:sz w:val="24"/>
          <w:szCs w:val="24"/>
        </w:rPr>
        <w:instrText xml:space="preserve"> SEQ MTSec \h \* MERGEFORMAT </w:instrText>
      </w:r>
      <w:r w:rsidR="007E63C3" w:rsidRPr="008D6E8F">
        <w:rPr>
          <w:rFonts w:ascii="Times New Roman" w:eastAsia="宋体" w:hAnsi="Times New Roman" w:cs="Times New Roman"/>
          <w:b/>
          <w:bCs/>
          <w:sz w:val="24"/>
          <w:szCs w:val="24"/>
        </w:rPr>
        <w:fldChar w:fldCharType="end"/>
      </w:r>
      <w:r w:rsidR="007E63C3" w:rsidRPr="008D6E8F">
        <w:rPr>
          <w:rFonts w:ascii="Times New Roman" w:eastAsia="宋体" w:hAnsi="Times New Roman" w:cs="Times New Roman"/>
          <w:b/>
          <w:bCs/>
          <w:sz w:val="24"/>
          <w:szCs w:val="24"/>
        </w:rPr>
        <w:fldChar w:fldCharType="end"/>
      </w:r>
      <w:r w:rsidR="00D2791E" w:rsidRPr="00D2791E">
        <w:rPr>
          <w:rFonts w:ascii="Times New Roman" w:eastAsia="宋体" w:hAnsi="Times New Roman" w:cs="Times New Roman"/>
          <w:b/>
          <w:bCs/>
          <w:sz w:val="24"/>
          <w:szCs w:val="24"/>
        </w:rPr>
        <w:t xml:space="preserve">3. </w:t>
      </w:r>
      <w:r w:rsidR="00D2791E" w:rsidRPr="00D2791E">
        <w:rPr>
          <w:rFonts w:ascii="Times New Roman" w:eastAsia="宋体" w:hAnsi="Times New Roman" w:cs="Times New Roman"/>
          <w:b/>
          <w:bCs/>
          <w:sz w:val="24"/>
          <w:szCs w:val="24"/>
        </w:rPr>
        <w:t>路径与车速协同规划方法</w:t>
      </w:r>
      <w:r w:rsidR="00D2791E" w:rsidRPr="00D2791E">
        <w:rPr>
          <w:rFonts w:ascii="Times New Roman" w:eastAsia="宋体" w:hAnsi="Times New Roman" w:cs="Times New Roman"/>
          <w:b/>
          <w:bCs/>
          <w:sz w:val="24"/>
          <w:szCs w:val="24"/>
        </w:rPr>
        <w:t xml:space="preserve"> (SP2)</w:t>
      </w:r>
    </w:p>
    <w:p w14:paraId="3499D967" w14:textId="77777777"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方法的核心思想是将</w:t>
      </w:r>
      <w:proofErr w:type="gramStart"/>
      <w:r w:rsidRPr="00D2791E">
        <w:rPr>
          <w:rFonts w:ascii="Times New Roman" w:eastAsia="宋体" w:hAnsi="Times New Roman" w:cs="Times New Roman"/>
          <w:sz w:val="24"/>
          <w:szCs w:val="24"/>
        </w:rPr>
        <w:t>原时间</w:t>
      </w:r>
      <w:proofErr w:type="gramEnd"/>
      <w:r w:rsidRPr="00D2791E">
        <w:rPr>
          <w:rFonts w:ascii="Times New Roman" w:eastAsia="宋体" w:hAnsi="Times New Roman" w:cs="Times New Roman"/>
          <w:sz w:val="24"/>
          <w:szCs w:val="24"/>
        </w:rPr>
        <w:t>最优的连续轨迹优化问题，转换为在离散状态空间中，以单位时间步长内行驶距离最远为目标的优化问题，并通过滚动多步优化的方式，逐步构建出全局近似最优的行驶轨迹</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0D360C21"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3.1 </w:t>
      </w:r>
      <w:r w:rsidRPr="00D2791E">
        <w:rPr>
          <w:rFonts w:ascii="Times New Roman" w:eastAsia="宋体" w:hAnsi="Times New Roman" w:cs="Times New Roman"/>
          <w:b/>
          <w:bCs/>
          <w:sz w:val="24"/>
          <w:szCs w:val="24"/>
        </w:rPr>
        <w:t>稳态动作空间</w:t>
      </w:r>
    </w:p>
    <w:p w14:paraId="6D7BFAF1" w14:textId="77777777"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稳态动作点定义为：在某一固定的车辆行驶速度与前轮转角条件下，车辆所具有的稳态横摆角速度大小</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该横摆角速度表征了车辆在稳态转向时的运动特性</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所有在车辆可达到的车速及前轮转角范围内求得的稳态动作点构成的集合，即为稳态动作空间</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4856EF27" w14:textId="09D11ADD"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为计算横摆角速度与车速、前轮转角的关系，</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动力学方程进行求解</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由于方程包含微分项与反三角函数项，难以直接获得解析解，因此采用迭代法计算每个稳态动作点</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在计算稳态动作点时，假设车辆处于稳态转向工况，即忽略车身所受空气阻力等，并假设车辆的角加速度</w:t>
      </w:r>
      <w:r w:rsidRPr="00D2791E">
        <w:rPr>
          <w:rFonts w:ascii="Times New Roman" w:eastAsia="宋体" w:hAnsi="Times New Roman" w:cs="Times New Roman"/>
          <w:sz w:val="24"/>
          <w:szCs w:val="24"/>
        </w:rPr>
        <w:t xml:space="preserve"> ϕ¨​=0 </w:t>
      </w:r>
      <w:r w:rsidRPr="00D2791E">
        <w:rPr>
          <w:rFonts w:ascii="Times New Roman" w:eastAsia="宋体" w:hAnsi="Times New Roman" w:cs="Times New Roman"/>
          <w:sz w:val="24"/>
          <w:szCs w:val="24"/>
        </w:rPr>
        <w:t>。根据车辆的几何关系和力平衡关系，通过</w:t>
      </w:r>
      <w:r w:rsidRPr="00D2791E">
        <w:rPr>
          <w:rFonts w:ascii="Times New Roman" w:eastAsia="宋体" w:hAnsi="Times New Roman" w:cs="Times New Roman"/>
          <w:color w:val="FF0000"/>
          <w:sz w:val="24"/>
          <w:szCs w:val="24"/>
        </w:rPr>
        <w:t>算法</w:t>
      </w:r>
      <w:r w:rsidRPr="00D2791E">
        <w:rPr>
          <w:rFonts w:ascii="Times New Roman" w:eastAsia="宋体" w:hAnsi="Times New Roman" w:cs="Times New Roman"/>
          <w:color w:val="FF0000"/>
          <w:sz w:val="24"/>
          <w:szCs w:val="24"/>
        </w:rPr>
        <w:t>1</w:t>
      </w:r>
      <w:r w:rsidRPr="00D2791E">
        <w:rPr>
          <w:rFonts w:ascii="Times New Roman" w:eastAsia="宋体" w:hAnsi="Times New Roman" w:cs="Times New Roman"/>
          <w:sz w:val="24"/>
          <w:szCs w:val="24"/>
        </w:rPr>
        <w:t>迭代求解，直至理论侧偏角与实际侧偏角之差在允许误差范围内，从而得到该组车速与前轮转角下的稳态参数</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θ</w:t>
      </w:r>
      <w:r w:rsidRPr="00D2791E">
        <w:rPr>
          <w:rFonts w:ascii="Times New Roman" w:eastAsia="宋体" w:hAnsi="Times New Roman" w:cs="Times New Roman"/>
          <w:sz w:val="24"/>
          <w:szCs w:val="24"/>
          <w:vertAlign w:val="subscript"/>
        </w:rPr>
        <w:t>A</w:t>
      </w:r>
      <w:proofErr w:type="spellEnd"/>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转弯圆心</w:t>
      </w:r>
      <w:r w:rsidRPr="00D2791E">
        <w:rPr>
          <w:rFonts w:ascii="Times New Roman" w:eastAsia="宋体" w:hAnsi="Times New Roman" w:cs="Times New Roman"/>
          <w:sz w:val="24"/>
          <w:szCs w:val="24"/>
        </w:rPr>
        <w:t>-</w:t>
      </w:r>
      <w:proofErr w:type="gramStart"/>
      <w:r w:rsidRPr="00D2791E">
        <w:rPr>
          <w:rFonts w:ascii="Times New Roman" w:eastAsia="宋体" w:hAnsi="Times New Roman" w:cs="Times New Roman"/>
          <w:sz w:val="24"/>
          <w:szCs w:val="24"/>
        </w:rPr>
        <w:t>前轮主</w:t>
      </w:r>
      <w:proofErr w:type="gramEnd"/>
      <w:r w:rsidRPr="00D2791E">
        <w:rPr>
          <w:rFonts w:ascii="Times New Roman" w:eastAsia="宋体" w:hAnsi="Times New Roman" w:cs="Times New Roman"/>
          <w:sz w:val="24"/>
          <w:szCs w:val="24"/>
        </w:rPr>
        <w:t>销连线与车辆纵向平面的夹角）和</w:t>
      </w:r>
      <w:r w:rsidRPr="00D2791E">
        <w:rPr>
          <w:rFonts w:ascii="Times New Roman" w:eastAsia="宋体" w:hAnsi="Times New Roman" w:cs="Times New Roman"/>
          <w:sz w:val="24"/>
          <w:szCs w:val="24"/>
        </w:rPr>
        <w:t xml:space="preserve"> r</w:t>
      </w:r>
      <w:r w:rsidRPr="00D2791E">
        <w:rPr>
          <w:rFonts w:ascii="Times New Roman" w:eastAsia="宋体" w:hAnsi="Times New Roman" w:cs="Times New Roman"/>
          <w:sz w:val="24"/>
          <w:szCs w:val="24"/>
          <w:vertAlign w:val="subscript"/>
        </w:rPr>
        <w:t>f</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转弯圆心距</w:t>
      </w:r>
      <w:proofErr w:type="gramStart"/>
      <w:r w:rsidRPr="00D2791E">
        <w:rPr>
          <w:rFonts w:ascii="Times New Roman" w:eastAsia="宋体" w:hAnsi="Times New Roman" w:cs="Times New Roman"/>
          <w:sz w:val="24"/>
          <w:szCs w:val="24"/>
        </w:rPr>
        <w:t>前轮主</w:t>
      </w:r>
      <w:proofErr w:type="gramEnd"/>
      <w:r w:rsidRPr="00D2791E">
        <w:rPr>
          <w:rFonts w:ascii="Times New Roman" w:eastAsia="宋体" w:hAnsi="Times New Roman" w:cs="Times New Roman"/>
          <w:sz w:val="24"/>
          <w:szCs w:val="24"/>
        </w:rPr>
        <w:t>销距离）</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4A2191E5" w14:textId="5E41884F" w:rsidR="00D2791E" w:rsidRDefault="00035FB3" w:rsidP="0098624D">
      <w:pPr>
        <w:widowControl w:val="0"/>
        <w:ind w:firstLineChars="400" w:firstLine="960"/>
        <w:jc w:val="both"/>
        <w:rPr>
          <w:rFonts w:ascii="Times New Roman" w:eastAsia="宋体" w:hAnsi="Times New Roman" w:cs="Times New Roman"/>
          <w:sz w:val="24"/>
          <w:szCs w:val="24"/>
        </w:rPr>
      </w:pPr>
      <w:r w:rsidRPr="00035FB3">
        <w:rPr>
          <w:rFonts w:ascii="Times New Roman" w:eastAsia="宋体" w:hAnsi="Times New Roman" w:cs="Times New Roman"/>
          <w:sz w:val="24"/>
          <w:szCs w:val="24"/>
        </w:rPr>
        <w:drawing>
          <wp:anchor distT="0" distB="0" distL="114300" distR="114300" simplePos="0" relativeHeight="251665408" behindDoc="0" locked="0" layoutInCell="1" allowOverlap="1" wp14:anchorId="563109C5" wp14:editId="3018C64E">
            <wp:simplePos x="0" y="0"/>
            <wp:positionH relativeFrom="margin">
              <wp:align>center</wp:align>
            </wp:positionH>
            <wp:positionV relativeFrom="paragraph">
              <wp:posOffset>1341120</wp:posOffset>
            </wp:positionV>
            <wp:extent cx="2921000" cy="2192020"/>
            <wp:effectExtent l="0" t="0" r="0" b="0"/>
            <wp:wrapTopAndBottom/>
            <wp:docPr id="21428794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879477"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921000" cy="2192020"/>
                    </a:xfrm>
                    <a:prstGeom prst="rect">
                      <a:avLst/>
                    </a:prstGeom>
                  </pic:spPr>
                </pic:pic>
              </a:graphicData>
            </a:graphic>
            <wp14:sizeRelH relativeFrom="margin">
              <wp14:pctWidth>0</wp14:pctWidth>
            </wp14:sizeRelH>
            <wp14:sizeRelV relativeFrom="margin">
              <wp14:pctHeight>0</wp14:pctHeight>
            </wp14:sizeRelV>
          </wp:anchor>
        </w:drawing>
      </w:r>
      <w:r w:rsidR="00D2791E" w:rsidRPr="00D2791E">
        <w:rPr>
          <w:rFonts w:ascii="Times New Roman" w:eastAsia="宋体" w:hAnsi="Times New Roman" w:cs="Times New Roman"/>
          <w:sz w:val="24"/>
          <w:szCs w:val="24"/>
        </w:rPr>
        <w:t>最终，稳态动作空间表示为</w:t>
      </w:r>
      <w:r w:rsidR="00D2791E" w:rsidRPr="00D2791E">
        <w:rPr>
          <w:rFonts w:ascii="Times New Roman" w:eastAsia="宋体" w:hAnsi="Times New Roman" w:cs="Times New Roman"/>
          <w:sz w:val="24"/>
          <w:szCs w:val="24"/>
        </w:rPr>
        <w:t xml:space="preserve"> </w:t>
      </w:r>
      <w:proofErr w:type="spellStart"/>
      <w:r w:rsidR="00D2791E" w:rsidRPr="00D2791E">
        <w:rPr>
          <w:rFonts w:ascii="Times New Roman" w:eastAsia="宋体" w:hAnsi="Times New Roman" w:cs="Times New Roman"/>
          <w:sz w:val="24"/>
          <w:szCs w:val="24"/>
        </w:rPr>
        <w:t>S</w:t>
      </w:r>
      <w:r w:rsidR="00D2791E" w:rsidRPr="00D2791E">
        <w:rPr>
          <w:rFonts w:ascii="Times New Roman" w:eastAsia="宋体" w:hAnsi="Times New Roman" w:cs="Times New Roman"/>
          <w:i/>
          <w:iCs/>
          <w:sz w:val="24"/>
          <w:szCs w:val="24"/>
          <w:vertAlign w:val="subscript"/>
        </w:rPr>
        <w:t>action</w:t>
      </w:r>
      <w:proofErr w:type="spellEnd"/>
      <w:r w:rsidR="00D2791E" w:rsidRPr="00D2791E">
        <w:rPr>
          <w:rFonts w:ascii="Times New Roman" w:eastAsia="宋体" w:hAnsi="Times New Roman" w:cs="Times New Roman"/>
          <w:sz w:val="24"/>
          <w:szCs w:val="24"/>
        </w:rPr>
        <w:t>​</w:t>
      </w:r>
      <w:r w:rsidR="008D6E8F">
        <w:rPr>
          <w:rFonts w:ascii="Times New Roman" w:eastAsia="宋体" w:hAnsi="Times New Roman" w:cs="Times New Roman" w:hint="eastAsia"/>
          <w:sz w:val="24"/>
          <w:szCs w:val="24"/>
        </w:rPr>
        <w:t>=</w:t>
      </w:r>
      <w:r w:rsidR="00A9782F" w:rsidRPr="008D6E8F">
        <w:rPr>
          <w:rFonts w:ascii="Times New Roman" w:eastAsia="宋体" w:hAnsi="Times New Roman" w:cs="Times New Roman"/>
          <w:sz w:val="24"/>
          <w:szCs w:val="24"/>
        </w:rPr>
        <w:t>{</w:t>
      </w:r>
      <w:r w:rsidR="00A9782F" w:rsidRPr="008D6E8F">
        <w:rPr>
          <w:rFonts w:ascii="Times New Roman" w:eastAsia="宋体" w:hAnsi="Times New Roman" w:cs="Times New Roman"/>
          <w:i/>
          <w:sz w:val="24"/>
          <w:szCs w:val="24"/>
        </w:rPr>
        <w:t>S</w:t>
      </w:r>
      <w:r w:rsidR="00A9782F" w:rsidRPr="008D6E8F">
        <w:rPr>
          <w:rFonts w:ascii="Times New Roman" w:eastAsia="宋体" w:hAnsi="Times New Roman" w:cs="Times New Roman"/>
          <w:position w:val="-2"/>
          <w:sz w:val="24"/>
          <w:szCs w:val="24"/>
        </w:rPr>
        <w:t>1</w:t>
      </w:r>
      <w:r w:rsidR="00A9782F" w:rsidRPr="008D6E8F">
        <w:rPr>
          <w:rFonts w:ascii="Times New Roman" w:eastAsia="宋体" w:hAnsi="Times New Roman" w:cs="Times New Roman"/>
          <w:sz w:val="24"/>
          <w:szCs w:val="24"/>
        </w:rPr>
        <w:t>,</w:t>
      </w:r>
      <w:r w:rsidR="00A9782F" w:rsidRPr="008D6E8F">
        <w:rPr>
          <w:rFonts w:ascii="Times New Roman" w:eastAsia="宋体" w:hAnsi="Times New Roman" w:cs="Times New Roman"/>
          <w:spacing w:val="-23"/>
          <w:sz w:val="24"/>
          <w:szCs w:val="24"/>
        </w:rPr>
        <w:t xml:space="preserve"> </w:t>
      </w:r>
      <w:r w:rsidR="00A9782F" w:rsidRPr="008D6E8F">
        <w:rPr>
          <w:rFonts w:ascii="Times New Roman" w:eastAsia="宋体" w:hAnsi="Times New Roman" w:cs="Times New Roman"/>
          <w:i/>
          <w:sz w:val="24"/>
          <w:szCs w:val="24"/>
        </w:rPr>
        <w:t>S</w:t>
      </w:r>
      <w:r w:rsidR="00A9782F" w:rsidRPr="008D6E8F">
        <w:rPr>
          <w:rFonts w:ascii="Times New Roman" w:eastAsia="宋体" w:hAnsi="Times New Roman" w:cs="Times New Roman"/>
          <w:position w:val="-2"/>
          <w:sz w:val="24"/>
          <w:szCs w:val="24"/>
        </w:rPr>
        <w:t>2</w:t>
      </w:r>
      <w:r w:rsidR="00A9782F" w:rsidRPr="008D6E8F">
        <w:rPr>
          <w:rFonts w:ascii="Times New Roman" w:eastAsia="宋体" w:hAnsi="Times New Roman" w:cs="Times New Roman"/>
          <w:spacing w:val="-9"/>
          <w:position w:val="-2"/>
          <w:sz w:val="24"/>
          <w:szCs w:val="24"/>
        </w:rPr>
        <w:t xml:space="preserve"> </w:t>
      </w:r>
      <w:r w:rsidR="00A9782F" w:rsidRPr="008D6E8F">
        <w:rPr>
          <w:rFonts w:ascii="Times New Roman" w:eastAsia="宋体" w:hAnsi="Times New Roman" w:cs="Times New Roman"/>
          <w:spacing w:val="-10"/>
          <w:sz w:val="24"/>
          <w:szCs w:val="24"/>
        </w:rPr>
        <w:t>,</w:t>
      </w:r>
      <w:r w:rsidR="00A9782F" w:rsidRPr="008D6E8F">
        <w:rPr>
          <w:rFonts w:ascii="Times New Roman" w:eastAsia="宋体" w:hAnsi="Times New Roman" w:cs="Times New Roman"/>
          <w:sz w:val="24"/>
          <w:szCs w:val="24"/>
        </w:rPr>
        <w:t>…,</w:t>
      </w:r>
      <w:r w:rsidR="00A9782F" w:rsidRPr="008D6E8F">
        <w:rPr>
          <w:rFonts w:ascii="Times New Roman" w:eastAsia="宋体" w:hAnsi="Times New Roman" w:cs="Times New Roman"/>
          <w:spacing w:val="-23"/>
          <w:sz w:val="24"/>
          <w:szCs w:val="24"/>
        </w:rPr>
        <w:t xml:space="preserve"> </w:t>
      </w:r>
      <w:r w:rsidR="00A9782F" w:rsidRPr="008D6E8F">
        <w:rPr>
          <w:rFonts w:ascii="Times New Roman" w:eastAsia="宋体" w:hAnsi="Times New Roman" w:cs="Times New Roman"/>
          <w:i/>
          <w:spacing w:val="10"/>
          <w:sz w:val="24"/>
          <w:szCs w:val="24"/>
        </w:rPr>
        <w:t>S</w:t>
      </w:r>
      <w:r w:rsidR="00A9782F" w:rsidRPr="008D6E8F">
        <w:rPr>
          <w:rFonts w:ascii="Times New Roman" w:eastAsia="宋体" w:hAnsi="Times New Roman" w:cs="Times New Roman"/>
          <w:i/>
          <w:spacing w:val="10"/>
          <w:position w:val="-2"/>
          <w:sz w:val="24"/>
          <w:szCs w:val="24"/>
        </w:rPr>
        <w:t>n</w:t>
      </w:r>
      <w:r w:rsidR="00A9782F" w:rsidRPr="008D6E8F">
        <w:rPr>
          <w:rFonts w:ascii="Times New Roman" w:eastAsia="宋体" w:hAnsi="Times New Roman" w:cs="Times New Roman"/>
          <w:spacing w:val="10"/>
          <w:sz w:val="24"/>
          <w:szCs w:val="24"/>
        </w:rPr>
        <w:t>}</w:t>
      </w:r>
      <w:r w:rsidR="00D2791E" w:rsidRPr="00D2791E">
        <w:rPr>
          <w:rFonts w:ascii="Times New Roman" w:eastAsia="宋体" w:hAnsi="Times New Roman" w:cs="Times New Roman"/>
          <w:sz w:val="24"/>
          <w:szCs w:val="24"/>
        </w:rPr>
        <w:t>，每个稳态动作信息点</w:t>
      </w:r>
      <w:r w:rsidR="00D2791E" w:rsidRPr="00D2791E">
        <w:rPr>
          <w:rFonts w:ascii="Times New Roman" w:eastAsia="宋体" w:hAnsi="Times New Roman" w:cs="Times New Roman"/>
          <w:sz w:val="24"/>
          <w:szCs w:val="24"/>
        </w:rPr>
        <w:t xml:space="preserve"> </w:t>
      </w:r>
      <w:proofErr w:type="spellStart"/>
      <w:r w:rsidR="00D2791E" w:rsidRPr="00D2791E">
        <w:rPr>
          <w:rFonts w:ascii="Times New Roman" w:eastAsia="宋体" w:hAnsi="Times New Roman" w:cs="Times New Roman"/>
          <w:sz w:val="24"/>
          <w:szCs w:val="24"/>
        </w:rPr>
        <w:t>S</w:t>
      </w:r>
      <w:r w:rsidR="00D2791E" w:rsidRPr="00D2791E">
        <w:rPr>
          <w:rFonts w:ascii="Times New Roman" w:eastAsia="宋体" w:hAnsi="Times New Roman" w:cs="Times New Roman"/>
          <w:i/>
          <w:iCs/>
          <w:sz w:val="24"/>
          <w:szCs w:val="24"/>
          <w:vertAlign w:val="subscript"/>
        </w:rPr>
        <w:t>k</w:t>
      </w:r>
      <w:proofErr w:type="spellEnd"/>
      <w:r w:rsidR="00D2791E" w:rsidRPr="00D2791E">
        <w:rPr>
          <w:rFonts w:ascii="Times New Roman" w:eastAsia="宋体" w:hAnsi="Times New Roman" w:cs="Times New Roman"/>
          <w:i/>
          <w:iCs/>
          <w:sz w:val="24"/>
          <w:szCs w:val="24"/>
          <w:vertAlign w:val="subscript"/>
        </w:rPr>
        <w:t>​</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包含该状态下的车速</w:t>
      </w:r>
      <w:r w:rsidR="00D2791E" w:rsidRPr="00D2791E">
        <w:rPr>
          <w:rFonts w:ascii="Times New Roman" w:eastAsia="宋体" w:hAnsi="Times New Roman" w:cs="Times New Roman"/>
          <w:sz w:val="24"/>
          <w:szCs w:val="24"/>
        </w:rPr>
        <w:t xml:space="preserve"> </w:t>
      </w:r>
      <w:proofErr w:type="spellStart"/>
      <w:r w:rsidR="00D2791E" w:rsidRPr="00D2791E">
        <w:rPr>
          <w:rFonts w:ascii="Times New Roman" w:eastAsia="宋体" w:hAnsi="Times New Roman" w:cs="Times New Roman"/>
          <w:sz w:val="24"/>
          <w:szCs w:val="24"/>
        </w:rPr>
        <w:t>v</w:t>
      </w:r>
      <w:r w:rsidR="00D2791E" w:rsidRPr="00D2791E">
        <w:rPr>
          <w:rFonts w:ascii="Times New Roman" w:eastAsia="宋体" w:hAnsi="Times New Roman" w:cs="Times New Roman"/>
          <w:i/>
          <w:iCs/>
          <w:sz w:val="24"/>
          <w:szCs w:val="24"/>
          <w:vertAlign w:val="subscript"/>
        </w:rPr>
        <w:t>xk</w:t>
      </w:r>
      <w:proofErr w:type="spellEnd"/>
      <w:r w:rsidR="00D2791E" w:rsidRPr="00D2791E">
        <w:rPr>
          <w:rFonts w:ascii="Times New Roman" w:eastAsia="宋体" w:hAnsi="Times New Roman" w:cs="Times New Roman"/>
          <w:sz w:val="24"/>
          <w:szCs w:val="24"/>
          <w:vertAlign w:val="subscript"/>
        </w:rPr>
        <w:t>​</w:t>
      </w:r>
      <w:r w:rsidR="00D2791E" w:rsidRPr="00D2791E">
        <w:rPr>
          <w:rFonts w:ascii="Times New Roman" w:eastAsia="宋体" w:hAnsi="Times New Roman" w:cs="Times New Roman"/>
          <w:sz w:val="24"/>
          <w:szCs w:val="24"/>
        </w:rPr>
        <w:t>、前轮转角</w:t>
      </w:r>
      <w:r w:rsidR="00D2791E" w:rsidRPr="00D2791E">
        <w:rPr>
          <w:rFonts w:ascii="Times New Roman" w:eastAsia="宋体" w:hAnsi="Times New Roman" w:cs="Times New Roman"/>
          <w:sz w:val="24"/>
          <w:szCs w:val="24"/>
        </w:rPr>
        <w:t xml:space="preserve"> </w:t>
      </w:r>
      <w:proofErr w:type="spellStart"/>
      <w:r w:rsidR="00D2791E" w:rsidRPr="00D2791E">
        <w:rPr>
          <w:rFonts w:ascii="Times New Roman" w:eastAsia="宋体" w:hAnsi="Times New Roman" w:cs="Times New Roman"/>
          <w:sz w:val="24"/>
          <w:szCs w:val="24"/>
        </w:rPr>
        <w:t>δ</w:t>
      </w:r>
      <w:r w:rsidR="00D2791E" w:rsidRPr="00D2791E">
        <w:rPr>
          <w:rFonts w:ascii="Times New Roman" w:eastAsia="宋体" w:hAnsi="Times New Roman" w:cs="Times New Roman"/>
          <w:i/>
          <w:iCs/>
          <w:sz w:val="24"/>
          <w:szCs w:val="24"/>
          <w:vertAlign w:val="subscript"/>
        </w:rPr>
        <w:t>fk</w:t>
      </w:r>
      <w:proofErr w:type="spellEnd"/>
      <w:r w:rsidR="00D2791E" w:rsidRPr="00D2791E">
        <w:rPr>
          <w:rFonts w:ascii="Times New Roman" w:eastAsia="宋体" w:hAnsi="Times New Roman" w:cs="Times New Roman"/>
          <w:sz w:val="24"/>
          <w:szCs w:val="24"/>
        </w:rPr>
        <w:t>​</w:t>
      </w:r>
      <w:r w:rsidR="00D2791E" w:rsidRPr="00D2791E">
        <w:rPr>
          <w:rFonts w:ascii="Times New Roman" w:eastAsia="宋体" w:hAnsi="Times New Roman" w:cs="Times New Roman"/>
          <w:sz w:val="24"/>
          <w:szCs w:val="24"/>
        </w:rPr>
        <w:t>、转弯半径</w:t>
      </w:r>
      <w:r w:rsidR="00D2791E" w:rsidRPr="00D2791E">
        <w:rPr>
          <w:rFonts w:ascii="Times New Roman" w:eastAsia="宋体" w:hAnsi="Times New Roman" w:cs="Times New Roman"/>
          <w:sz w:val="24"/>
          <w:szCs w:val="24"/>
        </w:rPr>
        <w:t xml:space="preserve"> </w:t>
      </w:r>
      <w:proofErr w:type="spellStart"/>
      <w:r w:rsidR="00D2791E" w:rsidRPr="00D2791E">
        <w:rPr>
          <w:rFonts w:ascii="Times New Roman" w:eastAsia="宋体" w:hAnsi="Times New Roman" w:cs="Times New Roman"/>
          <w:sz w:val="24"/>
          <w:szCs w:val="24"/>
        </w:rPr>
        <w:t>r</w:t>
      </w:r>
      <w:r w:rsidR="00D2791E" w:rsidRPr="00D2791E">
        <w:rPr>
          <w:rFonts w:ascii="Times New Roman" w:eastAsia="宋体" w:hAnsi="Times New Roman" w:cs="Times New Roman"/>
          <w:i/>
          <w:iCs/>
          <w:sz w:val="24"/>
          <w:szCs w:val="24"/>
          <w:vertAlign w:val="subscript"/>
        </w:rPr>
        <w:t>k</w:t>
      </w:r>
      <w:proofErr w:type="spellEnd"/>
      <w:r w:rsidR="00D2791E" w:rsidRPr="00D2791E">
        <w:rPr>
          <w:rFonts w:ascii="Times New Roman" w:eastAsia="宋体" w:hAnsi="Times New Roman" w:cs="Times New Roman"/>
          <w:sz w:val="24"/>
          <w:szCs w:val="24"/>
          <w:vertAlign w:val="subscript"/>
        </w:rPr>
        <w:t>​</w:t>
      </w:r>
      <w:r w:rsidR="00D2791E" w:rsidRPr="00D2791E">
        <w:rPr>
          <w:rFonts w:ascii="Times New Roman" w:eastAsia="宋体" w:hAnsi="Times New Roman" w:cs="Times New Roman"/>
          <w:sz w:val="24"/>
          <w:szCs w:val="24"/>
        </w:rPr>
        <w:t>、角度</w:t>
      </w:r>
      <w:r w:rsidR="00D2791E" w:rsidRPr="00D2791E">
        <w:rPr>
          <w:rFonts w:ascii="Times New Roman" w:eastAsia="宋体" w:hAnsi="Times New Roman" w:cs="Times New Roman"/>
          <w:sz w:val="24"/>
          <w:szCs w:val="24"/>
        </w:rPr>
        <w:t xml:space="preserve"> </w:t>
      </w:r>
      <w:proofErr w:type="spellStart"/>
      <w:r w:rsidR="00D2791E" w:rsidRPr="00D2791E">
        <w:rPr>
          <w:rFonts w:ascii="Times New Roman" w:eastAsia="宋体" w:hAnsi="Times New Roman" w:cs="Times New Roman"/>
          <w:sz w:val="24"/>
          <w:szCs w:val="24"/>
        </w:rPr>
        <w:t>θ</w:t>
      </w:r>
      <w:r w:rsidR="00D2791E" w:rsidRPr="00D2791E">
        <w:rPr>
          <w:rFonts w:ascii="Times New Roman" w:eastAsia="宋体" w:hAnsi="Times New Roman" w:cs="Times New Roman"/>
          <w:i/>
          <w:iCs/>
          <w:sz w:val="24"/>
          <w:szCs w:val="24"/>
          <w:vertAlign w:val="subscript"/>
        </w:rPr>
        <w:t>Ak</w:t>
      </w:r>
      <w:proofErr w:type="spellEnd"/>
      <w:r w:rsidR="00D2791E" w:rsidRPr="00D2791E">
        <w:rPr>
          <w:rFonts w:ascii="Times New Roman" w:eastAsia="宋体" w:hAnsi="Times New Roman" w:cs="Times New Roman"/>
          <w:sz w:val="24"/>
          <w:szCs w:val="24"/>
          <w:vertAlign w:val="subscript"/>
        </w:rPr>
        <w:t xml:space="preserve">​ </w:t>
      </w:r>
      <w:r w:rsidR="00D2791E" w:rsidRPr="00D2791E">
        <w:rPr>
          <w:rFonts w:ascii="Times New Roman" w:eastAsia="宋体" w:hAnsi="Times New Roman" w:cs="Times New Roman"/>
          <w:sz w:val="24"/>
          <w:szCs w:val="24"/>
        </w:rPr>
        <w:t>及横摆角速度</w:t>
      </w:r>
      <w:r w:rsidR="00D2791E" w:rsidRPr="00D2791E">
        <w:rPr>
          <w:rFonts w:ascii="Times New Roman" w:eastAsia="宋体" w:hAnsi="Times New Roman" w:cs="Times New Roman"/>
          <w:sz w:val="24"/>
          <w:szCs w:val="24"/>
        </w:rPr>
        <w:t xml:space="preserve"> </w:t>
      </w:r>
      <w:proofErr w:type="spellStart"/>
      <w:r w:rsidR="00D2791E" w:rsidRPr="00D2791E">
        <w:rPr>
          <w:rFonts w:ascii="Times New Roman" w:eastAsia="宋体" w:hAnsi="Times New Roman" w:cs="Times New Roman"/>
          <w:sz w:val="24"/>
          <w:szCs w:val="24"/>
        </w:rPr>
        <w:t>ω</w:t>
      </w:r>
      <w:r w:rsidR="00D2791E" w:rsidRPr="00D2791E">
        <w:rPr>
          <w:rFonts w:ascii="Times New Roman" w:eastAsia="宋体" w:hAnsi="Times New Roman" w:cs="Times New Roman"/>
          <w:i/>
          <w:iCs/>
          <w:sz w:val="24"/>
          <w:szCs w:val="24"/>
          <w:vertAlign w:val="subscript"/>
        </w:rPr>
        <w:t>k</w:t>
      </w:r>
      <w:proofErr w:type="spellEnd"/>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w:t>
      </w:r>
      <w:r w:rsidR="00D779DF" w:rsidRPr="00D779DF">
        <w:rPr>
          <w:rFonts w:ascii="Times New Roman" w:eastAsia="宋体" w:hAnsi="Times New Roman" w:cs="Times New Roman" w:hint="eastAsia"/>
          <w:sz w:val="24"/>
          <w:szCs w:val="24"/>
        </w:rPr>
        <w:t>下图</w:t>
      </w:r>
      <w:r w:rsidR="00D2791E" w:rsidRPr="00D2791E">
        <w:rPr>
          <w:rFonts w:ascii="Times New Roman" w:eastAsia="宋体" w:hAnsi="Times New Roman" w:cs="Times New Roman"/>
          <w:sz w:val="24"/>
          <w:szCs w:val="24"/>
        </w:rPr>
        <w:t>展示了一个典型的稳态动作空间示意图，其中红色区域表示车辆的失控区域</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w:t>
      </w:r>
    </w:p>
    <w:p w14:paraId="4878AD17" w14:textId="786E2345" w:rsidR="00035FB3" w:rsidRPr="00D779DF" w:rsidRDefault="00D779DF" w:rsidP="00D779DF">
      <w:pPr>
        <w:widowControl w:val="0"/>
        <w:ind w:firstLineChars="200" w:firstLine="420"/>
        <w:jc w:val="center"/>
        <w:rPr>
          <w:rFonts w:ascii="Times New Roman" w:eastAsia="宋体" w:hAnsi="Times New Roman" w:cs="Times New Roman"/>
          <w:szCs w:val="21"/>
        </w:rPr>
      </w:pPr>
      <w:r w:rsidRPr="00D779DF">
        <w:rPr>
          <w:rFonts w:ascii="Times New Roman" w:eastAsia="宋体" w:hAnsi="Times New Roman" w:cs="Times New Roman" w:hint="eastAsia"/>
          <w:szCs w:val="21"/>
        </w:rPr>
        <w:t>典型自动驾驶</w:t>
      </w:r>
      <w:r w:rsidRPr="00D779DF">
        <w:rPr>
          <w:rFonts w:ascii="Times New Roman" w:eastAsia="宋体" w:hAnsi="Times New Roman" w:cs="Times New Roman" w:hint="eastAsia"/>
          <w:szCs w:val="21"/>
        </w:rPr>
        <w:t>车辆</w:t>
      </w:r>
      <w:r w:rsidRPr="00D779DF">
        <w:rPr>
          <w:rFonts w:ascii="Times New Roman" w:eastAsia="宋体" w:hAnsi="Times New Roman" w:cs="Times New Roman" w:hint="eastAsia"/>
          <w:szCs w:val="21"/>
        </w:rPr>
        <w:t>的稳态动作空间</w:t>
      </w:r>
    </w:p>
    <w:p w14:paraId="6C480644" w14:textId="566D93AA" w:rsidR="00035FB3" w:rsidRDefault="00035FB3" w:rsidP="00AA5E16">
      <w:pPr>
        <w:widowControl w:val="0"/>
        <w:ind w:firstLineChars="200" w:firstLine="480"/>
        <w:jc w:val="both"/>
        <w:rPr>
          <w:rFonts w:ascii="Times New Roman" w:eastAsia="宋体" w:hAnsi="Times New Roman" w:cs="Times New Roman"/>
          <w:sz w:val="24"/>
          <w:szCs w:val="24"/>
        </w:rPr>
      </w:pPr>
    </w:p>
    <w:p w14:paraId="04E6D929" w14:textId="4BB1B095"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lastRenderedPageBreak/>
        <w:t xml:space="preserve">3.2 </w:t>
      </w:r>
      <w:r w:rsidRPr="00D2791E">
        <w:rPr>
          <w:rFonts w:ascii="Times New Roman" w:eastAsia="宋体" w:hAnsi="Times New Roman" w:cs="Times New Roman"/>
          <w:b/>
          <w:bCs/>
          <w:sz w:val="24"/>
          <w:szCs w:val="24"/>
        </w:rPr>
        <w:t>运动状态转移网</w:t>
      </w:r>
    </w:p>
    <w:p w14:paraId="27259AA4" w14:textId="73C99B07"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稳态动作空间定义了车辆所有可行的瞬时动作集合，但由于车辆动力学约束，各个稳态动作状态之间不可能实现瞬时转移</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因此，需要构建各稳态动作点之间的转移关系及转移条件，形成运动状态转移网</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68AA4783" w14:textId="12EADBE0"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假设车辆在时间步长</w:t>
      </w:r>
      <w:r w:rsidRPr="00D2791E">
        <w:rPr>
          <w:rFonts w:ascii="Times New Roman" w:eastAsia="宋体" w:hAnsi="Times New Roman" w:cs="Times New Roman"/>
          <w:sz w:val="24"/>
          <w:szCs w:val="24"/>
        </w:rPr>
        <w:t xml:space="preserve"> T</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内由稳态动作点</w:t>
      </w:r>
      <w:r w:rsidRPr="00D2791E">
        <w:rPr>
          <w:rFonts w:ascii="Times New Roman" w:eastAsia="宋体" w:hAnsi="Times New Roman" w:cs="Times New Roman"/>
          <w:sz w:val="24"/>
          <w:szCs w:val="24"/>
        </w:rPr>
        <w:t xml:space="preserve"> S</w:t>
      </w:r>
      <w:r w:rsidRPr="00D2791E">
        <w:rPr>
          <w:rFonts w:ascii="Times New Roman" w:eastAsia="宋体" w:hAnsi="Times New Roman" w:cs="Times New Roman"/>
          <w:i/>
          <w:iCs/>
          <w:sz w:val="24"/>
          <w:szCs w:val="24"/>
          <w:vertAlign w:val="subscript"/>
        </w:rPr>
        <w:t>i​</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转移到</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S</w:t>
      </w:r>
      <w:r w:rsidRPr="00D2791E">
        <w:rPr>
          <w:rFonts w:ascii="Times New Roman" w:eastAsia="宋体" w:hAnsi="Times New Roman" w:cs="Times New Roman"/>
          <w:i/>
          <w:iCs/>
          <w:sz w:val="24"/>
          <w:szCs w:val="24"/>
          <w:vertAlign w:val="subscript"/>
        </w:rPr>
        <w:t>j</w:t>
      </w:r>
      <w:proofErr w:type="spellEnd"/>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此过程主要受到车辆加速</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减速性能以及前轮转角变化速率的约束</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车辆在状态</w:t>
      </w:r>
      <w:r w:rsidRPr="00D2791E">
        <w:rPr>
          <w:rFonts w:ascii="Times New Roman" w:eastAsia="宋体" w:hAnsi="Times New Roman" w:cs="Times New Roman"/>
          <w:sz w:val="24"/>
          <w:szCs w:val="24"/>
        </w:rPr>
        <w:t xml:space="preserve"> S</w:t>
      </w:r>
      <w:r w:rsidRPr="00D2791E">
        <w:rPr>
          <w:rFonts w:ascii="Times New Roman" w:eastAsia="宋体" w:hAnsi="Times New Roman" w:cs="Times New Roman"/>
          <w:i/>
          <w:iCs/>
          <w:sz w:val="24"/>
          <w:szCs w:val="24"/>
          <w:vertAlign w:val="subscript"/>
        </w:rPr>
        <w:t>i​</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时的最大（小）加速度</w:t>
      </w:r>
      <w:r w:rsidR="005814A7" w:rsidRPr="008D6E8F">
        <w:rPr>
          <w:rFonts w:ascii="Times New Roman" w:eastAsia="宋体" w:hAnsi="Times New Roman" w:cs="Times New Roman"/>
          <w:position w:val="-10"/>
          <w:sz w:val="24"/>
          <w:szCs w:val="24"/>
        </w:rPr>
        <w:object w:dxaOrig="1160" w:dyaOrig="320" w14:anchorId="5E3863CF">
          <v:shape id="_x0000_i1085" type="#_x0000_t75" style="width:58pt;height:16pt" o:ole="">
            <v:imagedata r:id="rId47" o:title=""/>
          </v:shape>
          <o:OLEObject Type="Embed" ProgID="Equation.DSMT4" ShapeID="_x0000_i1085" DrawAspect="Content" ObjectID="_1809518310" r:id="rId48"/>
        </w:object>
      </w:r>
      <w:r w:rsidRPr="00D2791E">
        <w:rPr>
          <w:rFonts w:ascii="Times New Roman" w:eastAsia="宋体" w:hAnsi="Times New Roman" w:cs="Times New Roman"/>
          <w:sz w:val="24"/>
          <w:szCs w:val="24"/>
        </w:rPr>
        <w:t>与当前车速相关</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同时，单位时间步长内允许的最大前轮转角增量为</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Δδ</w:t>
      </w:r>
      <w:r w:rsidRPr="00D2791E">
        <w:rPr>
          <w:rFonts w:ascii="Times New Roman" w:eastAsia="宋体" w:hAnsi="Times New Roman" w:cs="Times New Roman"/>
          <w:i/>
          <w:iCs/>
          <w:sz w:val="24"/>
          <w:szCs w:val="24"/>
          <w:vertAlign w:val="subscript"/>
        </w:rPr>
        <w:t>max</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roofErr w:type="gramStart"/>
      <w:r w:rsidRPr="00D2791E">
        <w:rPr>
          <w:rFonts w:ascii="Times New Roman" w:eastAsia="宋体" w:hAnsi="Times New Roman" w:cs="Times New Roman"/>
          <w:sz w:val="24"/>
          <w:szCs w:val="24"/>
        </w:rPr>
        <w:t>若车辆</w:t>
      </w:r>
      <w:proofErr w:type="gramEnd"/>
      <w:r w:rsidRPr="00D2791E">
        <w:rPr>
          <w:rFonts w:ascii="Times New Roman" w:eastAsia="宋体" w:hAnsi="Times New Roman" w:cs="Times New Roman"/>
          <w:sz w:val="24"/>
          <w:szCs w:val="24"/>
        </w:rPr>
        <w:t>能在时间</w:t>
      </w:r>
      <w:r w:rsidRPr="00D2791E">
        <w:rPr>
          <w:rFonts w:ascii="Times New Roman" w:eastAsia="宋体" w:hAnsi="Times New Roman" w:cs="Times New Roman"/>
          <w:sz w:val="24"/>
          <w:szCs w:val="24"/>
        </w:rPr>
        <w:t xml:space="preserve"> T≤T</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内从</w:t>
      </w:r>
      <w:r w:rsidRPr="00D2791E">
        <w:rPr>
          <w:rFonts w:ascii="Times New Roman" w:eastAsia="宋体" w:hAnsi="Times New Roman" w:cs="Times New Roman"/>
          <w:sz w:val="24"/>
          <w:szCs w:val="24"/>
        </w:rPr>
        <w:t xml:space="preserve"> S</w:t>
      </w:r>
      <w:r w:rsidRPr="00D2791E">
        <w:rPr>
          <w:rFonts w:ascii="Times New Roman" w:eastAsia="宋体" w:hAnsi="Times New Roman" w:cs="Times New Roman"/>
          <w:i/>
          <w:iCs/>
          <w:sz w:val="24"/>
          <w:szCs w:val="24"/>
          <w:vertAlign w:val="subscript"/>
        </w:rPr>
        <w:t xml:space="preserve">i​ </w:t>
      </w:r>
      <w:r w:rsidRPr="00D2791E">
        <w:rPr>
          <w:rFonts w:ascii="Times New Roman" w:eastAsia="宋体" w:hAnsi="Times New Roman" w:cs="Times New Roman"/>
          <w:sz w:val="24"/>
          <w:szCs w:val="24"/>
        </w:rPr>
        <w:t>转移到</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S</w:t>
      </w:r>
      <w:r w:rsidRPr="00D2791E">
        <w:rPr>
          <w:rFonts w:ascii="Times New Roman" w:eastAsia="宋体" w:hAnsi="Times New Roman" w:cs="Times New Roman"/>
          <w:i/>
          <w:iCs/>
          <w:sz w:val="24"/>
          <w:szCs w:val="24"/>
          <w:vertAlign w:val="subscript"/>
        </w:rPr>
        <w:t>j</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rPr>
        <w:t>，则必须满足以下条件</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678666CC" w14:textId="1BED8252" w:rsidR="00D2791E" w:rsidRPr="00D2791E" w:rsidRDefault="00D2791E" w:rsidP="00AA5E16">
      <w:pPr>
        <w:widowControl w:val="0"/>
        <w:numPr>
          <w:ilvl w:val="0"/>
          <w:numId w:val="1"/>
        </w:numPr>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速度变化约束：</w:t>
      </w:r>
      <w:r w:rsidRPr="00D2791E">
        <w:rPr>
          <w:rFonts w:ascii="Cambria Math" w:eastAsia="宋体" w:hAnsi="Cambria Math" w:cs="Cambria Math"/>
          <w:sz w:val="24"/>
          <w:szCs w:val="24"/>
        </w:rPr>
        <w:t>∣</w:t>
      </w:r>
      <w:proofErr w:type="spellStart"/>
      <w:r w:rsidRPr="00D2791E">
        <w:rPr>
          <w:rFonts w:ascii="Times New Roman" w:eastAsia="宋体" w:hAnsi="Times New Roman" w:cs="Times New Roman"/>
          <w:sz w:val="24"/>
          <w:szCs w:val="24"/>
        </w:rPr>
        <w:t>v</w:t>
      </w:r>
      <w:r w:rsidRPr="00D2791E">
        <w:rPr>
          <w:rFonts w:ascii="Times New Roman" w:eastAsia="宋体" w:hAnsi="Times New Roman" w:cs="Times New Roman"/>
          <w:i/>
          <w:iCs/>
          <w:sz w:val="24"/>
          <w:szCs w:val="24"/>
          <w:vertAlign w:val="subscript"/>
        </w:rPr>
        <w:t>j</w:t>
      </w:r>
      <w:proofErr w:type="spellEnd"/>
      <w:r w:rsidRPr="00D2791E">
        <w:rPr>
          <w:rFonts w:ascii="Times New Roman" w:eastAsia="宋体" w:hAnsi="Times New Roman" w:cs="Times New Roman"/>
          <w:sz w:val="24"/>
          <w:szCs w:val="24"/>
        </w:rPr>
        <w:t>​−v</w:t>
      </w:r>
      <w:r w:rsidRPr="00D2791E">
        <w:rPr>
          <w:rFonts w:ascii="Times New Roman" w:eastAsia="宋体" w:hAnsi="Times New Roman" w:cs="Times New Roman"/>
          <w:i/>
          <w:iCs/>
          <w:sz w:val="24"/>
          <w:szCs w:val="24"/>
          <w:vertAlign w:val="subscript"/>
        </w:rPr>
        <w:t>i​</w:t>
      </w:r>
      <w:r w:rsidRPr="00D2791E">
        <w:rPr>
          <w:rFonts w:ascii="Cambria Math" w:eastAsia="宋体" w:hAnsi="Cambria Math" w:cs="Cambria Math"/>
          <w:sz w:val="24"/>
          <w:szCs w:val="24"/>
        </w:rPr>
        <w:t>∣</w:t>
      </w:r>
      <w:r w:rsidRPr="00D2791E">
        <w:rPr>
          <w:rFonts w:ascii="Times New Roman" w:eastAsia="宋体" w:hAnsi="Times New Roman" w:cs="Times New Roman"/>
          <w:sz w:val="24"/>
          <w:szCs w:val="24"/>
        </w:rPr>
        <w:t>/</w:t>
      </w:r>
      <w:proofErr w:type="spellStart"/>
      <w:r w:rsidRPr="00D2791E">
        <w:rPr>
          <w:rFonts w:ascii="Times New Roman" w:eastAsia="宋体" w:hAnsi="Times New Roman" w:cs="Times New Roman"/>
          <w:sz w:val="24"/>
          <w:szCs w:val="24"/>
        </w:rPr>
        <w:t>T≤a</w:t>
      </w:r>
      <w:r w:rsidRPr="00D2791E">
        <w:rPr>
          <w:rFonts w:ascii="Times New Roman" w:eastAsia="宋体" w:hAnsi="Times New Roman" w:cs="Times New Roman"/>
          <w:i/>
          <w:iCs/>
          <w:sz w:val="24"/>
          <w:szCs w:val="24"/>
          <w:vertAlign w:val="subscript"/>
        </w:rPr>
        <w:t>max</w:t>
      </w:r>
      <w:proofErr w:type="spellEnd"/>
      <w:r w:rsidRPr="00D2791E">
        <w:rPr>
          <w:rFonts w:ascii="Times New Roman" w:eastAsia="宋体" w:hAnsi="Times New Roman" w:cs="Times New Roman"/>
          <w:sz w:val="24"/>
          <w:szCs w:val="24"/>
        </w:rPr>
        <w:t>/</w:t>
      </w:r>
      <w:r w:rsidRPr="00D2791E">
        <w:rPr>
          <w:rFonts w:ascii="Times New Roman" w:eastAsia="宋体" w:hAnsi="Times New Roman" w:cs="Times New Roman"/>
          <w:i/>
          <w:iCs/>
          <w:sz w:val="24"/>
          <w:szCs w:val="24"/>
          <w:vertAlign w:val="subscript"/>
        </w:rPr>
        <w:t>min</w:t>
      </w:r>
      <w:r w:rsidRPr="00D2791E">
        <w:rPr>
          <w:rFonts w:ascii="Times New Roman" w:eastAsia="宋体" w:hAnsi="Times New Roman" w:cs="Times New Roman"/>
          <w:sz w:val="24"/>
          <w:szCs w:val="24"/>
        </w:rPr>
        <w:t>​(vi​)</w:t>
      </w:r>
    </w:p>
    <w:p w14:paraId="2A2283C4" w14:textId="6890BE28" w:rsidR="00D2791E" w:rsidRPr="00D2791E" w:rsidRDefault="00D2791E" w:rsidP="00AA5E16">
      <w:pPr>
        <w:widowControl w:val="0"/>
        <w:numPr>
          <w:ilvl w:val="0"/>
          <w:numId w:val="1"/>
        </w:numPr>
        <w:ind w:firstLineChars="200" w:firstLine="480"/>
        <w:jc w:val="both"/>
        <w:rPr>
          <w:rFonts w:ascii="Times New Roman" w:eastAsia="宋体" w:hAnsi="Times New Roman" w:cs="Times New Roman"/>
          <w:i/>
          <w:iCs/>
          <w:sz w:val="24"/>
          <w:szCs w:val="24"/>
          <w:vertAlign w:val="subscript"/>
        </w:rPr>
      </w:pPr>
      <w:r w:rsidRPr="00D2791E">
        <w:rPr>
          <w:rFonts w:ascii="Times New Roman" w:eastAsia="宋体" w:hAnsi="Times New Roman" w:cs="Times New Roman"/>
          <w:sz w:val="24"/>
          <w:szCs w:val="24"/>
        </w:rPr>
        <w:t>转角变化约束：</w:t>
      </w:r>
      <w:r w:rsidRPr="00D2791E">
        <w:rPr>
          <w:rFonts w:ascii="Cambria Math" w:eastAsia="宋体" w:hAnsi="Cambria Math" w:cs="Cambria Math"/>
          <w:sz w:val="24"/>
          <w:szCs w:val="24"/>
        </w:rPr>
        <w:t>∣</w:t>
      </w:r>
      <w:proofErr w:type="spellStart"/>
      <w:r w:rsidRPr="00D2791E">
        <w:rPr>
          <w:rFonts w:ascii="Times New Roman" w:eastAsia="宋体" w:hAnsi="Times New Roman" w:cs="Times New Roman"/>
          <w:sz w:val="24"/>
          <w:szCs w:val="24"/>
        </w:rPr>
        <w:t>δ</w:t>
      </w:r>
      <w:r w:rsidRPr="00D2791E">
        <w:rPr>
          <w:rFonts w:ascii="Times New Roman" w:eastAsia="宋体" w:hAnsi="Times New Roman" w:cs="Times New Roman"/>
          <w:i/>
          <w:iCs/>
          <w:sz w:val="24"/>
          <w:szCs w:val="24"/>
          <w:vertAlign w:val="subscript"/>
        </w:rPr>
        <w:t>j</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rPr>
        <w:t>−</w:t>
      </w:r>
      <w:proofErr w:type="spellStart"/>
      <w:r w:rsidRPr="00D2791E">
        <w:rPr>
          <w:rFonts w:ascii="Times New Roman" w:eastAsia="宋体" w:hAnsi="Times New Roman" w:cs="Times New Roman"/>
          <w:sz w:val="24"/>
          <w:szCs w:val="24"/>
        </w:rPr>
        <w:t>δ</w:t>
      </w:r>
      <w:r w:rsidRPr="00D2791E">
        <w:rPr>
          <w:rFonts w:ascii="Times New Roman" w:eastAsia="宋体" w:hAnsi="Times New Roman" w:cs="Times New Roman"/>
          <w:i/>
          <w:iCs/>
          <w:sz w:val="24"/>
          <w:szCs w:val="24"/>
          <w:vertAlign w:val="subscript"/>
        </w:rPr>
        <w:t>i</w:t>
      </w:r>
      <w:proofErr w:type="spellEnd"/>
      <w:r w:rsidRPr="00D2791E">
        <w:rPr>
          <w:rFonts w:ascii="Times New Roman" w:eastAsia="宋体" w:hAnsi="Times New Roman" w:cs="Times New Roman"/>
          <w:sz w:val="24"/>
          <w:szCs w:val="24"/>
        </w:rPr>
        <w:t>​</w:t>
      </w:r>
      <w:r w:rsidRPr="00D2791E">
        <w:rPr>
          <w:rFonts w:ascii="Cambria Math" w:eastAsia="宋体" w:hAnsi="Cambria Math" w:cs="Cambria Math"/>
          <w:sz w:val="24"/>
          <w:szCs w:val="24"/>
        </w:rPr>
        <w:t>∣</w:t>
      </w:r>
      <w:r w:rsidRPr="00D2791E">
        <w:rPr>
          <w:rFonts w:ascii="Times New Roman" w:eastAsia="宋体" w:hAnsi="Times New Roman" w:cs="Times New Roman"/>
          <w:sz w:val="24"/>
          <w:szCs w:val="24"/>
        </w:rPr>
        <w:t>/</w:t>
      </w:r>
      <w:proofErr w:type="spellStart"/>
      <w:r w:rsidRPr="00D2791E">
        <w:rPr>
          <w:rFonts w:ascii="Times New Roman" w:eastAsia="宋体" w:hAnsi="Times New Roman" w:cs="Times New Roman"/>
          <w:sz w:val="24"/>
          <w:szCs w:val="24"/>
        </w:rPr>
        <w:t>T≤Δδ</w:t>
      </w:r>
      <w:r w:rsidRPr="00D2791E">
        <w:rPr>
          <w:rFonts w:ascii="Times New Roman" w:eastAsia="宋体" w:hAnsi="Times New Roman" w:cs="Times New Roman"/>
          <w:i/>
          <w:iCs/>
          <w:sz w:val="24"/>
          <w:szCs w:val="24"/>
          <w:vertAlign w:val="subscript"/>
        </w:rPr>
        <w:t>max_rate</w:t>
      </w:r>
      <w:proofErr w:type="spellEnd"/>
      <w:r w:rsidRPr="00D2791E">
        <w:rPr>
          <w:rFonts w:ascii="Times New Roman" w:eastAsia="宋体" w:hAnsi="Times New Roman" w:cs="Times New Roman"/>
          <w:i/>
          <w:iCs/>
          <w:sz w:val="24"/>
          <w:szCs w:val="24"/>
          <w:vertAlign w:val="subscript"/>
        </w:rPr>
        <w:t>​</w:t>
      </w:r>
    </w:p>
    <w:p w14:paraId="0925C003" w14:textId="3ACAFB5C" w:rsidR="00D2791E" w:rsidRPr="00D2791E" w:rsidRDefault="00D2791E" w:rsidP="00AA5E16">
      <w:pPr>
        <w:widowControl w:val="0"/>
        <w:numPr>
          <w:ilvl w:val="0"/>
          <w:numId w:val="1"/>
        </w:numPr>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转角极限约束：</w:t>
      </w:r>
      <w:r w:rsidRPr="00D2791E">
        <w:rPr>
          <w:rFonts w:ascii="Cambria Math" w:eastAsia="宋体" w:hAnsi="Cambria Math" w:cs="Cambria Math"/>
          <w:sz w:val="24"/>
          <w:szCs w:val="24"/>
        </w:rPr>
        <w:t>∣</w:t>
      </w:r>
      <w:proofErr w:type="spellStart"/>
      <w:r w:rsidRPr="00D2791E">
        <w:rPr>
          <w:rFonts w:ascii="Times New Roman" w:eastAsia="宋体" w:hAnsi="Times New Roman" w:cs="Times New Roman"/>
          <w:sz w:val="24"/>
          <w:szCs w:val="24"/>
        </w:rPr>
        <w:t>δj</w:t>
      </w:r>
      <w:proofErr w:type="spellEnd"/>
      <w:r w:rsidRPr="00D2791E">
        <w:rPr>
          <w:rFonts w:ascii="Times New Roman" w:eastAsia="宋体" w:hAnsi="Times New Roman" w:cs="Times New Roman"/>
          <w:sz w:val="24"/>
          <w:szCs w:val="24"/>
        </w:rPr>
        <w:t>​</w:t>
      </w:r>
      <w:r w:rsidRPr="00D2791E">
        <w:rPr>
          <w:rFonts w:ascii="Cambria Math" w:eastAsia="宋体" w:hAnsi="Cambria Math" w:cs="Cambria Math"/>
          <w:sz w:val="24"/>
          <w:szCs w:val="24"/>
        </w:rPr>
        <w:t>∣</w:t>
      </w:r>
      <w:r w:rsidRPr="00D2791E">
        <w:rPr>
          <w:rFonts w:ascii="Times New Roman" w:eastAsia="宋体" w:hAnsi="Times New Roman" w:cs="Times New Roman"/>
          <w:sz w:val="24"/>
          <w:szCs w:val="24"/>
        </w:rPr>
        <w:t>≤</w:t>
      </w:r>
      <w:proofErr w:type="spellStart"/>
      <w:r w:rsidRPr="00D2791E">
        <w:rPr>
          <w:rFonts w:ascii="Times New Roman" w:eastAsia="宋体" w:hAnsi="Times New Roman" w:cs="Times New Roman"/>
          <w:sz w:val="24"/>
          <w:szCs w:val="24"/>
        </w:rPr>
        <w:t>δ</w:t>
      </w:r>
      <w:r w:rsidRPr="00D2791E">
        <w:rPr>
          <w:rFonts w:ascii="Times New Roman" w:eastAsia="宋体" w:hAnsi="Times New Roman" w:cs="Times New Roman"/>
          <w:i/>
          <w:iCs/>
          <w:sz w:val="24"/>
          <w:szCs w:val="24"/>
          <w:vertAlign w:val="subscript"/>
        </w:rPr>
        <w:t>max</w:t>
      </w:r>
      <w:proofErr w:type="spellEnd"/>
      <w:r w:rsidRPr="00D2791E">
        <w:rPr>
          <w:rFonts w:ascii="Times New Roman" w:eastAsia="宋体" w:hAnsi="Times New Roman" w:cs="Times New Roman"/>
          <w:i/>
          <w:iCs/>
          <w:sz w:val="24"/>
          <w:szCs w:val="24"/>
          <w:vertAlign w:val="subscript"/>
        </w:rPr>
        <w:t>​</w:t>
      </w:r>
    </w:p>
    <w:p w14:paraId="0843E359" w14:textId="30CCB9F3"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通过离线遍历所有稳态动作点之间的连接关系，可以确定从当前状态</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S</w:t>
      </w:r>
      <w:r w:rsidRPr="00D2791E">
        <w:rPr>
          <w:rFonts w:ascii="Times New Roman" w:eastAsia="宋体" w:hAnsi="Times New Roman" w:cs="Times New Roman"/>
          <w:i/>
          <w:iCs/>
          <w:sz w:val="24"/>
          <w:szCs w:val="24"/>
          <w:vertAlign w:val="subscript"/>
        </w:rPr>
        <w:t>k</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出发，在下一时刻可行的运动状态集合，记为</w:t>
      </w:r>
      <w:r w:rsidRPr="00D2791E">
        <w:rPr>
          <w:rFonts w:ascii="Times New Roman" w:eastAsia="宋体" w:hAnsi="Times New Roman" w:cs="Times New Roman"/>
          <w:sz w:val="24"/>
          <w:szCs w:val="24"/>
        </w:rPr>
        <w:t xml:space="preserve"> A(</w:t>
      </w:r>
      <w:proofErr w:type="spellStart"/>
      <w:r w:rsidRPr="00D2791E">
        <w:rPr>
          <w:rFonts w:ascii="Times New Roman" w:eastAsia="宋体" w:hAnsi="Times New Roman" w:cs="Times New Roman"/>
          <w:sz w:val="24"/>
          <w:szCs w:val="24"/>
        </w:rPr>
        <w:t>S</w:t>
      </w:r>
      <w:r w:rsidRPr="00D2791E">
        <w:rPr>
          <w:rFonts w:ascii="Times New Roman" w:eastAsia="宋体" w:hAnsi="Times New Roman" w:cs="Times New Roman"/>
          <w:i/>
          <w:iCs/>
          <w:sz w:val="24"/>
          <w:szCs w:val="24"/>
          <w:vertAlign w:val="subscript"/>
        </w:rPr>
        <w:t>k</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2F757FE9" w14:textId="5FC38B3E"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3.3 </w:t>
      </w:r>
      <w:r w:rsidRPr="00D2791E">
        <w:rPr>
          <w:rFonts w:ascii="Times New Roman" w:eastAsia="宋体" w:hAnsi="Times New Roman" w:cs="Times New Roman"/>
          <w:b/>
          <w:bCs/>
          <w:sz w:val="24"/>
          <w:szCs w:val="24"/>
        </w:rPr>
        <w:t>规划算法</w:t>
      </w:r>
    </w:p>
    <w:p w14:paraId="49B8D86C" w14:textId="4751F76F"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规划算法基于已构建的稳态动作空间和运动状态转移网，通过迭代求解局部最优规划问题来实现全局轨迹的优化</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其核心流程包括单步探索、多步探索与局部规划、滚动优化与全局轨迹规划。</w:t>
      </w:r>
    </w:p>
    <w:p w14:paraId="53538BB6" w14:textId="1317316B" w:rsidR="00D2791E" w:rsidRPr="00D2791E" w:rsidRDefault="00D2791E" w:rsidP="00AA5E16">
      <w:pPr>
        <w:widowControl w:val="0"/>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单步探索：</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在第</w:t>
      </w:r>
      <w:r w:rsidRPr="00D2791E">
        <w:rPr>
          <w:rFonts w:ascii="Times New Roman" w:eastAsia="宋体" w:hAnsi="Times New Roman" w:cs="Times New Roman"/>
          <w:sz w:val="24"/>
          <w:szCs w:val="24"/>
        </w:rPr>
        <w:t xml:space="preserve"> k </w:t>
      </w:r>
      <w:proofErr w:type="gramStart"/>
      <w:r w:rsidRPr="00D2791E">
        <w:rPr>
          <w:rFonts w:ascii="Times New Roman" w:eastAsia="宋体" w:hAnsi="Times New Roman" w:cs="Times New Roman"/>
          <w:sz w:val="24"/>
          <w:szCs w:val="24"/>
        </w:rPr>
        <w:t>个</w:t>
      </w:r>
      <w:proofErr w:type="gramEnd"/>
      <w:r w:rsidRPr="00D2791E">
        <w:rPr>
          <w:rFonts w:ascii="Times New Roman" w:eastAsia="宋体" w:hAnsi="Times New Roman" w:cs="Times New Roman"/>
          <w:sz w:val="24"/>
          <w:szCs w:val="24"/>
        </w:rPr>
        <w:t>规划步（即</w:t>
      </w:r>
      <w:r w:rsidRPr="00D2791E">
        <w:rPr>
          <w:rFonts w:ascii="Times New Roman" w:eastAsia="宋体" w:hAnsi="Times New Roman" w:cs="Times New Roman"/>
          <w:sz w:val="24"/>
          <w:szCs w:val="24"/>
        </w:rPr>
        <w:t xml:space="preserve"> T</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时刻），</w:t>
      </w:r>
      <w:proofErr w:type="gramStart"/>
      <w:r w:rsidRPr="00D2791E">
        <w:rPr>
          <w:rFonts w:ascii="Times New Roman" w:eastAsia="宋体" w:hAnsi="Times New Roman" w:cs="Times New Roman"/>
          <w:sz w:val="24"/>
          <w:szCs w:val="24"/>
        </w:rPr>
        <w:t>若车辆</w:t>
      </w:r>
      <w:proofErr w:type="gramEnd"/>
      <w:r w:rsidRPr="00D2791E">
        <w:rPr>
          <w:rFonts w:ascii="Times New Roman" w:eastAsia="宋体" w:hAnsi="Times New Roman" w:cs="Times New Roman"/>
          <w:sz w:val="24"/>
          <w:szCs w:val="24"/>
        </w:rPr>
        <w:t>的初始状态对应的稳态动作点索引为</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i</w:t>
      </w:r>
      <w:proofErr w:type="spellEnd"/>
      <w:r w:rsidRPr="00D2791E">
        <w:rPr>
          <w:rFonts w:ascii="Times New Roman" w:eastAsia="宋体" w:hAnsi="Times New Roman" w:cs="Times New Roman"/>
          <w:sz w:val="24"/>
          <w:szCs w:val="24"/>
        </w:rPr>
        <w:t>，则根据运动状态转移网</w:t>
      </w:r>
      <w:r w:rsidRPr="00D2791E">
        <w:rPr>
          <w:rFonts w:ascii="Times New Roman" w:eastAsia="宋体" w:hAnsi="Times New Roman" w:cs="Times New Roman"/>
          <w:sz w:val="24"/>
          <w:szCs w:val="24"/>
        </w:rPr>
        <w:t xml:space="preserve"> A(S</w:t>
      </w:r>
      <w:r w:rsidRPr="00D2791E">
        <w:rPr>
          <w:rFonts w:ascii="Times New Roman" w:eastAsia="宋体" w:hAnsi="Times New Roman" w:cs="Times New Roman"/>
          <w:i/>
          <w:iCs/>
          <w:sz w:val="24"/>
          <w:szCs w:val="24"/>
          <w:vertAlign w:val="subscript"/>
        </w:rPr>
        <w:t>i</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可以找到所有与当前稳态动作点</w:t>
      </w:r>
      <w:r w:rsidRPr="00D2791E">
        <w:rPr>
          <w:rFonts w:ascii="Times New Roman" w:eastAsia="宋体" w:hAnsi="Times New Roman" w:cs="Times New Roman"/>
          <w:sz w:val="24"/>
          <w:szCs w:val="24"/>
        </w:rPr>
        <w:t xml:space="preserve"> S</w:t>
      </w:r>
      <w:r w:rsidRPr="00D2791E">
        <w:rPr>
          <w:rFonts w:ascii="Times New Roman" w:eastAsia="宋体" w:hAnsi="Times New Roman" w:cs="Times New Roman"/>
          <w:i/>
          <w:iCs/>
          <w:sz w:val="24"/>
          <w:szCs w:val="24"/>
          <w:vertAlign w:val="subscript"/>
        </w:rPr>
        <w:t>i​</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相连的其他候选稳态动作点</w:t>
      </w:r>
      <w:r w:rsidR="005814A7" w:rsidRPr="008D6E8F">
        <w:rPr>
          <w:rFonts w:ascii="Times New Roman" w:eastAsia="宋体" w:hAnsi="Times New Roman" w:cs="Times New Roman"/>
          <w:position w:val="-10"/>
          <w:sz w:val="24"/>
          <w:szCs w:val="24"/>
        </w:rPr>
        <w:object w:dxaOrig="1939" w:dyaOrig="320" w14:anchorId="5F44AF3A">
          <v:shape id="_x0000_i1038" type="#_x0000_t75" style="width:97pt;height:16pt" o:ole="">
            <v:imagedata r:id="rId49" o:title=""/>
          </v:shape>
          <o:OLEObject Type="Embed" ProgID="Equation.DSMT4" ShapeID="_x0000_i1038" DrawAspect="Content" ObjectID="_1809518311" r:id="rId50"/>
        </w:object>
      </w:r>
      <w:r w:rsidRPr="00D2791E">
        <w:rPr>
          <w:rFonts w:ascii="Times New Roman" w:eastAsia="宋体" w:hAnsi="Times New Roman" w:cs="Times New Roman"/>
          <w:sz w:val="24"/>
          <w:szCs w:val="24"/>
        </w:rPr>
        <w:t>。根据车辆动力学关系，可以求解出在步长</w:t>
      </w:r>
      <w:r w:rsidRPr="00D2791E">
        <w:rPr>
          <w:rFonts w:ascii="Times New Roman" w:eastAsia="宋体" w:hAnsi="Times New Roman" w:cs="Times New Roman"/>
          <w:sz w:val="24"/>
          <w:szCs w:val="24"/>
        </w:rPr>
        <w:t xml:space="preserve"> T</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内，从</w:t>
      </w:r>
      <w:r w:rsidRPr="00D2791E">
        <w:rPr>
          <w:rFonts w:ascii="Times New Roman" w:eastAsia="宋体" w:hAnsi="Times New Roman" w:cs="Times New Roman"/>
          <w:sz w:val="24"/>
          <w:szCs w:val="24"/>
        </w:rPr>
        <w:t xml:space="preserve"> Si​ </w:t>
      </w:r>
      <w:r w:rsidRPr="00D2791E">
        <w:rPr>
          <w:rFonts w:ascii="Times New Roman" w:eastAsia="宋体" w:hAnsi="Times New Roman" w:cs="Times New Roman"/>
          <w:sz w:val="24"/>
          <w:szCs w:val="24"/>
        </w:rPr>
        <w:t>转移到每个候选</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S</w:t>
      </w:r>
      <w:r w:rsidRPr="00D2791E">
        <w:rPr>
          <w:rFonts w:ascii="Times New Roman" w:eastAsia="宋体" w:hAnsi="Times New Roman" w:cs="Times New Roman"/>
          <w:i/>
          <w:iCs/>
          <w:sz w:val="24"/>
          <w:szCs w:val="24"/>
          <w:vertAlign w:val="subscript"/>
        </w:rPr>
        <w:t>j</w:t>
      </w:r>
      <w:proofErr w:type="spellEnd"/>
      <w:r w:rsidRPr="00D2791E">
        <w:rPr>
          <w:rFonts w:ascii="Times New Roman" w:eastAsia="宋体" w:hAnsi="Times New Roman" w:cs="Times New Roman"/>
          <w:i/>
          <w:iCs/>
          <w:sz w:val="24"/>
          <w:szCs w:val="24"/>
          <w:vertAlign w:val="subscript"/>
        </w:rPr>
        <w:t xml:space="preserve">​ </w:t>
      </w:r>
      <w:r w:rsidRPr="00D2791E">
        <w:rPr>
          <w:rFonts w:ascii="Times New Roman" w:eastAsia="宋体" w:hAnsi="Times New Roman" w:cs="Times New Roman"/>
          <w:sz w:val="24"/>
          <w:szCs w:val="24"/>
        </w:rPr>
        <w:t>后的车辆状态</w:t>
      </w:r>
      <w:r w:rsidRPr="00D2791E">
        <w:rPr>
          <w:rFonts w:ascii="Times New Roman" w:eastAsia="宋体" w:hAnsi="Times New Roman" w:cs="Times New Roman"/>
          <w:sz w:val="24"/>
          <w:szCs w:val="24"/>
        </w:rPr>
        <w:t xml:space="preserve"> (x</w:t>
      </w:r>
      <w:r w:rsidRPr="00D2791E">
        <w:rPr>
          <w:rFonts w:ascii="Times New Roman" w:eastAsia="宋体" w:hAnsi="Times New Roman" w:cs="Times New Roman"/>
          <w:sz w:val="24"/>
          <w:szCs w:val="24"/>
          <w:vertAlign w:val="subscript"/>
        </w:rPr>
        <w:t>k+1</w:t>
      </w:r>
      <w:r w:rsidRPr="00D2791E">
        <w:rPr>
          <w:rFonts w:ascii="Times New Roman" w:eastAsia="宋体" w:hAnsi="Times New Roman" w:cs="Times New Roman"/>
          <w:sz w:val="24"/>
          <w:szCs w:val="24"/>
        </w:rPr>
        <w:t>​,y</w:t>
      </w:r>
      <w:r w:rsidRPr="00D2791E">
        <w:rPr>
          <w:rFonts w:ascii="Times New Roman" w:eastAsia="宋体" w:hAnsi="Times New Roman" w:cs="Times New Roman"/>
          <w:sz w:val="24"/>
          <w:szCs w:val="24"/>
          <w:vertAlign w:val="subscript"/>
        </w:rPr>
        <w:t>k+1​</w:t>
      </w:r>
      <w:r w:rsidRPr="00D2791E">
        <w:rPr>
          <w:rFonts w:ascii="Times New Roman" w:eastAsia="宋体" w:hAnsi="Times New Roman" w:cs="Times New Roman"/>
          <w:sz w:val="24"/>
          <w:szCs w:val="24"/>
        </w:rPr>
        <w:t>,ϕ</w:t>
      </w:r>
      <w:r w:rsidRPr="00D2791E">
        <w:rPr>
          <w:rFonts w:ascii="Times New Roman" w:eastAsia="宋体" w:hAnsi="Times New Roman" w:cs="Times New Roman"/>
          <w:sz w:val="24"/>
          <w:szCs w:val="24"/>
          <w:vertAlign w:val="subscript"/>
        </w:rPr>
        <w:t>k+1</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这些状态构成了单步探索的备选轨迹集合</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同时，根据</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约束</w:t>
      </w:r>
      <w:r w:rsidR="007E63C3" w:rsidRPr="008D6E8F">
        <w:rPr>
          <w:rFonts w:ascii="Times New Roman" w:eastAsia="宋体" w:hAnsi="Times New Roman" w:cs="Times New Roman"/>
          <w:position w:val="-10"/>
          <w:sz w:val="24"/>
          <w:szCs w:val="24"/>
        </w:rPr>
        <w:object w:dxaOrig="1380" w:dyaOrig="320" w14:anchorId="2D3A9A1D">
          <v:shape id="_x0000_i1039" type="#_x0000_t75" style="width:69pt;height:16pt" o:ole="">
            <v:imagedata r:id="rId51" o:title=""/>
          </v:shape>
          <o:OLEObject Type="Embed" ProgID="Equation.DSMT4" ShapeID="_x0000_i1039" DrawAspect="Content" ObjectID="_1809518312" r:id="rId52"/>
        </w:object>
      </w:r>
      <w:r w:rsidRPr="00D2791E">
        <w:rPr>
          <w:rFonts w:ascii="Times New Roman" w:eastAsia="宋体" w:hAnsi="Times New Roman" w:cs="Times New Roman"/>
          <w:sz w:val="24"/>
          <w:szCs w:val="24"/>
        </w:rPr>
        <w:t>对备选轨迹进行碰撞检测，剔除超出</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安全边界的轨迹</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72B1D57D" w14:textId="62872E0C" w:rsidR="007E63C3" w:rsidRPr="008D6E8F" w:rsidRDefault="00D2791E" w:rsidP="00AA5E16">
      <w:pPr>
        <w:widowControl w:val="0"/>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多步探索与局部规划：</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将每个单步探索产生的可行稳态动作点作为父节点，继续进行单步探索，从而形成一个包含</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proofErr w:type="gramStart"/>
      <w:r w:rsidRPr="00D2791E">
        <w:rPr>
          <w:rFonts w:ascii="Times New Roman" w:eastAsia="宋体" w:hAnsi="Times New Roman" w:cs="Times New Roman"/>
          <w:sz w:val="24"/>
          <w:szCs w:val="24"/>
        </w:rPr>
        <w:t>个</w:t>
      </w:r>
      <w:proofErr w:type="gramEnd"/>
      <w:r w:rsidRPr="00D2791E">
        <w:rPr>
          <w:rFonts w:ascii="Times New Roman" w:eastAsia="宋体" w:hAnsi="Times New Roman" w:cs="Times New Roman"/>
          <w:sz w:val="24"/>
          <w:szCs w:val="24"/>
        </w:rPr>
        <w:t>单步探索的动作空间序列树。对于第</w:t>
      </w:r>
      <w:r w:rsidRPr="00D2791E">
        <w:rPr>
          <w:rFonts w:ascii="Times New Roman" w:eastAsia="宋体" w:hAnsi="Times New Roman" w:cs="Times New Roman"/>
          <w:sz w:val="24"/>
          <w:szCs w:val="24"/>
        </w:rPr>
        <w:t xml:space="preserve"> </w:t>
      </w:r>
      <w:proofErr w:type="spellStart"/>
      <w:r w:rsidRPr="00D2791E">
        <w:rPr>
          <w:rFonts w:ascii="Times New Roman" w:eastAsia="宋体" w:hAnsi="Times New Roman" w:cs="Times New Roman"/>
          <w:sz w:val="24"/>
          <w:szCs w:val="24"/>
        </w:rPr>
        <w:t>k+N</w:t>
      </w:r>
      <w:r w:rsidRPr="00D2791E">
        <w:rPr>
          <w:rFonts w:ascii="Times New Roman" w:eastAsia="宋体" w:hAnsi="Times New Roman" w:cs="Times New Roman"/>
          <w:i/>
          <w:iCs/>
          <w:sz w:val="24"/>
          <w:szCs w:val="24"/>
          <w:vertAlign w:val="subscript"/>
        </w:rPr>
        <w:t>s</w:t>
      </w:r>
      <w:proofErr w:type="spellEnd"/>
      <w:r w:rsidRPr="00D2791E">
        <w:rPr>
          <w:rFonts w:ascii="Times New Roman" w:eastAsia="宋体" w:hAnsi="Times New Roman" w:cs="Times New Roman"/>
          <w:i/>
          <w:iCs/>
          <w:sz w:val="24"/>
          <w:szCs w:val="24"/>
          <w:vertAlign w:val="subscript"/>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步的终端状态，需要评估其优劣。研究中采用距离</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终点最近的</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中心点索引值</w:t>
      </w:r>
      <w:r w:rsidRPr="00D2791E">
        <w:rPr>
          <w:rFonts w:ascii="Times New Roman" w:eastAsia="宋体" w:hAnsi="Times New Roman" w:cs="Times New Roman"/>
          <w:sz w:val="24"/>
          <w:szCs w:val="24"/>
        </w:rPr>
        <w:t xml:space="preserve"> </w:t>
      </w:r>
      <w:r w:rsidR="007E63C3" w:rsidRPr="008D6E8F">
        <w:rPr>
          <w:rFonts w:ascii="Times New Roman" w:eastAsia="宋体" w:hAnsi="Times New Roman" w:cs="Times New Roman"/>
          <w:position w:val="-12"/>
          <w:sz w:val="24"/>
          <w:szCs w:val="24"/>
        </w:rPr>
        <w:object w:dxaOrig="639" w:dyaOrig="360" w14:anchorId="6F258F26">
          <v:shape id="_x0000_i1040" type="#_x0000_t75" style="width:32pt;height:18pt" o:ole="">
            <v:imagedata r:id="rId53" o:title=""/>
          </v:shape>
          <o:OLEObject Type="Embed" ProgID="Equation.DSMT4" ShapeID="_x0000_i1040" DrawAspect="Content" ObjectID="_1809518313" r:id="rId54"/>
        </w:objec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来衡量其进度，索引值越大表示越接近终点</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局部规划</w:t>
      </w:r>
      <w:r w:rsidRPr="00D2791E">
        <w:rPr>
          <w:rFonts w:ascii="Times New Roman" w:eastAsia="宋体" w:hAnsi="Times New Roman" w:cs="Times New Roman"/>
          <w:sz w:val="24"/>
          <w:szCs w:val="24"/>
        </w:rPr>
        <w:lastRenderedPageBreak/>
        <w:t>的目标函数旨在最大化相同时间内的行驶距离，并兼顾行驶的平稳性和安全性，其形式如</w:t>
      </w:r>
      <w:r w:rsidR="00D779DF">
        <w:rPr>
          <w:rFonts w:ascii="Times New Roman" w:eastAsia="宋体" w:hAnsi="Times New Roman" w:cs="Times New Roman" w:hint="eastAsia"/>
          <w:sz w:val="24"/>
          <w:szCs w:val="24"/>
        </w:rPr>
        <w:t>下</w:t>
      </w:r>
      <w:r w:rsidRPr="00D2791E">
        <w:rPr>
          <w:rFonts w:ascii="Times New Roman" w:eastAsia="宋体" w:hAnsi="Times New Roman" w:cs="Times New Roman"/>
          <w:sz w:val="24"/>
          <w:szCs w:val="24"/>
        </w:rPr>
        <w:t>所示</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6E03C824" w14:textId="3F45CDE1" w:rsidR="007E63C3" w:rsidRPr="008D6E8F" w:rsidRDefault="007E63C3" w:rsidP="007E63C3">
      <w:pPr>
        <w:pStyle w:val="MTDisplayEquation"/>
        <w:ind w:firstLine="480"/>
        <w:rPr>
          <w:rFonts w:ascii="Times New Roman" w:eastAsia="宋体" w:hAnsi="Times New Roman" w:cs="Times New Roman"/>
          <w:sz w:val="24"/>
          <w:szCs w:val="24"/>
        </w:rPr>
      </w:pPr>
      <w:r w:rsidRPr="008D6E8F">
        <w:rPr>
          <w:rFonts w:ascii="Times New Roman" w:eastAsia="宋体" w:hAnsi="Times New Roman" w:cs="Times New Roman"/>
          <w:sz w:val="24"/>
          <w:szCs w:val="24"/>
        </w:rPr>
        <w:tab/>
      </w:r>
      <w:r w:rsidRPr="008D6E8F">
        <w:rPr>
          <w:rFonts w:ascii="Times New Roman" w:eastAsia="宋体" w:hAnsi="Times New Roman" w:cs="Times New Roman"/>
          <w:position w:val="-28"/>
          <w:sz w:val="24"/>
          <w:szCs w:val="24"/>
        </w:rPr>
        <w:object w:dxaOrig="3960" w:dyaOrig="700" w14:anchorId="776963CC">
          <v:shape id="_x0000_i1041" type="#_x0000_t75" style="width:198pt;height:35pt" o:ole="">
            <v:imagedata r:id="rId55" o:title=""/>
          </v:shape>
          <o:OLEObject Type="Embed" ProgID="Equation.DSMT4" ShapeID="_x0000_i1041" DrawAspect="Content" ObjectID="_1809518314" r:id="rId56"/>
        </w:object>
      </w:r>
      <w:r w:rsidRPr="008D6E8F">
        <w:rPr>
          <w:rFonts w:ascii="Times New Roman" w:eastAsia="宋体" w:hAnsi="Times New Roman" w:cs="Times New Roman"/>
          <w:sz w:val="24"/>
          <w:szCs w:val="24"/>
        </w:rPr>
        <w:tab/>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MACROBUTTON MTPlaceRef \* MERGEFORMAT </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h \* MERGEFORMAT </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Sec \c \* Arabic \* MERGEFORMAT </w:instrText>
      </w:r>
      <w:r w:rsidRPr="008D6E8F">
        <w:rPr>
          <w:rFonts w:ascii="Times New Roman" w:eastAsia="宋体" w:hAnsi="Times New Roman" w:cs="Times New Roman"/>
          <w:sz w:val="24"/>
          <w:szCs w:val="24"/>
        </w:rPr>
        <w:fldChar w:fldCharType="separate"/>
      </w:r>
      <w:r w:rsidRPr="008D6E8F">
        <w:rPr>
          <w:rFonts w:ascii="Times New Roman" w:eastAsia="宋体" w:hAnsi="Times New Roman" w:cs="Times New Roman"/>
          <w:noProof/>
          <w:sz w:val="24"/>
          <w:szCs w:val="24"/>
        </w:rPr>
        <w:instrText>3</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begin"/>
      </w:r>
      <w:r w:rsidRPr="008D6E8F">
        <w:rPr>
          <w:rFonts w:ascii="Times New Roman" w:eastAsia="宋体" w:hAnsi="Times New Roman" w:cs="Times New Roman"/>
          <w:sz w:val="24"/>
          <w:szCs w:val="24"/>
        </w:rPr>
        <w:instrText xml:space="preserve"> SEQ MTEqn \c \* Arabic \* MERGEFORMAT </w:instrText>
      </w:r>
      <w:r w:rsidRPr="008D6E8F">
        <w:rPr>
          <w:rFonts w:ascii="Times New Roman" w:eastAsia="宋体" w:hAnsi="Times New Roman" w:cs="Times New Roman"/>
          <w:sz w:val="24"/>
          <w:szCs w:val="24"/>
        </w:rPr>
        <w:fldChar w:fldCharType="separate"/>
      </w:r>
      <w:r w:rsidRPr="008D6E8F">
        <w:rPr>
          <w:rFonts w:ascii="Times New Roman" w:eastAsia="宋体" w:hAnsi="Times New Roman" w:cs="Times New Roman"/>
          <w:noProof/>
          <w:sz w:val="24"/>
          <w:szCs w:val="24"/>
        </w:rPr>
        <w:instrText>1</w:instrText>
      </w:r>
      <w:r w:rsidRPr="008D6E8F">
        <w:rPr>
          <w:rFonts w:ascii="Times New Roman" w:eastAsia="宋体" w:hAnsi="Times New Roman" w:cs="Times New Roman"/>
          <w:sz w:val="24"/>
          <w:szCs w:val="24"/>
        </w:rPr>
        <w:fldChar w:fldCharType="end"/>
      </w:r>
      <w:r w:rsidRPr="008D6E8F">
        <w:rPr>
          <w:rFonts w:ascii="Times New Roman" w:eastAsia="宋体" w:hAnsi="Times New Roman" w:cs="Times New Roman"/>
          <w:sz w:val="24"/>
          <w:szCs w:val="24"/>
        </w:rPr>
        <w:instrText>)</w:instrText>
      </w:r>
      <w:r w:rsidRPr="008D6E8F">
        <w:rPr>
          <w:rFonts w:ascii="Times New Roman" w:eastAsia="宋体" w:hAnsi="Times New Roman" w:cs="Times New Roman"/>
          <w:sz w:val="24"/>
          <w:szCs w:val="24"/>
        </w:rPr>
        <w:fldChar w:fldCharType="end"/>
      </w:r>
    </w:p>
    <w:p w14:paraId="4723B536" w14:textId="2B581AAA"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其中，</w:t>
      </w:r>
      <w:r w:rsidRPr="00D2791E">
        <w:rPr>
          <w:rFonts w:ascii="Times New Roman" w:eastAsia="宋体" w:hAnsi="Times New Roman" w:cs="Times New Roman"/>
          <w:sz w:val="24"/>
          <w:szCs w:val="24"/>
        </w:rPr>
        <w:t xml:space="preserve">P </w:t>
      </w:r>
      <w:r w:rsidRPr="00D2791E">
        <w:rPr>
          <w:rFonts w:ascii="Times New Roman" w:eastAsia="宋体" w:hAnsi="Times New Roman" w:cs="Times New Roman"/>
          <w:sz w:val="24"/>
          <w:szCs w:val="24"/>
        </w:rPr>
        <w:t>与</w:t>
      </w:r>
      <w:r w:rsidRPr="00D2791E">
        <w:rPr>
          <w:rFonts w:ascii="Times New Roman" w:eastAsia="宋体" w:hAnsi="Times New Roman" w:cs="Times New Roman"/>
          <w:sz w:val="24"/>
          <w:szCs w:val="24"/>
        </w:rPr>
        <w:t xml:space="preserve"> Q </w:t>
      </w:r>
      <w:r w:rsidRPr="00D2791E">
        <w:rPr>
          <w:rFonts w:ascii="Times New Roman" w:eastAsia="宋体" w:hAnsi="Times New Roman" w:cs="Times New Roman"/>
          <w:sz w:val="24"/>
          <w:szCs w:val="24"/>
        </w:rPr>
        <w:t>为权重因子，第一项表征轨迹的进度最优性，第二项为对各步中前后轮胎侧偏角大小的惩罚，用于避免规划出过于极限而难以执行或容易导致失稳的轨迹</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3FEBA844" w14:textId="76FE7466" w:rsidR="00D2791E" w:rsidRPr="00D2791E" w:rsidRDefault="00D2791E" w:rsidP="00AA5E16">
      <w:pPr>
        <w:widowControl w:val="0"/>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滚动优化与全局轨迹规划：</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由于多步探索的计算量会随步长</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的增加呈</w:t>
      </w:r>
      <w:proofErr w:type="gramStart"/>
      <w:r w:rsidRPr="00D2791E">
        <w:rPr>
          <w:rFonts w:ascii="Times New Roman" w:eastAsia="宋体" w:hAnsi="Times New Roman" w:cs="Times New Roman"/>
          <w:sz w:val="24"/>
          <w:szCs w:val="24"/>
        </w:rPr>
        <w:t>指数级</w:t>
      </w:r>
      <w:proofErr w:type="gramEnd"/>
      <w:r w:rsidRPr="00D2791E">
        <w:rPr>
          <w:rFonts w:ascii="Times New Roman" w:eastAsia="宋体" w:hAnsi="Times New Roman" w:cs="Times New Roman"/>
          <w:sz w:val="24"/>
          <w:szCs w:val="24"/>
        </w:rPr>
        <w:t>增长，</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算法采用滚动多步规划（</w:t>
      </w:r>
      <w:r w:rsidRPr="00D2791E">
        <w:rPr>
          <w:rFonts w:ascii="Times New Roman" w:eastAsia="宋体" w:hAnsi="Times New Roman" w:cs="Times New Roman"/>
          <w:sz w:val="24"/>
          <w:szCs w:val="24"/>
        </w:rPr>
        <w:t>Receding Horizon Control</w:t>
      </w:r>
      <w:r w:rsidRPr="00D2791E">
        <w:rPr>
          <w:rFonts w:ascii="Times New Roman" w:eastAsia="宋体" w:hAnsi="Times New Roman" w:cs="Times New Roman"/>
          <w:sz w:val="24"/>
          <w:szCs w:val="24"/>
        </w:rPr>
        <w:t>）的方法实现全局轨迹规划</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在一次包含</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步的多步探索结束后，求解上述局部优化问题得到当前</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proofErr w:type="gramStart"/>
      <w:r w:rsidRPr="00D2791E">
        <w:rPr>
          <w:rFonts w:ascii="Times New Roman" w:eastAsia="宋体" w:hAnsi="Times New Roman" w:cs="Times New Roman"/>
          <w:sz w:val="24"/>
          <w:szCs w:val="24"/>
        </w:rPr>
        <w:t>步内的</w:t>
      </w:r>
      <w:proofErr w:type="gramEnd"/>
      <w:r w:rsidRPr="00D2791E">
        <w:rPr>
          <w:rFonts w:ascii="Times New Roman" w:eastAsia="宋体" w:hAnsi="Times New Roman" w:cs="Times New Roman"/>
          <w:sz w:val="24"/>
          <w:szCs w:val="24"/>
        </w:rPr>
        <w:t>最优动作序列。然后，仅执行该序列中的第一个动作，车辆到达新的状态后，以此新状态为起点，重新进行一次</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步的多步探索和局部规划，如此循环迭代直至车辆轨迹通过终点线</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通过反向索引或递归指针，即可从最终的备选状态</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动作点中搜索出由一系列状态</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动作点构成的全局最优</w:t>
      </w:r>
      <w:r w:rsidR="00D02327">
        <w:rPr>
          <w:rFonts w:ascii="Times New Roman" w:eastAsia="宋体" w:hAnsi="Times New Roman" w:cs="Times New Roman"/>
          <w:sz w:val="24"/>
          <w:szCs w:val="24"/>
        </w:rPr>
        <w:t>速度</w:t>
      </w:r>
      <w:r w:rsidRPr="00D2791E">
        <w:rPr>
          <w:rFonts w:ascii="Times New Roman" w:eastAsia="宋体" w:hAnsi="Times New Roman" w:cs="Times New Roman"/>
          <w:sz w:val="24"/>
          <w:szCs w:val="24"/>
        </w:rPr>
        <w:t>轨迹</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算法</w:t>
      </w:r>
      <w:r w:rsidRPr="00D2791E">
        <w:rPr>
          <w:rFonts w:ascii="Times New Roman" w:eastAsia="宋体" w:hAnsi="Times New Roman" w:cs="Times New Roman"/>
          <w:sz w:val="24"/>
          <w:szCs w:val="24"/>
        </w:rPr>
        <w:t>2</w:t>
      </w:r>
      <w:r w:rsidRPr="00D2791E">
        <w:rPr>
          <w:rFonts w:ascii="Times New Roman" w:eastAsia="宋体" w:hAnsi="Times New Roman" w:cs="Times New Roman"/>
          <w:sz w:val="24"/>
          <w:szCs w:val="24"/>
        </w:rPr>
        <w:t>展示了</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轨迹规划中状态</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动作空间探索的核心算法逻辑</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4EA315C3"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4. </w:t>
      </w:r>
      <w:r w:rsidRPr="00D2791E">
        <w:rPr>
          <w:rFonts w:ascii="Times New Roman" w:eastAsia="宋体" w:hAnsi="Times New Roman" w:cs="Times New Roman"/>
          <w:b/>
          <w:bCs/>
          <w:sz w:val="24"/>
          <w:szCs w:val="24"/>
        </w:rPr>
        <w:t>模型验证</w:t>
      </w:r>
    </w:p>
    <w:p w14:paraId="219EB47F" w14:textId="08C92081" w:rsidR="00D779DF"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为了确保所采用的简化车辆动力学模型的准确性和适用性，研究中将其与高保真度的车辆仿真软件</w:t>
      </w:r>
      <w:proofErr w:type="spellStart"/>
      <w:r w:rsidRPr="00D2791E">
        <w:rPr>
          <w:rFonts w:ascii="Times New Roman" w:eastAsia="宋体" w:hAnsi="Times New Roman" w:cs="Times New Roman"/>
          <w:sz w:val="24"/>
          <w:szCs w:val="24"/>
        </w:rPr>
        <w:t>CarSim</w:t>
      </w:r>
      <w:proofErr w:type="spellEnd"/>
      <w:r w:rsidRPr="00D2791E">
        <w:rPr>
          <w:rFonts w:ascii="Times New Roman" w:eastAsia="宋体" w:hAnsi="Times New Roman" w:cs="Times New Roman"/>
          <w:sz w:val="24"/>
          <w:szCs w:val="24"/>
        </w:rPr>
        <w:t>中的标准</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模型</w:t>
      </w:r>
      <w:r w:rsidRPr="00D2791E">
        <w:rPr>
          <w:rFonts w:ascii="Times New Roman" w:eastAsia="宋体" w:hAnsi="Times New Roman" w:cs="Times New Roman"/>
          <w:sz w:val="24"/>
          <w:szCs w:val="24"/>
        </w:rPr>
        <w:t>“Sport Car”</w:t>
      </w:r>
      <w:r w:rsidRPr="00D2791E">
        <w:rPr>
          <w:rFonts w:ascii="Times New Roman" w:eastAsia="宋体" w:hAnsi="Times New Roman" w:cs="Times New Roman"/>
          <w:sz w:val="24"/>
          <w:szCs w:val="24"/>
        </w:rPr>
        <w:t>进行了对比验证</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简化的模型参数如表</w:t>
      </w:r>
      <w:r w:rsidR="00D779DF" w:rsidRPr="00D779DF">
        <w:rPr>
          <w:rFonts w:ascii="Times New Roman" w:eastAsia="宋体" w:hAnsi="Times New Roman" w:cs="Times New Roman" w:hint="eastAsia"/>
          <w:sz w:val="24"/>
          <w:szCs w:val="24"/>
        </w:rPr>
        <w:t>，</w:t>
      </w:r>
      <w:r w:rsidRPr="00D2791E">
        <w:rPr>
          <w:rFonts w:ascii="Times New Roman" w:eastAsia="宋体" w:hAnsi="Times New Roman" w:cs="Times New Roman"/>
          <w:sz w:val="24"/>
          <w:szCs w:val="24"/>
        </w:rPr>
        <w:t>包括轴距、质心位置、车辆质量、轮胎模型参数等</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6186CA9B" w14:textId="0A001947" w:rsidR="00D2791E" w:rsidRDefault="00D779DF" w:rsidP="00D779DF">
      <w:pPr>
        <w:widowControl w:val="0"/>
        <w:ind w:firstLineChars="200" w:firstLine="412"/>
        <w:jc w:val="center"/>
        <w:rPr>
          <w:rFonts w:ascii="Times New Roman" w:eastAsia="宋体" w:hAnsi="Times New Roman" w:cs="Times New Roman"/>
          <w:sz w:val="24"/>
          <w:szCs w:val="24"/>
        </w:rPr>
      </w:pPr>
      <w:r>
        <w:rPr>
          <w:rFonts w:hint="eastAsia"/>
          <w:spacing w:val="-2"/>
        </w:rPr>
        <w:t xml:space="preserve"> </w:t>
      </w:r>
      <w:r>
        <w:rPr>
          <w:spacing w:val="-2"/>
        </w:rPr>
        <w:t>简化模型参数</w:t>
      </w:r>
    </w:p>
    <w:tbl>
      <w:tblPr>
        <w:tblStyle w:val="TableNormal"/>
        <w:tblW w:w="0" w:type="auto"/>
        <w:jc w:val="center"/>
        <w:tblLayout w:type="fixed"/>
        <w:tblLook w:val="01E0" w:firstRow="1" w:lastRow="1" w:firstColumn="1" w:lastColumn="1" w:noHBand="0" w:noVBand="0"/>
      </w:tblPr>
      <w:tblGrid>
        <w:gridCol w:w="5142"/>
        <w:gridCol w:w="3987"/>
      </w:tblGrid>
      <w:tr w:rsidR="00D779DF" w14:paraId="7D96B89F" w14:textId="77777777" w:rsidTr="00D779DF">
        <w:trPr>
          <w:trHeight w:val="342"/>
          <w:jc w:val="center"/>
        </w:trPr>
        <w:tc>
          <w:tcPr>
            <w:tcW w:w="5142" w:type="dxa"/>
            <w:tcBorders>
              <w:top w:val="single" w:sz="12" w:space="0" w:color="000000"/>
              <w:bottom w:val="single" w:sz="8" w:space="0" w:color="000000"/>
            </w:tcBorders>
          </w:tcPr>
          <w:p w14:paraId="27A9C162" w14:textId="77777777" w:rsidR="00D779DF" w:rsidRDefault="00D779DF" w:rsidP="00684FB8">
            <w:pPr>
              <w:pStyle w:val="TableParagraph"/>
              <w:spacing w:before="1"/>
              <w:ind w:left="2" w:right="133"/>
              <w:rPr>
                <w:rFonts w:ascii="宋体" w:eastAsia="宋体"/>
                <w:sz w:val="21"/>
              </w:rPr>
            </w:pPr>
            <w:proofErr w:type="spellStart"/>
            <w:r>
              <w:rPr>
                <w:rFonts w:ascii="宋体" w:eastAsia="宋体" w:hint="eastAsia"/>
                <w:spacing w:val="-4"/>
                <w:sz w:val="21"/>
              </w:rPr>
              <w:t>模型参数</w:t>
            </w:r>
            <w:proofErr w:type="spellEnd"/>
          </w:p>
        </w:tc>
        <w:tc>
          <w:tcPr>
            <w:tcW w:w="3987" w:type="dxa"/>
            <w:tcBorders>
              <w:top w:val="single" w:sz="12" w:space="0" w:color="000000"/>
              <w:bottom w:val="single" w:sz="8" w:space="0" w:color="000000"/>
            </w:tcBorders>
          </w:tcPr>
          <w:p w14:paraId="366C8E2A" w14:textId="77777777" w:rsidR="00D779DF" w:rsidRDefault="00D779DF" w:rsidP="00684FB8">
            <w:pPr>
              <w:pStyle w:val="TableParagraph"/>
              <w:spacing w:before="1"/>
              <w:ind w:right="1882"/>
              <w:jc w:val="right"/>
              <w:rPr>
                <w:rFonts w:ascii="宋体" w:eastAsia="宋体"/>
                <w:sz w:val="21"/>
              </w:rPr>
            </w:pPr>
            <w:proofErr w:type="spellStart"/>
            <w:r>
              <w:rPr>
                <w:rFonts w:ascii="宋体" w:eastAsia="宋体" w:hint="eastAsia"/>
                <w:spacing w:val="-5"/>
                <w:sz w:val="21"/>
              </w:rPr>
              <w:t>数值</w:t>
            </w:r>
            <w:proofErr w:type="spellEnd"/>
          </w:p>
        </w:tc>
      </w:tr>
      <w:tr w:rsidR="00D779DF" w14:paraId="0111F446" w14:textId="77777777" w:rsidTr="00D779DF">
        <w:trPr>
          <w:trHeight w:val="313"/>
          <w:jc w:val="center"/>
        </w:trPr>
        <w:tc>
          <w:tcPr>
            <w:tcW w:w="5142" w:type="dxa"/>
            <w:tcBorders>
              <w:top w:val="single" w:sz="8" w:space="0" w:color="000000"/>
            </w:tcBorders>
          </w:tcPr>
          <w:p w14:paraId="1A35A406" w14:textId="77777777" w:rsidR="00D779DF" w:rsidRDefault="00D779DF" w:rsidP="00684FB8">
            <w:pPr>
              <w:pStyle w:val="TableParagraph"/>
              <w:spacing w:line="272" w:lineRule="exact"/>
              <w:ind w:left="1" w:right="133"/>
              <w:rPr>
                <w:sz w:val="21"/>
              </w:rPr>
            </w:pPr>
            <w:proofErr w:type="spellStart"/>
            <w:r>
              <w:rPr>
                <w:rFonts w:ascii="宋体" w:eastAsia="宋体" w:hint="eastAsia"/>
                <w:spacing w:val="-18"/>
                <w:sz w:val="21"/>
              </w:rPr>
              <w:t>轴距</w:t>
            </w:r>
            <w:proofErr w:type="spellEnd"/>
            <w:r>
              <w:rPr>
                <w:rFonts w:ascii="宋体" w:eastAsia="宋体" w:hint="eastAsia"/>
                <w:spacing w:val="-18"/>
                <w:sz w:val="21"/>
              </w:rPr>
              <w:t xml:space="preserve"> </w:t>
            </w:r>
            <w:r>
              <w:rPr>
                <w:i/>
                <w:sz w:val="21"/>
              </w:rPr>
              <w:t>L</w:t>
            </w:r>
            <w:r>
              <w:rPr>
                <w:i/>
                <w:spacing w:val="-2"/>
                <w:sz w:val="21"/>
              </w:rPr>
              <w:t xml:space="preserve"> </w:t>
            </w:r>
            <w:r>
              <w:rPr>
                <w:spacing w:val="-5"/>
                <w:sz w:val="21"/>
              </w:rPr>
              <w:t>(</w:t>
            </w:r>
            <w:r>
              <w:rPr>
                <w:i/>
                <w:spacing w:val="-5"/>
                <w:sz w:val="21"/>
              </w:rPr>
              <w:t>m</w:t>
            </w:r>
            <w:r>
              <w:rPr>
                <w:spacing w:val="-5"/>
                <w:sz w:val="21"/>
              </w:rPr>
              <w:t>)</w:t>
            </w:r>
          </w:p>
        </w:tc>
        <w:tc>
          <w:tcPr>
            <w:tcW w:w="3987" w:type="dxa"/>
            <w:tcBorders>
              <w:top w:val="single" w:sz="8" w:space="0" w:color="000000"/>
            </w:tcBorders>
          </w:tcPr>
          <w:p w14:paraId="16E24230" w14:textId="77777777" w:rsidR="00D779DF" w:rsidRDefault="00D779DF" w:rsidP="00684FB8">
            <w:pPr>
              <w:pStyle w:val="TableParagraph"/>
              <w:spacing w:before="19"/>
              <w:ind w:right="1908"/>
              <w:jc w:val="right"/>
              <w:rPr>
                <w:sz w:val="21"/>
              </w:rPr>
            </w:pPr>
            <w:r>
              <w:rPr>
                <w:spacing w:val="-4"/>
                <w:sz w:val="21"/>
              </w:rPr>
              <w:t>2.33</w:t>
            </w:r>
          </w:p>
        </w:tc>
      </w:tr>
      <w:tr w:rsidR="00D779DF" w14:paraId="3080BB76" w14:textId="77777777" w:rsidTr="00D779DF">
        <w:trPr>
          <w:trHeight w:val="341"/>
          <w:jc w:val="center"/>
        </w:trPr>
        <w:tc>
          <w:tcPr>
            <w:tcW w:w="5142" w:type="dxa"/>
          </w:tcPr>
          <w:p w14:paraId="28D4C3D3" w14:textId="77777777" w:rsidR="00D779DF" w:rsidRDefault="00D779DF" w:rsidP="00684FB8">
            <w:pPr>
              <w:pStyle w:val="TableParagraph"/>
              <w:spacing w:before="26"/>
              <w:ind w:left="3" w:right="133"/>
              <w:rPr>
                <w:sz w:val="21"/>
              </w:rPr>
            </w:pPr>
            <w:proofErr w:type="spellStart"/>
            <w:r>
              <w:rPr>
                <w:rFonts w:ascii="宋体" w:eastAsia="宋体" w:hint="eastAsia"/>
                <w:spacing w:val="-7"/>
                <w:position w:val="2"/>
                <w:sz w:val="21"/>
              </w:rPr>
              <w:t>质心与前轴距离</w:t>
            </w:r>
            <w:proofErr w:type="spellEnd"/>
            <w:r>
              <w:rPr>
                <w:rFonts w:ascii="宋体" w:eastAsia="宋体" w:hint="eastAsia"/>
                <w:spacing w:val="-7"/>
                <w:position w:val="2"/>
                <w:sz w:val="21"/>
              </w:rPr>
              <w:t xml:space="preserve"> </w:t>
            </w:r>
            <w:r>
              <w:rPr>
                <w:i/>
                <w:position w:val="2"/>
                <w:sz w:val="21"/>
              </w:rPr>
              <w:t>l</w:t>
            </w:r>
            <w:r>
              <w:rPr>
                <w:i/>
                <w:sz w:val="14"/>
              </w:rPr>
              <w:t>f</w:t>
            </w:r>
            <w:r>
              <w:rPr>
                <w:i/>
                <w:spacing w:val="5"/>
                <w:sz w:val="14"/>
              </w:rPr>
              <w:t xml:space="preserve"> </w:t>
            </w:r>
            <w:r>
              <w:rPr>
                <w:spacing w:val="-5"/>
                <w:position w:val="2"/>
                <w:sz w:val="21"/>
              </w:rPr>
              <w:t>(</w:t>
            </w:r>
            <w:r>
              <w:rPr>
                <w:i/>
                <w:spacing w:val="-5"/>
                <w:position w:val="2"/>
                <w:sz w:val="21"/>
              </w:rPr>
              <w:t>m</w:t>
            </w:r>
            <w:r>
              <w:rPr>
                <w:spacing w:val="-5"/>
                <w:position w:val="2"/>
                <w:sz w:val="21"/>
              </w:rPr>
              <w:t>)</w:t>
            </w:r>
          </w:p>
        </w:tc>
        <w:tc>
          <w:tcPr>
            <w:tcW w:w="3987" w:type="dxa"/>
          </w:tcPr>
          <w:p w14:paraId="05693772" w14:textId="77777777" w:rsidR="00D779DF" w:rsidRDefault="00D779DF" w:rsidP="00684FB8">
            <w:pPr>
              <w:pStyle w:val="TableParagraph"/>
              <w:spacing w:before="47"/>
              <w:ind w:right="1856"/>
              <w:jc w:val="right"/>
              <w:rPr>
                <w:sz w:val="21"/>
              </w:rPr>
            </w:pPr>
            <w:r>
              <w:rPr>
                <w:spacing w:val="-2"/>
                <w:sz w:val="21"/>
              </w:rPr>
              <w:t>1.165</w:t>
            </w:r>
          </w:p>
        </w:tc>
      </w:tr>
      <w:tr w:rsidR="00D779DF" w14:paraId="539DF047" w14:textId="77777777" w:rsidTr="00D779DF">
        <w:trPr>
          <w:trHeight w:val="338"/>
          <w:jc w:val="center"/>
        </w:trPr>
        <w:tc>
          <w:tcPr>
            <w:tcW w:w="5142" w:type="dxa"/>
          </w:tcPr>
          <w:p w14:paraId="55A4720C" w14:textId="77777777" w:rsidR="00D779DF" w:rsidRDefault="00D779DF" w:rsidP="00684FB8">
            <w:pPr>
              <w:pStyle w:val="TableParagraph"/>
              <w:spacing w:before="26"/>
              <w:ind w:left="3" w:right="133"/>
              <w:rPr>
                <w:sz w:val="21"/>
              </w:rPr>
            </w:pPr>
            <w:proofErr w:type="spellStart"/>
            <w:r>
              <w:rPr>
                <w:rFonts w:ascii="宋体" w:eastAsia="宋体" w:hint="eastAsia"/>
                <w:spacing w:val="-11"/>
                <w:sz w:val="21"/>
              </w:rPr>
              <w:t>车辆质量</w:t>
            </w:r>
            <w:proofErr w:type="spellEnd"/>
            <w:r>
              <w:rPr>
                <w:rFonts w:ascii="宋体" w:eastAsia="宋体" w:hint="eastAsia"/>
                <w:spacing w:val="-11"/>
                <w:sz w:val="21"/>
              </w:rPr>
              <w:t xml:space="preserve"> </w:t>
            </w:r>
            <w:r>
              <w:rPr>
                <w:i/>
                <w:sz w:val="21"/>
              </w:rPr>
              <w:t>m</w:t>
            </w:r>
            <w:r>
              <w:rPr>
                <w:i/>
                <w:spacing w:val="-2"/>
                <w:sz w:val="21"/>
              </w:rPr>
              <w:t xml:space="preserve"> </w:t>
            </w:r>
            <w:r>
              <w:rPr>
                <w:spacing w:val="-4"/>
                <w:sz w:val="21"/>
              </w:rPr>
              <w:t>(</w:t>
            </w:r>
            <w:r>
              <w:rPr>
                <w:i/>
                <w:spacing w:val="-4"/>
                <w:sz w:val="21"/>
              </w:rPr>
              <w:t>kg</w:t>
            </w:r>
            <w:r>
              <w:rPr>
                <w:spacing w:val="-4"/>
                <w:sz w:val="21"/>
              </w:rPr>
              <w:t>)</w:t>
            </w:r>
          </w:p>
        </w:tc>
        <w:tc>
          <w:tcPr>
            <w:tcW w:w="3987" w:type="dxa"/>
          </w:tcPr>
          <w:p w14:paraId="20B82631" w14:textId="77777777" w:rsidR="00D779DF" w:rsidRDefault="00D779DF" w:rsidP="00684FB8">
            <w:pPr>
              <w:pStyle w:val="TableParagraph"/>
              <w:spacing w:before="46"/>
              <w:ind w:right="1882"/>
              <w:jc w:val="right"/>
              <w:rPr>
                <w:sz w:val="21"/>
              </w:rPr>
            </w:pPr>
            <w:r>
              <w:rPr>
                <w:spacing w:val="-4"/>
                <w:sz w:val="21"/>
              </w:rPr>
              <w:t>1020</w:t>
            </w:r>
          </w:p>
        </w:tc>
      </w:tr>
      <w:tr w:rsidR="00D779DF" w14:paraId="280B203D" w14:textId="77777777" w:rsidTr="00D779DF">
        <w:trPr>
          <w:trHeight w:val="340"/>
          <w:jc w:val="center"/>
        </w:trPr>
        <w:tc>
          <w:tcPr>
            <w:tcW w:w="5142" w:type="dxa"/>
          </w:tcPr>
          <w:p w14:paraId="6D17C2C2" w14:textId="77777777" w:rsidR="00D779DF" w:rsidRDefault="00D779DF" w:rsidP="00684FB8">
            <w:pPr>
              <w:pStyle w:val="TableParagraph"/>
              <w:spacing w:before="25"/>
              <w:ind w:left="2" w:right="133"/>
              <w:rPr>
                <w:i/>
                <w:sz w:val="21"/>
              </w:rPr>
            </w:pPr>
            <w:proofErr w:type="spellStart"/>
            <w:r>
              <w:rPr>
                <w:rFonts w:ascii="宋体" w:eastAsia="宋体" w:hint="eastAsia"/>
                <w:spacing w:val="-9"/>
                <w:sz w:val="21"/>
              </w:rPr>
              <w:t>轮胎模型参数</w:t>
            </w:r>
            <w:proofErr w:type="spellEnd"/>
            <w:r>
              <w:rPr>
                <w:rFonts w:ascii="宋体" w:eastAsia="宋体" w:hint="eastAsia"/>
                <w:spacing w:val="-9"/>
                <w:sz w:val="21"/>
              </w:rPr>
              <w:t xml:space="preserve"> </w:t>
            </w:r>
            <w:r>
              <w:rPr>
                <w:i/>
                <w:spacing w:val="-10"/>
                <w:sz w:val="21"/>
              </w:rPr>
              <w:t>B</w:t>
            </w:r>
          </w:p>
        </w:tc>
        <w:tc>
          <w:tcPr>
            <w:tcW w:w="3987" w:type="dxa"/>
          </w:tcPr>
          <w:p w14:paraId="43978D0E" w14:textId="77777777" w:rsidR="00D779DF" w:rsidRDefault="00D779DF" w:rsidP="00684FB8">
            <w:pPr>
              <w:pStyle w:val="TableParagraph"/>
              <w:spacing w:before="48"/>
              <w:ind w:right="202"/>
              <w:rPr>
                <w:sz w:val="21"/>
              </w:rPr>
            </w:pPr>
            <w:r>
              <w:rPr>
                <w:spacing w:val="-5"/>
                <w:sz w:val="21"/>
              </w:rPr>
              <w:t>5.6</w:t>
            </w:r>
          </w:p>
        </w:tc>
      </w:tr>
      <w:tr w:rsidR="00D779DF" w14:paraId="268C5F99" w14:textId="77777777" w:rsidTr="00D779DF">
        <w:trPr>
          <w:trHeight w:val="339"/>
          <w:jc w:val="center"/>
        </w:trPr>
        <w:tc>
          <w:tcPr>
            <w:tcW w:w="5142" w:type="dxa"/>
          </w:tcPr>
          <w:p w14:paraId="4DE088F2" w14:textId="77777777" w:rsidR="00D779DF" w:rsidRDefault="00D779DF" w:rsidP="00684FB8">
            <w:pPr>
              <w:pStyle w:val="TableParagraph"/>
              <w:spacing w:before="25"/>
              <w:ind w:right="133"/>
              <w:rPr>
                <w:i/>
                <w:sz w:val="21"/>
              </w:rPr>
            </w:pPr>
            <w:proofErr w:type="spellStart"/>
            <w:r>
              <w:rPr>
                <w:rFonts w:ascii="宋体" w:eastAsia="宋体" w:hint="eastAsia"/>
                <w:spacing w:val="-9"/>
                <w:sz w:val="21"/>
              </w:rPr>
              <w:t>轮胎模型参数</w:t>
            </w:r>
            <w:proofErr w:type="spellEnd"/>
            <w:r>
              <w:rPr>
                <w:rFonts w:ascii="宋体" w:eastAsia="宋体" w:hint="eastAsia"/>
                <w:spacing w:val="-9"/>
                <w:sz w:val="21"/>
              </w:rPr>
              <w:t xml:space="preserve"> </w:t>
            </w:r>
            <w:r>
              <w:rPr>
                <w:i/>
                <w:spacing w:val="-10"/>
                <w:sz w:val="21"/>
              </w:rPr>
              <w:t>C</w:t>
            </w:r>
          </w:p>
        </w:tc>
        <w:tc>
          <w:tcPr>
            <w:tcW w:w="3987" w:type="dxa"/>
          </w:tcPr>
          <w:p w14:paraId="39F27C03" w14:textId="77777777" w:rsidR="00D779DF" w:rsidRDefault="00D779DF" w:rsidP="00684FB8">
            <w:pPr>
              <w:pStyle w:val="TableParagraph"/>
              <w:spacing w:before="45"/>
              <w:ind w:right="1908"/>
              <w:jc w:val="right"/>
              <w:rPr>
                <w:sz w:val="21"/>
              </w:rPr>
            </w:pPr>
            <w:r>
              <w:rPr>
                <w:spacing w:val="-4"/>
                <w:sz w:val="21"/>
              </w:rPr>
              <w:t>1.42</w:t>
            </w:r>
          </w:p>
        </w:tc>
      </w:tr>
      <w:tr w:rsidR="00D779DF" w14:paraId="5616CA72" w14:textId="77777777" w:rsidTr="00D779DF">
        <w:trPr>
          <w:trHeight w:val="340"/>
          <w:jc w:val="center"/>
        </w:trPr>
        <w:tc>
          <w:tcPr>
            <w:tcW w:w="5142" w:type="dxa"/>
          </w:tcPr>
          <w:p w14:paraId="723C489F" w14:textId="77777777" w:rsidR="00D779DF" w:rsidRDefault="00D779DF" w:rsidP="00684FB8">
            <w:pPr>
              <w:pStyle w:val="TableParagraph"/>
              <w:spacing w:before="26"/>
              <w:ind w:left="2" w:right="133"/>
              <w:rPr>
                <w:i/>
                <w:sz w:val="21"/>
              </w:rPr>
            </w:pPr>
            <w:proofErr w:type="spellStart"/>
            <w:r>
              <w:rPr>
                <w:rFonts w:ascii="宋体" w:eastAsia="宋体" w:hint="eastAsia"/>
                <w:spacing w:val="-9"/>
                <w:sz w:val="21"/>
              </w:rPr>
              <w:t>轮胎模型参数</w:t>
            </w:r>
            <w:proofErr w:type="spellEnd"/>
            <w:r>
              <w:rPr>
                <w:rFonts w:ascii="宋体" w:eastAsia="宋体" w:hint="eastAsia"/>
                <w:spacing w:val="-9"/>
                <w:sz w:val="21"/>
              </w:rPr>
              <w:t xml:space="preserve"> </w:t>
            </w:r>
            <w:r>
              <w:rPr>
                <w:i/>
                <w:spacing w:val="-10"/>
                <w:sz w:val="21"/>
              </w:rPr>
              <w:t>D</w:t>
            </w:r>
          </w:p>
        </w:tc>
        <w:tc>
          <w:tcPr>
            <w:tcW w:w="3987" w:type="dxa"/>
          </w:tcPr>
          <w:p w14:paraId="0DBAE603" w14:textId="77777777" w:rsidR="00D779DF" w:rsidRDefault="00D779DF" w:rsidP="00684FB8">
            <w:pPr>
              <w:pStyle w:val="TableParagraph"/>
              <w:spacing w:before="47"/>
              <w:ind w:right="1882"/>
              <w:jc w:val="right"/>
              <w:rPr>
                <w:sz w:val="21"/>
              </w:rPr>
            </w:pPr>
            <w:r>
              <w:rPr>
                <w:spacing w:val="-4"/>
                <w:sz w:val="21"/>
              </w:rPr>
              <w:t>5000</w:t>
            </w:r>
          </w:p>
        </w:tc>
      </w:tr>
      <w:tr w:rsidR="00D779DF" w14:paraId="243E85A4" w14:textId="77777777" w:rsidTr="00D779DF">
        <w:trPr>
          <w:trHeight w:val="340"/>
          <w:jc w:val="center"/>
        </w:trPr>
        <w:tc>
          <w:tcPr>
            <w:tcW w:w="5142" w:type="dxa"/>
          </w:tcPr>
          <w:p w14:paraId="43614A96" w14:textId="77777777" w:rsidR="00D779DF" w:rsidRDefault="00D779DF" w:rsidP="00684FB8">
            <w:pPr>
              <w:pStyle w:val="TableParagraph"/>
              <w:spacing w:before="26"/>
              <w:ind w:left="1" w:right="133"/>
              <w:rPr>
                <w:sz w:val="21"/>
              </w:rPr>
            </w:pPr>
            <w:proofErr w:type="spellStart"/>
            <w:proofErr w:type="gramStart"/>
            <w:r>
              <w:rPr>
                <w:rFonts w:ascii="宋体" w:eastAsia="宋体" w:hAnsi="宋体" w:hint="eastAsia"/>
                <w:spacing w:val="-2"/>
                <w:sz w:val="21"/>
              </w:rPr>
              <w:t>最大前轮转角</w:t>
            </w:r>
            <w:proofErr w:type="spellEnd"/>
            <w:r>
              <w:rPr>
                <w:spacing w:val="-5"/>
                <w:sz w:val="21"/>
              </w:rPr>
              <w:t>(</w:t>
            </w:r>
            <w:proofErr w:type="gramEnd"/>
            <w:r>
              <w:rPr>
                <w:rFonts w:ascii="宋体" w:eastAsia="宋体" w:hAnsi="宋体" w:hint="eastAsia"/>
                <w:spacing w:val="-5"/>
                <w:sz w:val="21"/>
              </w:rPr>
              <w:t>°</w:t>
            </w:r>
            <w:r>
              <w:rPr>
                <w:spacing w:val="-5"/>
                <w:sz w:val="21"/>
              </w:rPr>
              <w:t>)</w:t>
            </w:r>
          </w:p>
        </w:tc>
        <w:tc>
          <w:tcPr>
            <w:tcW w:w="3987" w:type="dxa"/>
          </w:tcPr>
          <w:p w14:paraId="067727CD" w14:textId="77777777" w:rsidR="00D779DF" w:rsidRDefault="00D779DF" w:rsidP="00684FB8">
            <w:pPr>
              <w:pStyle w:val="TableParagraph"/>
              <w:spacing w:before="47"/>
              <w:ind w:right="202"/>
              <w:rPr>
                <w:sz w:val="21"/>
              </w:rPr>
            </w:pPr>
            <w:r>
              <w:rPr>
                <w:spacing w:val="-5"/>
                <w:sz w:val="21"/>
              </w:rPr>
              <w:t>31</w:t>
            </w:r>
          </w:p>
        </w:tc>
      </w:tr>
      <w:tr w:rsidR="00D779DF" w14:paraId="45C0A782" w14:textId="77777777" w:rsidTr="00D779DF">
        <w:trPr>
          <w:trHeight w:val="367"/>
          <w:jc w:val="center"/>
        </w:trPr>
        <w:tc>
          <w:tcPr>
            <w:tcW w:w="5142" w:type="dxa"/>
            <w:tcBorders>
              <w:bottom w:val="single" w:sz="12" w:space="0" w:color="000000"/>
            </w:tcBorders>
          </w:tcPr>
          <w:p w14:paraId="0D99B7D4" w14:textId="77777777" w:rsidR="00D779DF" w:rsidRDefault="00D779DF" w:rsidP="00684FB8">
            <w:pPr>
              <w:pStyle w:val="TableParagraph"/>
              <w:spacing w:before="26"/>
              <w:ind w:left="3" w:right="133"/>
              <w:rPr>
                <w:sz w:val="21"/>
              </w:rPr>
            </w:pPr>
            <w:proofErr w:type="spellStart"/>
            <w:r>
              <w:rPr>
                <w:rFonts w:ascii="宋体" w:eastAsia="宋体" w:hint="eastAsia"/>
                <w:spacing w:val="-2"/>
                <w:sz w:val="21"/>
              </w:rPr>
              <w:t>最高时速</w:t>
            </w:r>
            <w:proofErr w:type="spellEnd"/>
            <w:r>
              <w:rPr>
                <w:spacing w:val="-2"/>
                <w:sz w:val="21"/>
              </w:rPr>
              <w:t>(km/h)</w:t>
            </w:r>
          </w:p>
        </w:tc>
        <w:tc>
          <w:tcPr>
            <w:tcW w:w="3987" w:type="dxa"/>
            <w:tcBorders>
              <w:bottom w:val="single" w:sz="12" w:space="0" w:color="000000"/>
            </w:tcBorders>
          </w:tcPr>
          <w:p w14:paraId="5D2DEBEC" w14:textId="77777777" w:rsidR="00D779DF" w:rsidRDefault="00D779DF" w:rsidP="00684FB8">
            <w:pPr>
              <w:pStyle w:val="TableParagraph"/>
              <w:spacing w:before="47"/>
              <w:ind w:right="202"/>
              <w:rPr>
                <w:sz w:val="21"/>
              </w:rPr>
            </w:pPr>
            <w:r>
              <w:rPr>
                <w:spacing w:val="-5"/>
                <w:sz w:val="21"/>
              </w:rPr>
              <w:t>200</w:t>
            </w:r>
          </w:p>
        </w:tc>
      </w:tr>
    </w:tbl>
    <w:p w14:paraId="6CD44D63" w14:textId="77777777" w:rsidR="00D779DF" w:rsidRPr="00D2791E" w:rsidRDefault="00D779DF" w:rsidP="00AA5E16">
      <w:pPr>
        <w:widowControl w:val="0"/>
        <w:ind w:firstLineChars="200" w:firstLine="480"/>
        <w:jc w:val="both"/>
        <w:rPr>
          <w:rFonts w:ascii="Times New Roman" w:eastAsia="宋体" w:hAnsi="Times New Roman" w:cs="Times New Roman" w:hint="eastAsia"/>
          <w:sz w:val="24"/>
          <w:szCs w:val="24"/>
        </w:rPr>
      </w:pPr>
    </w:p>
    <w:p w14:paraId="0B178450" w14:textId="0E7C9912" w:rsidR="00D2791E" w:rsidRDefault="00D2791E" w:rsidP="00AA5E16">
      <w:pPr>
        <w:widowControl w:val="0"/>
        <w:ind w:firstLineChars="200" w:firstLine="480"/>
        <w:jc w:val="both"/>
        <w:rPr>
          <w:rFonts w:ascii="Times New Roman" w:eastAsia="宋体" w:hAnsi="Times New Roman" w:cs="Times New Roman"/>
          <w:color w:val="FF0000"/>
          <w:sz w:val="24"/>
          <w:szCs w:val="24"/>
        </w:rPr>
      </w:pPr>
      <w:r w:rsidRPr="00D2791E">
        <w:rPr>
          <w:rFonts w:ascii="Times New Roman" w:eastAsia="宋体" w:hAnsi="Times New Roman" w:cs="Times New Roman"/>
          <w:sz w:val="24"/>
          <w:szCs w:val="24"/>
        </w:rPr>
        <w:t>验证过程为：对简化模型和</w:t>
      </w:r>
      <w:proofErr w:type="spellStart"/>
      <w:r w:rsidRPr="00D2791E">
        <w:rPr>
          <w:rFonts w:ascii="Times New Roman" w:eastAsia="宋体" w:hAnsi="Times New Roman" w:cs="Times New Roman"/>
          <w:sz w:val="24"/>
          <w:szCs w:val="24"/>
        </w:rPr>
        <w:t>CarSim</w:t>
      </w:r>
      <w:proofErr w:type="spellEnd"/>
      <w:r w:rsidRPr="00D2791E">
        <w:rPr>
          <w:rFonts w:ascii="Times New Roman" w:eastAsia="宋体" w:hAnsi="Times New Roman" w:cs="Times New Roman"/>
          <w:sz w:val="24"/>
          <w:szCs w:val="24"/>
        </w:rPr>
        <w:t>车辆模型施加相同的前轮转角和纵向车速输入，</w:t>
      </w:r>
      <w:proofErr w:type="gramStart"/>
      <w:r w:rsidRPr="00D2791E">
        <w:rPr>
          <w:rFonts w:ascii="Times New Roman" w:eastAsia="宋体" w:hAnsi="Times New Roman" w:cs="Times New Roman"/>
          <w:sz w:val="24"/>
          <w:szCs w:val="24"/>
        </w:rPr>
        <w:t>待车辆</w:t>
      </w:r>
      <w:proofErr w:type="gramEnd"/>
      <w:r w:rsidRPr="00D2791E">
        <w:rPr>
          <w:rFonts w:ascii="Times New Roman" w:eastAsia="宋体" w:hAnsi="Times New Roman" w:cs="Times New Roman"/>
          <w:sz w:val="24"/>
          <w:szCs w:val="24"/>
        </w:rPr>
        <w:t>进入稳态转向状态后，记录车辆在</w:t>
      </w:r>
      <w:r w:rsidRPr="00D2791E">
        <w:rPr>
          <w:rFonts w:ascii="Times New Roman" w:eastAsia="宋体" w:hAnsi="Times New Roman" w:cs="Times New Roman"/>
          <w:sz w:val="24"/>
          <w:szCs w:val="24"/>
        </w:rPr>
        <w:t>4</w:t>
      </w:r>
      <w:r w:rsidRPr="00D2791E">
        <w:rPr>
          <w:rFonts w:ascii="Times New Roman" w:eastAsia="宋体" w:hAnsi="Times New Roman" w:cs="Times New Roman"/>
          <w:sz w:val="24"/>
          <w:szCs w:val="24"/>
        </w:rPr>
        <w:t>秒内的行驶位置和姿态，并</w:t>
      </w:r>
      <w:r w:rsidRPr="00D2791E">
        <w:rPr>
          <w:rFonts w:ascii="Times New Roman" w:eastAsia="宋体" w:hAnsi="Times New Roman" w:cs="Times New Roman"/>
          <w:sz w:val="24"/>
          <w:szCs w:val="24"/>
        </w:rPr>
        <w:lastRenderedPageBreak/>
        <w:t>与简化模型运算得到的稳态转向状态进行比较</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比较时，会对整体轨迹进行平移和旋转操作以对齐初始状态，但不改变轨迹采样点之间的相对位置</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选取了覆盖</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常见行驶工况的多组代表性数据进行测试，纵向车速范围为</w:t>
      </w:r>
      <w:r w:rsidRPr="00D2791E">
        <w:rPr>
          <w:rFonts w:ascii="Times New Roman" w:eastAsia="宋体" w:hAnsi="Times New Roman" w:cs="Times New Roman"/>
          <w:sz w:val="24"/>
          <w:szCs w:val="24"/>
        </w:rPr>
        <w:t>18km/h</w:t>
      </w:r>
      <w:r w:rsidRPr="00D2791E">
        <w:rPr>
          <w:rFonts w:ascii="Times New Roman" w:eastAsia="宋体" w:hAnsi="Times New Roman" w:cs="Times New Roman"/>
          <w:sz w:val="24"/>
          <w:szCs w:val="24"/>
        </w:rPr>
        <w:t>至</w:t>
      </w:r>
      <w:r w:rsidRPr="00D2791E">
        <w:rPr>
          <w:rFonts w:ascii="Times New Roman" w:eastAsia="宋体" w:hAnsi="Times New Roman" w:cs="Times New Roman"/>
          <w:sz w:val="24"/>
          <w:szCs w:val="24"/>
        </w:rPr>
        <w:t>108km/h</w:t>
      </w:r>
      <w:r w:rsidRPr="00D2791E">
        <w:rPr>
          <w:rFonts w:ascii="Times New Roman" w:eastAsia="宋体" w:hAnsi="Times New Roman" w:cs="Times New Roman"/>
          <w:sz w:val="24"/>
          <w:szCs w:val="24"/>
        </w:rPr>
        <w:t>，前轮转角范围为</w:t>
      </w:r>
      <w:r w:rsidRPr="00D2791E">
        <w:rPr>
          <w:rFonts w:ascii="Times New Roman" w:eastAsia="宋体" w:hAnsi="Times New Roman" w:cs="Times New Roman"/>
          <w:sz w:val="24"/>
          <w:szCs w:val="24"/>
        </w:rPr>
        <w:t>10°</w:t>
      </w:r>
      <w:r w:rsidRPr="00D2791E">
        <w:rPr>
          <w:rFonts w:ascii="Times New Roman" w:eastAsia="宋体" w:hAnsi="Times New Roman" w:cs="Times New Roman"/>
          <w:sz w:val="24"/>
          <w:szCs w:val="24"/>
        </w:rPr>
        <w:t>至</w:t>
      </w:r>
      <w:r w:rsidRPr="00D2791E">
        <w:rPr>
          <w:rFonts w:ascii="Times New Roman" w:eastAsia="宋体" w:hAnsi="Times New Roman" w:cs="Times New Roman"/>
          <w:sz w:val="24"/>
          <w:szCs w:val="24"/>
        </w:rPr>
        <w:t>20°</w:t>
      </w:r>
    </w:p>
    <w:tbl>
      <w:tblPr>
        <w:tblStyle w:val="TableNormal"/>
        <w:tblW w:w="0" w:type="auto"/>
        <w:jc w:val="center"/>
        <w:tblLayout w:type="fixed"/>
        <w:tblLook w:val="01E0" w:firstRow="1" w:lastRow="1" w:firstColumn="1" w:lastColumn="1" w:noHBand="0" w:noVBand="0"/>
      </w:tblPr>
      <w:tblGrid>
        <w:gridCol w:w="2579"/>
        <w:gridCol w:w="3806"/>
        <w:gridCol w:w="2743"/>
      </w:tblGrid>
      <w:tr w:rsidR="00847425" w14:paraId="231A412B" w14:textId="77777777" w:rsidTr="00847425">
        <w:trPr>
          <w:trHeight w:val="247"/>
          <w:jc w:val="center"/>
        </w:trPr>
        <w:tc>
          <w:tcPr>
            <w:tcW w:w="2579" w:type="dxa"/>
            <w:tcBorders>
              <w:bottom w:val="single" w:sz="12" w:space="0" w:color="000000"/>
            </w:tcBorders>
          </w:tcPr>
          <w:p w14:paraId="281C68DF" w14:textId="77777777" w:rsidR="00847425" w:rsidRDefault="00847425" w:rsidP="00684FB8">
            <w:pPr>
              <w:pStyle w:val="TableParagraph"/>
              <w:jc w:val="left"/>
              <w:rPr>
                <w:sz w:val="18"/>
              </w:rPr>
            </w:pPr>
          </w:p>
        </w:tc>
        <w:tc>
          <w:tcPr>
            <w:tcW w:w="3806" w:type="dxa"/>
            <w:tcBorders>
              <w:bottom w:val="single" w:sz="12" w:space="0" w:color="000000"/>
            </w:tcBorders>
          </w:tcPr>
          <w:p w14:paraId="64EFF625" w14:textId="3FA076F3" w:rsidR="00847425" w:rsidRDefault="00847425" w:rsidP="00684FB8">
            <w:pPr>
              <w:pStyle w:val="TableParagraph"/>
              <w:spacing w:line="228" w:lineRule="exact"/>
              <w:ind w:left="155" w:right="3"/>
              <w:rPr>
                <w:rFonts w:ascii="宋体" w:eastAsia="宋体"/>
                <w:sz w:val="21"/>
              </w:rPr>
            </w:pPr>
            <w:proofErr w:type="spellStart"/>
            <w:r>
              <w:rPr>
                <w:rFonts w:ascii="宋体" w:eastAsia="宋体" w:hint="eastAsia"/>
                <w:spacing w:val="-3"/>
                <w:sz w:val="21"/>
              </w:rPr>
              <w:t>稳态动作点参数选择</w:t>
            </w:r>
            <w:proofErr w:type="spellEnd"/>
          </w:p>
        </w:tc>
        <w:tc>
          <w:tcPr>
            <w:tcW w:w="2743" w:type="dxa"/>
            <w:tcBorders>
              <w:bottom w:val="single" w:sz="12" w:space="0" w:color="000000"/>
            </w:tcBorders>
          </w:tcPr>
          <w:p w14:paraId="64C2E00D" w14:textId="77777777" w:rsidR="00847425" w:rsidRDefault="00847425" w:rsidP="00684FB8">
            <w:pPr>
              <w:pStyle w:val="TableParagraph"/>
              <w:jc w:val="left"/>
              <w:rPr>
                <w:sz w:val="18"/>
              </w:rPr>
            </w:pPr>
          </w:p>
        </w:tc>
      </w:tr>
      <w:tr w:rsidR="00847425" w14:paraId="4967FABC" w14:textId="77777777" w:rsidTr="00847425">
        <w:trPr>
          <w:trHeight w:val="421"/>
          <w:jc w:val="center"/>
        </w:trPr>
        <w:tc>
          <w:tcPr>
            <w:tcW w:w="2579" w:type="dxa"/>
            <w:tcBorders>
              <w:top w:val="single" w:sz="12" w:space="0" w:color="000000"/>
              <w:bottom w:val="single" w:sz="8" w:space="0" w:color="000000"/>
            </w:tcBorders>
          </w:tcPr>
          <w:p w14:paraId="4142DE6C" w14:textId="77777777" w:rsidR="00847425" w:rsidRDefault="00847425" w:rsidP="00684FB8">
            <w:pPr>
              <w:pStyle w:val="TableParagraph"/>
              <w:spacing w:before="124"/>
              <w:ind w:right="827"/>
              <w:jc w:val="right"/>
              <w:rPr>
                <w:rFonts w:ascii="宋体" w:eastAsia="宋体"/>
                <w:sz w:val="21"/>
              </w:rPr>
            </w:pPr>
            <w:proofErr w:type="spellStart"/>
            <w:r>
              <w:rPr>
                <w:rFonts w:ascii="宋体" w:eastAsia="宋体" w:hint="eastAsia"/>
                <w:spacing w:val="-5"/>
                <w:sz w:val="21"/>
              </w:rPr>
              <w:t>编号</w:t>
            </w:r>
            <w:proofErr w:type="spellEnd"/>
          </w:p>
        </w:tc>
        <w:tc>
          <w:tcPr>
            <w:tcW w:w="3806" w:type="dxa"/>
            <w:tcBorders>
              <w:top w:val="single" w:sz="12" w:space="0" w:color="000000"/>
              <w:bottom w:val="single" w:sz="8" w:space="0" w:color="000000"/>
            </w:tcBorders>
          </w:tcPr>
          <w:p w14:paraId="3D5B99DF" w14:textId="77777777" w:rsidR="00847425" w:rsidRDefault="00847425" w:rsidP="00684FB8">
            <w:pPr>
              <w:pStyle w:val="TableParagraph"/>
              <w:spacing w:before="124"/>
              <w:ind w:left="155"/>
              <w:rPr>
                <w:sz w:val="21"/>
              </w:rPr>
            </w:pPr>
            <w:proofErr w:type="spellStart"/>
            <w:r>
              <w:rPr>
                <w:rFonts w:ascii="宋体" w:eastAsia="宋体" w:hint="eastAsia"/>
                <w:spacing w:val="-2"/>
                <w:sz w:val="21"/>
              </w:rPr>
              <w:t>纵向车速</w:t>
            </w:r>
            <w:proofErr w:type="spellEnd"/>
            <w:r>
              <w:rPr>
                <w:spacing w:val="-2"/>
                <w:sz w:val="21"/>
              </w:rPr>
              <w:t>(km/h)</w:t>
            </w:r>
          </w:p>
        </w:tc>
        <w:tc>
          <w:tcPr>
            <w:tcW w:w="2743" w:type="dxa"/>
            <w:tcBorders>
              <w:top w:val="single" w:sz="12" w:space="0" w:color="000000"/>
              <w:bottom w:val="single" w:sz="8" w:space="0" w:color="000000"/>
            </w:tcBorders>
          </w:tcPr>
          <w:p w14:paraId="7E2AC22C" w14:textId="77777777" w:rsidR="00847425" w:rsidRDefault="00847425" w:rsidP="00684FB8">
            <w:pPr>
              <w:pStyle w:val="TableParagraph"/>
              <w:spacing w:before="124"/>
              <w:ind w:left="3" w:right="354"/>
              <w:rPr>
                <w:sz w:val="21"/>
              </w:rPr>
            </w:pPr>
            <w:proofErr w:type="spellStart"/>
            <w:proofErr w:type="gramStart"/>
            <w:r>
              <w:rPr>
                <w:rFonts w:ascii="宋体" w:eastAsia="宋体" w:hAnsi="宋体" w:hint="eastAsia"/>
                <w:spacing w:val="-2"/>
                <w:sz w:val="21"/>
              </w:rPr>
              <w:t>前轮转角</w:t>
            </w:r>
            <w:proofErr w:type="spellEnd"/>
            <w:r>
              <w:rPr>
                <w:spacing w:val="-5"/>
                <w:sz w:val="21"/>
              </w:rPr>
              <w:t>(</w:t>
            </w:r>
            <w:proofErr w:type="gramEnd"/>
            <w:r>
              <w:rPr>
                <w:rFonts w:ascii="宋体" w:eastAsia="宋体" w:hAnsi="宋体" w:hint="eastAsia"/>
                <w:spacing w:val="-5"/>
                <w:sz w:val="21"/>
              </w:rPr>
              <w:t>°</w:t>
            </w:r>
            <w:r>
              <w:rPr>
                <w:spacing w:val="-5"/>
                <w:sz w:val="21"/>
              </w:rPr>
              <w:t>)</w:t>
            </w:r>
          </w:p>
        </w:tc>
      </w:tr>
      <w:tr w:rsidR="00847425" w14:paraId="378DC5DF" w14:textId="77777777" w:rsidTr="00847425">
        <w:trPr>
          <w:trHeight w:val="474"/>
          <w:jc w:val="center"/>
        </w:trPr>
        <w:tc>
          <w:tcPr>
            <w:tcW w:w="2579" w:type="dxa"/>
            <w:tcBorders>
              <w:top w:val="single" w:sz="8" w:space="0" w:color="000000"/>
            </w:tcBorders>
          </w:tcPr>
          <w:p w14:paraId="350AD5BD" w14:textId="77777777" w:rsidR="00847425" w:rsidRDefault="00847425" w:rsidP="00684FB8">
            <w:pPr>
              <w:pStyle w:val="TableParagraph"/>
              <w:spacing w:before="121"/>
              <w:ind w:right="748"/>
              <w:jc w:val="right"/>
              <w:rPr>
                <w:sz w:val="21"/>
              </w:rPr>
            </w:pPr>
            <w:proofErr w:type="spellStart"/>
            <w:r>
              <w:rPr>
                <w:rFonts w:ascii="宋体" w:eastAsia="宋体" w:hint="eastAsia"/>
                <w:spacing w:val="-18"/>
                <w:sz w:val="21"/>
              </w:rPr>
              <w:t>工况</w:t>
            </w:r>
            <w:proofErr w:type="spellEnd"/>
            <w:r>
              <w:rPr>
                <w:rFonts w:ascii="宋体" w:eastAsia="宋体" w:hint="eastAsia"/>
                <w:spacing w:val="-18"/>
                <w:sz w:val="21"/>
              </w:rPr>
              <w:t xml:space="preserve"> </w:t>
            </w:r>
            <w:r>
              <w:rPr>
                <w:spacing w:val="-10"/>
                <w:sz w:val="21"/>
              </w:rPr>
              <w:t>1</w:t>
            </w:r>
          </w:p>
        </w:tc>
        <w:tc>
          <w:tcPr>
            <w:tcW w:w="3806" w:type="dxa"/>
            <w:tcBorders>
              <w:top w:val="single" w:sz="8" w:space="0" w:color="000000"/>
            </w:tcBorders>
          </w:tcPr>
          <w:p w14:paraId="7BB68C86" w14:textId="77777777" w:rsidR="00847425" w:rsidRDefault="00847425" w:rsidP="00684FB8">
            <w:pPr>
              <w:pStyle w:val="TableParagraph"/>
              <w:spacing w:before="139"/>
              <w:ind w:left="155" w:right="3"/>
              <w:rPr>
                <w:sz w:val="21"/>
              </w:rPr>
            </w:pPr>
            <w:r>
              <w:rPr>
                <w:spacing w:val="-5"/>
                <w:sz w:val="21"/>
              </w:rPr>
              <w:t>18</w:t>
            </w:r>
          </w:p>
        </w:tc>
        <w:tc>
          <w:tcPr>
            <w:tcW w:w="2743" w:type="dxa"/>
            <w:tcBorders>
              <w:top w:val="single" w:sz="8" w:space="0" w:color="000000"/>
            </w:tcBorders>
          </w:tcPr>
          <w:p w14:paraId="2539DADB" w14:textId="77777777" w:rsidR="00847425" w:rsidRDefault="00847425" w:rsidP="00684FB8">
            <w:pPr>
              <w:pStyle w:val="TableParagraph"/>
              <w:spacing w:before="139"/>
              <w:ind w:right="354"/>
              <w:rPr>
                <w:sz w:val="21"/>
              </w:rPr>
            </w:pPr>
            <w:r>
              <w:rPr>
                <w:spacing w:val="-5"/>
                <w:sz w:val="21"/>
              </w:rPr>
              <w:t>20</w:t>
            </w:r>
          </w:p>
        </w:tc>
      </w:tr>
      <w:tr w:rsidR="00847425" w14:paraId="5DB1EF1B" w14:textId="77777777" w:rsidTr="00847425">
        <w:trPr>
          <w:trHeight w:val="420"/>
          <w:jc w:val="center"/>
        </w:trPr>
        <w:tc>
          <w:tcPr>
            <w:tcW w:w="2579" w:type="dxa"/>
          </w:tcPr>
          <w:p w14:paraId="54ECCC55" w14:textId="77777777" w:rsidR="00847425" w:rsidRDefault="00847425" w:rsidP="00684FB8">
            <w:pPr>
              <w:pStyle w:val="TableParagraph"/>
              <w:spacing w:before="67"/>
              <w:ind w:right="748"/>
              <w:jc w:val="right"/>
              <w:rPr>
                <w:sz w:val="21"/>
              </w:rPr>
            </w:pPr>
            <w:proofErr w:type="spellStart"/>
            <w:r>
              <w:rPr>
                <w:rFonts w:ascii="宋体" w:eastAsia="宋体" w:hint="eastAsia"/>
                <w:spacing w:val="-18"/>
                <w:sz w:val="21"/>
              </w:rPr>
              <w:t>工况</w:t>
            </w:r>
            <w:proofErr w:type="spellEnd"/>
            <w:r>
              <w:rPr>
                <w:rFonts w:ascii="宋体" w:eastAsia="宋体" w:hint="eastAsia"/>
                <w:spacing w:val="-18"/>
                <w:sz w:val="21"/>
              </w:rPr>
              <w:t xml:space="preserve"> </w:t>
            </w:r>
            <w:r>
              <w:rPr>
                <w:spacing w:val="-10"/>
                <w:sz w:val="21"/>
              </w:rPr>
              <w:t>2</w:t>
            </w:r>
          </w:p>
        </w:tc>
        <w:tc>
          <w:tcPr>
            <w:tcW w:w="3806" w:type="dxa"/>
          </w:tcPr>
          <w:p w14:paraId="1B67CE4B" w14:textId="77777777" w:rsidR="00847425" w:rsidRDefault="00847425" w:rsidP="00684FB8">
            <w:pPr>
              <w:pStyle w:val="TableParagraph"/>
              <w:spacing w:before="85"/>
              <w:ind w:left="155" w:right="3"/>
              <w:rPr>
                <w:sz w:val="21"/>
              </w:rPr>
            </w:pPr>
            <w:r>
              <w:rPr>
                <w:spacing w:val="-5"/>
                <w:sz w:val="21"/>
              </w:rPr>
              <w:t>36</w:t>
            </w:r>
          </w:p>
        </w:tc>
        <w:tc>
          <w:tcPr>
            <w:tcW w:w="2743" w:type="dxa"/>
          </w:tcPr>
          <w:p w14:paraId="7861DEEC" w14:textId="77777777" w:rsidR="00847425" w:rsidRDefault="00847425" w:rsidP="00684FB8">
            <w:pPr>
              <w:pStyle w:val="TableParagraph"/>
              <w:spacing w:before="85"/>
              <w:ind w:right="354"/>
              <w:rPr>
                <w:sz w:val="21"/>
              </w:rPr>
            </w:pPr>
            <w:r>
              <w:rPr>
                <w:spacing w:val="-5"/>
                <w:sz w:val="21"/>
              </w:rPr>
              <w:t>10</w:t>
            </w:r>
          </w:p>
        </w:tc>
      </w:tr>
      <w:tr w:rsidR="00847425" w14:paraId="04E18543" w14:textId="77777777" w:rsidTr="00847425">
        <w:trPr>
          <w:trHeight w:val="420"/>
          <w:jc w:val="center"/>
        </w:trPr>
        <w:tc>
          <w:tcPr>
            <w:tcW w:w="2579" w:type="dxa"/>
          </w:tcPr>
          <w:p w14:paraId="0E2EC3E4" w14:textId="77777777" w:rsidR="00847425" w:rsidRDefault="00847425" w:rsidP="00684FB8">
            <w:pPr>
              <w:pStyle w:val="TableParagraph"/>
              <w:spacing w:before="67"/>
              <w:ind w:right="748"/>
              <w:jc w:val="right"/>
              <w:rPr>
                <w:sz w:val="21"/>
              </w:rPr>
            </w:pPr>
            <w:proofErr w:type="spellStart"/>
            <w:r>
              <w:rPr>
                <w:rFonts w:ascii="宋体" w:eastAsia="宋体" w:hint="eastAsia"/>
                <w:spacing w:val="-18"/>
                <w:sz w:val="21"/>
              </w:rPr>
              <w:t>工况</w:t>
            </w:r>
            <w:proofErr w:type="spellEnd"/>
            <w:r>
              <w:rPr>
                <w:rFonts w:ascii="宋体" w:eastAsia="宋体" w:hint="eastAsia"/>
                <w:spacing w:val="-18"/>
                <w:sz w:val="21"/>
              </w:rPr>
              <w:t xml:space="preserve"> </w:t>
            </w:r>
            <w:r>
              <w:rPr>
                <w:spacing w:val="-10"/>
                <w:sz w:val="21"/>
              </w:rPr>
              <w:t>3</w:t>
            </w:r>
          </w:p>
        </w:tc>
        <w:tc>
          <w:tcPr>
            <w:tcW w:w="3806" w:type="dxa"/>
          </w:tcPr>
          <w:p w14:paraId="331DB694" w14:textId="77777777" w:rsidR="00847425" w:rsidRDefault="00847425" w:rsidP="00684FB8">
            <w:pPr>
              <w:pStyle w:val="TableParagraph"/>
              <w:spacing w:before="85"/>
              <w:ind w:left="155" w:right="3"/>
              <w:rPr>
                <w:sz w:val="21"/>
              </w:rPr>
            </w:pPr>
            <w:r>
              <w:rPr>
                <w:spacing w:val="-5"/>
                <w:sz w:val="21"/>
              </w:rPr>
              <w:t>54</w:t>
            </w:r>
          </w:p>
        </w:tc>
        <w:tc>
          <w:tcPr>
            <w:tcW w:w="2743" w:type="dxa"/>
          </w:tcPr>
          <w:p w14:paraId="15F220D0" w14:textId="77777777" w:rsidR="00847425" w:rsidRDefault="00847425" w:rsidP="00684FB8">
            <w:pPr>
              <w:pStyle w:val="TableParagraph"/>
              <w:spacing w:before="85"/>
              <w:ind w:right="354"/>
              <w:rPr>
                <w:sz w:val="21"/>
              </w:rPr>
            </w:pPr>
            <w:r>
              <w:rPr>
                <w:spacing w:val="-5"/>
                <w:sz w:val="21"/>
              </w:rPr>
              <w:t>10</w:t>
            </w:r>
          </w:p>
        </w:tc>
      </w:tr>
      <w:tr w:rsidR="00847425" w14:paraId="52EFDF7D" w14:textId="77777777" w:rsidTr="00847425">
        <w:trPr>
          <w:trHeight w:val="420"/>
          <w:jc w:val="center"/>
        </w:trPr>
        <w:tc>
          <w:tcPr>
            <w:tcW w:w="2579" w:type="dxa"/>
          </w:tcPr>
          <w:p w14:paraId="5AC20992" w14:textId="77777777" w:rsidR="00847425" w:rsidRDefault="00847425" w:rsidP="00684FB8">
            <w:pPr>
              <w:pStyle w:val="TableParagraph"/>
              <w:spacing w:before="67"/>
              <w:ind w:right="748"/>
              <w:jc w:val="right"/>
              <w:rPr>
                <w:sz w:val="21"/>
              </w:rPr>
            </w:pPr>
            <w:proofErr w:type="spellStart"/>
            <w:r>
              <w:rPr>
                <w:rFonts w:ascii="宋体" w:eastAsia="宋体" w:hint="eastAsia"/>
                <w:spacing w:val="-18"/>
                <w:sz w:val="21"/>
              </w:rPr>
              <w:t>工况</w:t>
            </w:r>
            <w:proofErr w:type="spellEnd"/>
            <w:r>
              <w:rPr>
                <w:rFonts w:ascii="宋体" w:eastAsia="宋体" w:hint="eastAsia"/>
                <w:spacing w:val="-18"/>
                <w:sz w:val="21"/>
              </w:rPr>
              <w:t xml:space="preserve"> </w:t>
            </w:r>
            <w:r>
              <w:rPr>
                <w:spacing w:val="-10"/>
                <w:sz w:val="21"/>
              </w:rPr>
              <w:t>4</w:t>
            </w:r>
          </w:p>
        </w:tc>
        <w:tc>
          <w:tcPr>
            <w:tcW w:w="3806" w:type="dxa"/>
          </w:tcPr>
          <w:p w14:paraId="60F602A6" w14:textId="77777777" w:rsidR="00847425" w:rsidRDefault="00847425" w:rsidP="00684FB8">
            <w:pPr>
              <w:pStyle w:val="TableParagraph"/>
              <w:spacing w:before="85"/>
              <w:ind w:left="155" w:right="3"/>
              <w:rPr>
                <w:sz w:val="21"/>
              </w:rPr>
            </w:pPr>
            <w:r>
              <w:rPr>
                <w:spacing w:val="-5"/>
                <w:sz w:val="21"/>
              </w:rPr>
              <w:t>72</w:t>
            </w:r>
          </w:p>
        </w:tc>
        <w:tc>
          <w:tcPr>
            <w:tcW w:w="2743" w:type="dxa"/>
          </w:tcPr>
          <w:p w14:paraId="58D087A0" w14:textId="77777777" w:rsidR="00847425" w:rsidRDefault="00847425" w:rsidP="00684FB8">
            <w:pPr>
              <w:pStyle w:val="TableParagraph"/>
              <w:spacing w:before="85"/>
              <w:ind w:right="354"/>
              <w:rPr>
                <w:sz w:val="21"/>
              </w:rPr>
            </w:pPr>
            <w:r>
              <w:rPr>
                <w:spacing w:val="-5"/>
                <w:sz w:val="21"/>
              </w:rPr>
              <w:t>10</w:t>
            </w:r>
          </w:p>
        </w:tc>
      </w:tr>
      <w:tr w:rsidR="00847425" w14:paraId="09A49AF0" w14:textId="77777777" w:rsidTr="00847425">
        <w:trPr>
          <w:trHeight w:val="367"/>
          <w:jc w:val="center"/>
        </w:trPr>
        <w:tc>
          <w:tcPr>
            <w:tcW w:w="2579" w:type="dxa"/>
            <w:tcBorders>
              <w:bottom w:val="single" w:sz="12" w:space="0" w:color="000000"/>
            </w:tcBorders>
          </w:tcPr>
          <w:p w14:paraId="575D9A7F" w14:textId="77777777" w:rsidR="00847425" w:rsidRDefault="00847425" w:rsidP="00684FB8">
            <w:pPr>
              <w:pStyle w:val="TableParagraph"/>
              <w:spacing w:before="67"/>
              <w:ind w:right="748"/>
              <w:jc w:val="right"/>
              <w:rPr>
                <w:sz w:val="21"/>
              </w:rPr>
            </w:pPr>
            <w:proofErr w:type="spellStart"/>
            <w:r>
              <w:rPr>
                <w:rFonts w:ascii="宋体" w:eastAsia="宋体" w:hint="eastAsia"/>
                <w:spacing w:val="-18"/>
                <w:sz w:val="21"/>
              </w:rPr>
              <w:t>工况</w:t>
            </w:r>
            <w:proofErr w:type="spellEnd"/>
            <w:r>
              <w:rPr>
                <w:rFonts w:ascii="宋体" w:eastAsia="宋体" w:hint="eastAsia"/>
                <w:spacing w:val="-18"/>
                <w:sz w:val="21"/>
              </w:rPr>
              <w:t xml:space="preserve"> </w:t>
            </w:r>
            <w:r>
              <w:rPr>
                <w:spacing w:val="-10"/>
                <w:sz w:val="21"/>
              </w:rPr>
              <w:t>5</w:t>
            </w:r>
          </w:p>
        </w:tc>
        <w:tc>
          <w:tcPr>
            <w:tcW w:w="3806" w:type="dxa"/>
            <w:tcBorders>
              <w:bottom w:val="single" w:sz="12" w:space="0" w:color="000000"/>
            </w:tcBorders>
          </w:tcPr>
          <w:p w14:paraId="3CFCDD0B" w14:textId="77777777" w:rsidR="00847425" w:rsidRDefault="00847425" w:rsidP="00684FB8">
            <w:pPr>
              <w:pStyle w:val="TableParagraph"/>
              <w:spacing w:before="85"/>
              <w:ind w:left="155" w:right="3"/>
              <w:rPr>
                <w:sz w:val="21"/>
              </w:rPr>
            </w:pPr>
            <w:r>
              <w:rPr>
                <w:spacing w:val="-5"/>
                <w:sz w:val="21"/>
              </w:rPr>
              <w:t>108</w:t>
            </w:r>
          </w:p>
        </w:tc>
        <w:tc>
          <w:tcPr>
            <w:tcW w:w="2743" w:type="dxa"/>
            <w:tcBorders>
              <w:bottom w:val="single" w:sz="12" w:space="0" w:color="000000"/>
            </w:tcBorders>
          </w:tcPr>
          <w:p w14:paraId="4BB8BFD8" w14:textId="77777777" w:rsidR="00847425" w:rsidRDefault="00847425" w:rsidP="00684FB8">
            <w:pPr>
              <w:pStyle w:val="TableParagraph"/>
              <w:spacing w:before="85"/>
              <w:ind w:right="354"/>
              <w:rPr>
                <w:sz w:val="21"/>
              </w:rPr>
            </w:pPr>
            <w:r>
              <w:rPr>
                <w:spacing w:val="-5"/>
                <w:sz w:val="21"/>
              </w:rPr>
              <w:t>10</w:t>
            </w:r>
          </w:p>
        </w:tc>
      </w:tr>
    </w:tbl>
    <w:p w14:paraId="203BA909" w14:textId="588E18E8" w:rsidR="00D2791E" w:rsidRDefault="00D779DF" w:rsidP="00AA5E16">
      <w:pPr>
        <w:widowControl w:val="0"/>
        <w:ind w:firstLineChars="200" w:firstLine="480"/>
        <w:jc w:val="both"/>
        <w:rPr>
          <w:rFonts w:ascii="Times New Roman" w:eastAsia="宋体" w:hAnsi="Times New Roman" w:cs="Times New Roman"/>
          <w:sz w:val="24"/>
          <w:szCs w:val="24"/>
        </w:rPr>
      </w:pPr>
      <w:r w:rsidRPr="00D779DF">
        <w:rPr>
          <w:rFonts w:ascii="Times New Roman" w:eastAsia="宋体" w:hAnsi="Times New Roman" w:cs="Times New Roman"/>
          <w:sz w:val="24"/>
          <w:szCs w:val="24"/>
        </w:rPr>
        <w:drawing>
          <wp:anchor distT="0" distB="0" distL="114300" distR="114300" simplePos="0" relativeHeight="251666432" behindDoc="0" locked="0" layoutInCell="1" allowOverlap="1" wp14:anchorId="2061657F" wp14:editId="664E1B95">
            <wp:simplePos x="0" y="0"/>
            <wp:positionH relativeFrom="margin">
              <wp:align>center</wp:align>
            </wp:positionH>
            <wp:positionV relativeFrom="paragraph">
              <wp:posOffset>1518621</wp:posOffset>
            </wp:positionV>
            <wp:extent cx="3911600" cy="3475513"/>
            <wp:effectExtent l="0" t="0" r="0" b="0"/>
            <wp:wrapTopAndBottom/>
            <wp:docPr id="1805566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566942"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911600" cy="3475513"/>
                    </a:xfrm>
                    <a:prstGeom prst="rect">
                      <a:avLst/>
                    </a:prstGeom>
                  </pic:spPr>
                </pic:pic>
              </a:graphicData>
            </a:graphic>
          </wp:anchor>
        </w:drawing>
      </w:r>
      <w:r w:rsidR="00D2791E" w:rsidRPr="00D2791E">
        <w:rPr>
          <w:rFonts w:ascii="Times New Roman" w:eastAsia="宋体" w:hAnsi="Times New Roman" w:cs="Times New Roman"/>
          <w:sz w:val="24"/>
          <w:szCs w:val="24"/>
        </w:rPr>
        <w:t>仿真及运算结果表明，在各种典型的稳态动作点下，</w:t>
      </w:r>
      <w:proofErr w:type="spellStart"/>
      <w:r w:rsidR="00D2791E" w:rsidRPr="00D2791E">
        <w:rPr>
          <w:rFonts w:ascii="Times New Roman" w:eastAsia="宋体" w:hAnsi="Times New Roman" w:cs="Times New Roman"/>
          <w:sz w:val="24"/>
          <w:szCs w:val="24"/>
        </w:rPr>
        <w:t>CarSim</w:t>
      </w:r>
      <w:proofErr w:type="spellEnd"/>
      <w:r w:rsidR="00D2791E" w:rsidRPr="00D2791E">
        <w:rPr>
          <w:rFonts w:ascii="Times New Roman" w:eastAsia="宋体" w:hAnsi="Times New Roman" w:cs="Times New Roman"/>
          <w:sz w:val="24"/>
          <w:szCs w:val="24"/>
        </w:rPr>
        <w:t>车辆模型与简化模型对于相同的稳态转向输入产生了近似的状态响应</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其中，两模型间的路径误差小于</w:t>
      </w:r>
      <w:r w:rsidR="00D2791E" w:rsidRPr="00D2791E">
        <w:rPr>
          <w:rFonts w:ascii="Times New Roman" w:eastAsia="宋体" w:hAnsi="Times New Roman" w:cs="Times New Roman"/>
          <w:sz w:val="24"/>
          <w:szCs w:val="24"/>
        </w:rPr>
        <w:t>3%</w:t>
      </w:r>
      <w:r w:rsidR="00D2791E" w:rsidRPr="00D2791E">
        <w:rPr>
          <w:rFonts w:ascii="Times New Roman" w:eastAsia="宋体" w:hAnsi="Times New Roman" w:cs="Times New Roman"/>
          <w:sz w:val="24"/>
          <w:szCs w:val="24"/>
        </w:rPr>
        <w:t>，转向半径误差小于</w:t>
      </w:r>
      <w:r w:rsidR="00D2791E" w:rsidRPr="00D2791E">
        <w:rPr>
          <w:rFonts w:ascii="Times New Roman" w:eastAsia="宋体" w:hAnsi="Times New Roman" w:cs="Times New Roman"/>
          <w:sz w:val="24"/>
          <w:szCs w:val="24"/>
        </w:rPr>
        <w:t xml:space="preserve">2% </w:t>
      </w:r>
      <w:r w:rsidR="00D2791E" w:rsidRPr="00D2791E">
        <w:rPr>
          <w:rFonts w:ascii="Times New Roman" w:eastAsia="宋体" w:hAnsi="Times New Roman" w:cs="Times New Roman"/>
          <w:sz w:val="24"/>
          <w:szCs w:val="24"/>
        </w:rPr>
        <w:t>。这证明了所采用的简化模型在保持了较高运算效率的同时，也保留了相当的准确性，可以用于后续的轨迹规划研究工作</w:t>
      </w:r>
      <w:r w:rsidR="00D2791E" w:rsidRPr="00D2791E">
        <w:rPr>
          <w:rFonts w:ascii="Times New Roman" w:eastAsia="宋体" w:hAnsi="Times New Roman" w:cs="Times New Roman"/>
          <w:sz w:val="24"/>
          <w:szCs w:val="24"/>
        </w:rPr>
        <w:t xml:space="preserve"> </w:t>
      </w:r>
      <w:r w:rsidR="00D2791E" w:rsidRPr="00D2791E">
        <w:rPr>
          <w:rFonts w:ascii="Times New Roman" w:eastAsia="宋体" w:hAnsi="Times New Roman" w:cs="Times New Roman"/>
          <w:sz w:val="24"/>
          <w:szCs w:val="24"/>
        </w:rPr>
        <w:t>。</w:t>
      </w:r>
    </w:p>
    <w:p w14:paraId="113076C7" w14:textId="057EA8ED" w:rsidR="00D779DF" w:rsidRPr="00847425" w:rsidRDefault="00847425" w:rsidP="00847425">
      <w:pPr>
        <w:widowControl w:val="0"/>
        <w:ind w:firstLineChars="200" w:firstLine="420"/>
        <w:jc w:val="center"/>
        <w:rPr>
          <w:rFonts w:ascii="Times New Roman" w:eastAsia="宋体" w:hAnsi="Times New Roman" w:cs="Times New Roman"/>
          <w:szCs w:val="21"/>
        </w:rPr>
      </w:pPr>
      <w:r w:rsidRPr="00847425">
        <w:rPr>
          <w:rFonts w:ascii="Times New Roman" w:eastAsia="宋体" w:hAnsi="Times New Roman" w:cs="Times New Roman" w:hint="eastAsia"/>
          <w:szCs w:val="21"/>
        </w:rPr>
        <w:t>可行的运动状态转移网示意图</w:t>
      </w:r>
    </w:p>
    <w:p w14:paraId="0C2559AD" w14:textId="77777777" w:rsidR="00D779DF" w:rsidRDefault="00D779DF" w:rsidP="00AA5E16">
      <w:pPr>
        <w:widowControl w:val="0"/>
        <w:ind w:firstLineChars="200" w:firstLine="480"/>
        <w:jc w:val="both"/>
        <w:rPr>
          <w:rFonts w:ascii="Times New Roman" w:eastAsia="宋体" w:hAnsi="Times New Roman" w:cs="Times New Roman"/>
          <w:sz w:val="24"/>
          <w:szCs w:val="24"/>
        </w:rPr>
      </w:pPr>
    </w:p>
    <w:p w14:paraId="2BD08C0C"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lastRenderedPageBreak/>
        <w:t xml:space="preserve">5. </w:t>
      </w:r>
      <w:r w:rsidRPr="00D2791E">
        <w:rPr>
          <w:rFonts w:ascii="Times New Roman" w:eastAsia="宋体" w:hAnsi="Times New Roman" w:cs="Times New Roman"/>
          <w:b/>
          <w:bCs/>
          <w:sz w:val="24"/>
          <w:szCs w:val="24"/>
        </w:rPr>
        <w:t>仿真结果及分析</w:t>
      </w:r>
    </w:p>
    <w:p w14:paraId="7A9970A9" w14:textId="376A3D55"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本节将对</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规划方法的效果进行仿真验证。首先构建一条包含典型弯角的闭环</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然后在该</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上进行轨迹规划运算，通过改变单次局部规划的步数</w:t>
      </w:r>
      <w:r w:rsidRPr="00D2791E">
        <w:rPr>
          <w:rFonts w:ascii="Times New Roman" w:eastAsia="宋体" w:hAnsi="Times New Roman" w:cs="Times New Roman"/>
          <w:sz w:val="24"/>
          <w:szCs w:val="24"/>
        </w:rPr>
        <w:t xml:space="preserve"> Ns​</w:t>
      </w:r>
      <w:r w:rsidRPr="00D2791E">
        <w:rPr>
          <w:rFonts w:ascii="Times New Roman" w:eastAsia="宋体" w:hAnsi="Times New Roman" w:cs="Times New Roman"/>
          <w:sz w:val="24"/>
          <w:szCs w:val="24"/>
        </w:rPr>
        <w:t>，比较其对规划效果的影响，并最终利用虚拟驾驶人模型跟踪规划轨迹及</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中心线路径，以对比验证</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方法的优越性。</w:t>
      </w:r>
    </w:p>
    <w:p w14:paraId="6B840E76"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5.1 </w:t>
      </w:r>
      <w:r w:rsidRPr="00D2791E">
        <w:rPr>
          <w:rFonts w:ascii="Times New Roman" w:eastAsia="宋体" w:hAnsi="Times New Roman" w:cs="Times New Roman"/>
          <w:b/>
          <w:bCs/>
          <w:sz w:val="24"/>
          <w:szCs w:val="24"/>
        </w:rPr>
        <w:t>仿真设置</w:t>
      </w:r>
    </w:p>
    <w:p w14:paraId="442BA380" w14:textId="3F004622"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为充分验证算法性能，所构建的测试</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w:t>
      </w:r>
      <w:r w:rsidRPr="00D2791E">
        <w:rPr>
          <w:rFonts w:ascii="Times New Roman" w:eastAsia="宋体" w:hAnsi="Times New Roman" w:cs="Times New Roman"/>
          <w:color w:val="FF0000"/>
          <w:sz w:val="24"/>
          <w:szCs w:val="24"/>
        </w:rPr>
        <w:t>如图</w:t>
      </w:r>
      <w:r w:rsidRPr="00D2791E">
        <w:rPr>
          <w:rFonts w:ascii="Times New Roman" w:eastAsia="宋体" w:hAnsi="Times New Roman" w:cs="Times New Roman"/>
          <w:color w:val="FF0000"/>
          <w:sz w:val="24"/>
          <w:szCs w:val="24"/>
        </w:rPr>
        <w:t>2.12</w:t>
      </w:r>
      <w:r w:rsidRPr="00D2791E">
        <w:rPr>
          <w:rFonts w:ascii="Times New Roman" w:eastAsia="宋体" w:hAnsi="Times New Roman" w:cs="Times New Roman"/>
          <w:color w:val="FF0000"/>
          <w:sz w:val="24"/>
          <w:szCs w:val="24"/>
        </w:rPr>
        <w:t>所示）</w:t>
      </w:r>
      <w:r w:rsidRPr="00D2791E">
        <w:rPr>
          <w:rFonts w:ascii="Times New Roman" w:eastAsia="宋体" w:hAnsi="Times New Roman" w:cs="Times New Roman"/>
          <w:sz w:val="24"/>
          <w:szCs w:val="24"/>
        </w:rPr>
        <w:t>应包含多种类型的弯角和弯角组合，例如中速弯、低速弯、高速入弯的低速弯、中速组合</w:t>
      </w:r>
      <w:proofErr w:type="gramStart"/>
      <w:r w:rsidRPr="00D2791E">
        <w:rPr>
          <w:rFonts w:ascii="Times New Roman" w:eastAsia="宋体" w:hAnsi="Times New Roman" w:cs="Times New Roman"/>
          <w:sz w:val="24"/>
          <w:szCs w:val="24"/>
        </w:rPr>
        <w:t>弯以及</w:t>
      </w:r>
      <w:proofErr w:type="gramEnd"/>
      <w:r w:rsidRPr="00D2791E">
        <w:rPr>
          <w:rFonts w:ascii="Times New Roman" w:eastAsia="宋体" w:hAnsi="Times New Roman" w:cs="Times New Roman"/>
          <w:sz w:val="24"/>
          <w:szCs w:val="24"/>
        </w:rPr>
        <w:t>低速入弯的</w:t>
      </w:r>
      <w:proofErr w:type="gramStart"/>
      <w:r w:rsidRPr="00D2791E">
        <w:rPr>
          <w:rFonts w:ascii="Times New Roman" w:eastAsia="宋体" w:hAnsi="Times New Roman" w:cs="Times New Roman"/>
          <w:sz w:val="24"/>
          <w:szCs w:val="24"/>
        </w:rPr>
        <w:t>假弯等</w:t>
      </w:r>
      <w:proofErr w:type="gramEnd"/>
      <w:r w:rsidRPr="00D2791E">
        <w:rPr>
          <w:rFonts w:ascii="Times New Roman" w:eastAsia="宋体" w:hAnsi="Times New Roman" w:cs="Times New Roman"/>
          <w:sz w:val="24"/>
          <w:szCs w:val="24"/>
        </w:rPr>
        <w:t>，以涵盖大部分常见的中高难度</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状况</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全长约为</w:t>
      </w:r>
      <w:r w:rsidRPr="00D2791E">
        <w:rPr>
          <w:rFonts w:ascii="Times New Roman" w:eastAsia="宋体" w:hAnsi="Times New Roman" w:cs="Times New Roman"/>
          <w:sz w:val="24"/>
          <w:szCs w:val="24"/>
        </w:rPr>
        <w:t>700m</w:t>
      </w:r>
      <w:r w:rsidRPr="00D2791E">
        <w:rPr>
          <w:rFonts w:ascii="Times New Roman" w:eastAsia="宋体" w:hAnsi="Times New Roman" w:cs="Times New Roman"/>
          <w:sz w:val="24"/>
          <w:szCs w:val="24"/>
        </w:rPr>
        <w:t>，并在</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中选取了四个具有代表性的位置设置标记点（</w:t>
      </w:r>
      <w:r w:rsidRPr="00D2791E">
        <w:rPr>
          <w:rFonts w:ascii="Times New Roman" w:eastAsia="宋体" w:hAnsi="Times New Roman" w:cs="Times New Roman"/>
          <w:sz w:val="24"/>
          <w:szCs w:val="24"/>
        </w:rPr>
        <w:t>1</w:t>
      </w:r>
      <w:r w:rsidRPr="00D2791E">
        <w:rPr>
          <w:rFonts w:ascii="Times New Roman" w:eastAsia="宋体" w:hAnsi="Times New Roman" w:cs="Times New Roman"/>
          <w:sz w:val="24"/>
          <w:szCs w:val="24"/>
        </w:rPr>
        <w:t>号至</w:t>
      </w:r>
      <w:r w:rsidRPr="00D2791E">
        <w:rPr>
          <w:rFonts w:ascii="Times New Roman" w:eastAsia="宋体" w:hAnsi="Times New Roman" w:cs="Times New Roman"/>
          <w:sz w:val="24"/>
          <w:szCs w:val="24"/>
        </w:rPr>
        <w:t>4</w:t>
      </w:r>
      <w:r w:rsidRPr="00D2791E">
        <w:rPr>
          <w:rFonts w:ascii="Times New Roman" w:eastAsia="宋体" w:hAnsi="Times New Roman" w:cs="Times New Roman"/>
          <w:sz w:val="24"/>
          <w:szCs w:val="24"/>
        </w:rPr>
        <w:t>号）以便后续分析</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592C4F39" w14:textId="6374E6ED"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选用的车辆模型为</w:t>
      </w:r>
      <w:proofErr w:type="spellStart"/>
      <w:r w:rsidRPr="00D2791E">
        <w:rPr>
          <w:rFonts w:ascii="Times New Roman" w:eastAsia="宋体" w:hAnsi="Times New Roman" w:cs="Times New Roman"/>
          <w:sz w:val="24"/>
          <w:szCs w:val="24"/>
        </w:rPr>
        <w:t>CarSim</w:t>
      </w:r>
      <w:proofErr w:type="spellEnd"/>
      <w:r w:rsidRPr="00D2791E">
        <w:rPr>
          <w:rFonts w:ascii="Times New Roman" w:eastAsia="宋体" w:hAnsi="Times New Roman" w:cs="Times New Roman"/>
          <w:sz w:val="24"/>
          <w:szCs w:val="24"/>
        </w:rPr>
        <w:t>中提供的标准</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Sport Car”</w:t>
      </w:r>
      <w:r w:rsidRPr="00D2791E">
        <w:rPr>
          <w:rFonts w:ascii="Times New Roman" w:eastAsia="宋体" w:hAnsi="Times New Roman" w:cs="Times New Roman"/>
          <w:sz w:val="24"/>
          <w:szCs w:val="24"/>
        </w:rPr>
        <w:t>，其相关的动力学参数已在表</w:t>
      </w:r>
      <w:r w:rsidRPr="00D2791E">
        <w:rPr>
          <w:rFonts w:ascii="Times New Roman" w:eastAsia="宋体" w:hAnsi="Times New Roman" w:cs="Times New Roman"/>
          <w:sz w:val="24"/>
          <w:szCs w:val="24"/>
        </w:rPr>
        <w:t>2.1</w:t>
      </w:r>
      <w:r w:rsidRPr="00D2791E">
        <w:rPr>
          <w:rFonts w:ascii="Times New Roman" w:eastAsia="宋体" w:hAnsi="Times New Roman" w:cs="Times New Roman"/>
          <w:sz w:val="24"/>
          <w:szCs w:val="24"/>
        </w:rPr>
        <w:t>中列出</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roofErr w:type="gramStart"/>
      <w:r w:rsidRPr="00D2791E">
        <w:rPr>
          <w:rFonts w:ascii="Times New Roman" w:eastAsia="宋体" w:hAnsi="Times New Roman" w:cs="Times New Roman"/>
          <w:sz w:val="24"/>
          <w:szCs w:val="24"/>
        </w:rPr>
        <w:t>规划器相关</w:t>
      </w:r>
      <w:proofErr w:type="gramEnd"/>
      <w:r w:rsidRPr="00D2791E">
        <w:rPr>
          <w:rFonts w:ascii="Times New Roman" w:eastAsia="宋体" w:hAnsi="Times New Roman" w:cs="Times New Roman"/>
          <w:sz w:val="24"/>
          <w:szCs w:val="24"/>
        </w:rPr>
        <w:t>参数设置如表</w:t>
      </w:r>
      <w:r w:rsidRPr="00D2791E">
        <w:rPr>
          <w:rFonts w:ascii="Times New Roman" w:eastAsia="宋体" w:hAnsi="Times New Roman" w:cs="Times New Roman"/>
          <w:sz w:val="24"/>
          <w:szCs w:val="24"/>
        </w:rPr>
        <w:t>2.3</w:t>
      </w:r>
      <w:r w:rsidRPr="00D2791E">
        <w:rPr>
          <w:rFonts w:ascii="Times New Roman" w:eastAsia="宋体" w:hAnsi="Times New Roman" w:cs="Times New Roman"/>
          <w:sz w:val="24"/>
          <w:szCs w:val="24"/>
        </w:rPr>
        <w:t>所示，包括时间步长</w:t>
      </w:r>
      <w:r w:rsidRPr="00D2791E">
        <w:rPr>
          <w:rFonts w:ascii="Times New Roman" w:eastAsia="宋体" w:hAnsi="Times New Roman" w:cs="Times New Roman"/>
          <w:sz w:val="24"/>
          <w:szCs w:val="24"/>
        </w:rPr>
        <w:t xml:space="preserve"> T</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0.5s</w:t>
      </w:r>
      <w:r w:rsidRPr="00D2791E">
        <w:rPr>
          <w:rFonts w:ascii="Times New Roman" w:eastAsia="宋体" w:hAnsi="Times New Roman" w:cs="Times New Roman"/>
          <w:sz w:val="24"/>
          <w:szCs w:val="24"/>
        </w:rPr>
        <w:t>，进度权重</w:t>
      </w:r>
      <w:r w:rsidRPr="00D2791E">
        <w:rPr>
          <w:rFonts w:ascii="Times New Roman" w:eastAsia="宋体" w:hAnsi="Times New Roman" w:cs="Times New Roman"/>
          <w:sz w:val="24"/>
          <w:szCs w:val="24"/>
        </w:rPr>
        <w:t xml:space="preserve"> P=5</w:t>
      </w:r>
      <w:r w:rsidRPr="00D2791E">
        <w:rPr>
          <w:rFonts w:ascii="Times New Roman" w:eastAsia="宋体" w:hAnsi="Times New Roman" w:cs="Times New Roman"/>
          <w:sz w:val="24"/>
          <w:szCs w:val="24"/>
        </w:rPr>
        <w:t>，侧偏角权重</w:t>
      </w:r>
      <w:r w:rsidRPr="00D2791E">
        <w:rPr>
          <w:rFonts w:ascii="Times New Roman" w:eastAsia="宋体" w:hAnsi="Times New Roman" w:cs="Times New Roman"/>
          <w:sz w:val="24"/>
          <w:szCs w:val="24"/>
        </w:rPr>
        <w:t xml:space="preserve"> Q=1.45</w:t>
      </w:r>
      <w:r w:rsidRPr="00D2791E">
        <w:rPr>
          <w:rFonts w:ascii="Times New Roman" w:eastAsia="宋体" w:hAnsi="Times New Roman" w:cs="Times New Roman"/>
          <w:sz w:val="24"/>
          <w:szCs w:val="24"/>
        </w:rPr>
        <w:t>，以及速度和前轮转角的离散间隔等</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13E822DD"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5.2 </w:t>
      </w:r>
      <w:r w:rsidRPr="00D2791E">
        <w:rPr>
          <w:rFonts w:ascii="Times New Roman" w:eastAsia="宋体" w:hAnsi="Times New Roman" w:cs="Times New Roman"/>
          <w:b/>
          <w:bCs/>
          <w:sz w:val="24"/>
          <w:szCs w:val="24"/>
        </w:rPr>
        <w:t>单次规划步数</w:t>
      </w:r>
      <w:r w:rsidRPr="00D2791E">
        <w:rPr>
          <w:rFonts w:ascii="Times New Roman" w:eastAsia="宋体" w:hAnsi="Times New Roman" w:cs="Times New Roman"/>
          <w:b/>
          <w:bCs/>
          <w:sz w:val="24"/>
          <w:szCs w:val="24"/>
        </w:rPr>
        <w:t xml:space="preserve"> (Ns​) </w:t>
      </w:r>
      <w:r w:rsidRPr="00D2791E">
        <w:rPr>
          <w:rFonts w:ascii="Times New Roman" w:eastAsia="宋体" w:hAnsi="Times New Roman" w:cs="Times New Roman"/>
          <w:b/>
          <w:bCs/>
          <w:sz w:val="24"/>
          <w:szCs w:val="24"/>
        </w:rPr>
        <w:t>的影响分析</w:t>
      </w:r>
    </w:p>
    <w:p w14:paraId="4B8E3401" w14:textId="77777777"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单次规划步数</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是影响规划效果和计算效率的关键参数。过小的</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容易导致</w:t>
      </w:r>
      <w:proofErr w:type="gramStart"/>
      <w:r w:rsidRPr="00D2791E">
        <w:rPr>
          <w:rFonts w:ascii="Times New Roman" w:eastAsia="宋体" w:hAnsi="Times New Roman" w:cs="Times New Roman"/>
          <w:sz w:val="24"/>
          <w:szCs w:val="24"/>
        </w:rPr>
        <w:t>规划器</w:t>
      </w:r>
      <w:proofErr w:type="gramEnd"/>
      <w:r w:rsidRPr="00D2791E">
        <w:rPr>
          <w:rFonts w:ascii="Times New Roman" w:eastAsia="宋体" w:hAnsi="Times New Roman" w:cs="Times New Roman"/>
          <w:sz w:val="24"/>
          <w:szCs w:val="24"/>
        </w:rPr>
        <w:t>陷入局部最优解，而过大的</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则会显著增加计算负担</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研究中对比了</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取值为</w:t>
      </w:r>
      <w:r w:rsidRPr="00D2791E">
        <w:rPr>
          <w:rFonts w:ascii="Times New Roman" w:eastAsia="宋体" w:hAnsi="Times New Roman" w:cs="Times New Roman"/>
          <w:sz w:val="24"/>
          <w:szCs w:val="24"/>
        </w:rPr>
        <w:t>2, 3, 4</w:t>
      </w:r>
      <w:r w:rsidRPr="00D2791E">
        <w:rPr>
          <w:rFonts w:ascii="Times New Roman" w:eastAsia="宋体" w:hAnsi="Times New Roman" w:cs="Times New Roman"/>
          <w:sz w:val="24"/>
          <w:szCs w:val="24"/>
        </w:rPr>
        <w:t>时的规划结果，因为当</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gt;4 </w:t>
      </w:r>
      <w:r w:rsidRPr="00D2791E">
        <w:rPr>
          <w:rFonts w:ascii="Times New Roman" w:eastAsia="宋体" w:hAnsi="Times New Roman" w:cs="Times New Roman"/>
          <w:sz w:val="24"/>
          <w:szCs w:val="24"/>
        </w:rPr>
        <w:t>时，可行状态</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动作空间的数量会急剧膨胀，导致计算时间过长</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296DDB4A" w14:textId="7F0B2DBD"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不同</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proofErr w:type="gramStart"/>
      <w:r w:rsidRPr="00D2791E">
        <w:rPr>
          <w:rFonts w:ascii="Times New Roman" w:eastAsia="宋体" w:hAnsi="Times New Roman" w:cs="Times New Roman"/>
          <w:sz w:val="24"/>
          <w:szCs w:val="24"/>
        </w:rPr>
        <w:t>下规划</w:t>
      </w:r>
      <w:proofErr w:type="gramEnd"/>
      <w:r w:rsidRPr="00D2791E">
        <w:rPr>
          <w:rFonts w:ascii="Times New Roman" w:eastAsia="宋体" w:hAnsi="Times New Roman" w:cs="Times New Roman"/>
          <w:sz w:val="24"/>
          <w:szCs w:val="24"/>
        </w:rPr>
        <w:t>的行车线路</w:t>
      </w:r>
      <w:r w:rsidRPr="00D2791E">
        <w:rPr>
          <w:rFonts w:ascii="Times New Roman" w:eastAsia="宋体" w:hAnsi="Times New Roman" w:cs="Times New Roman"/>
          <w:color w:val="FF0000"/>
          <w:sz w:val="24"/>
          <w:szCs w:val="24"/>
        </w:rPr>
        <w:t>如图</w:t>
      </w:r>
      <w:r w:rsidRPr="00D2791E">
        <w:rPr>
          <w:rFonts w:ascii="Times New Roman" w:eastAsia="宋体" w:hAnsi="Times New Roman" w:cs="Times New Roman"/>
          <w:color w:val="FF0000"/>
          <w:sz w:val="24"/>
          <w:szCs w:val="24"/>
        </w:rPr>
        <w:t>2.13</w:t>
      </w:r>
      <w:r w:rsidRPr="00D2791E">
        <w:rPr>
          <w:rFonts w:ascii="Times New Roman" w:eastAsia="宋体" w:hAnsi="Times New Roman" w:cs="Times New Roman"/>
          <w:sz w:val="24"/>
          <w:szCs w:val="24"/>
        </w:rPr>
        <w:t>所示，理论圈</w:t>
      </w:r>
      <w:proofErr w:type="gramStart"/>
      <w:r w:rsidRPr="00D2791E">
        <w:rPr>
          <w:rFonts w:ascii="Times New Roman" w:eastAsia="宋体" w:hAnsi="Times New Roman" w:cs="Times New Roman"/>
          <w:sz w:val="24"/>
          <w:szCs w:val="24"/>
        </w:rPr>
        <w:t>速统计如</w:t>
      </w:r>
      <w:proofErr w:type="gramEnd"/>
      <w:r w:rsidRPr="00D2791E">
        <w:rPr>
          <w:rFonts w:ascii="Times New Roman" w:eastAsia="宋体" w:hAnsi="Times New Roman" w:cs="Times New Roman"/>
          <w:color w:val="FF0000"/>
          <w:sz w:val="24"/>
          <w:szCs w:val="24"/>
        </w:rPr>
        <w:t>表</w:t>
      </w:r>
      <w:r w:rsidRPr="00D2791E">
        <w:rPr>
          <w:rFonts w:ascii="Times New Roman" w:eastAsia="宋体" w:hAnsi="Times New Roman" w:cs="Times New Roman"/>
          <w:color w:val="FF0000"/>
          <w:sz w:val="24"/>
          <w:szCs w:val="24"/>
        </w:rPr>
        <w:t>2.4</w:t>
      </w:r>
      <w:r w:rsidRPr="00D2791E">
        <w:rPr>
          <w:rFonts w:ascii="Times New Roman" w:eastAsia="宋体" w:hAnsi="Times New Roman" w:cs="Times New Roman"/>
          <w:color w:val="FF0000"/>
          <w:sz w:val="24"/>
          <w:szCs w:val="24"/>
        </w:rPr>
        <w:t>所示</w:t>
      </w:r>
      <w:r w:rsidRPr="00D2791E">
        <w:rPr>
          <w:rFonts w:ascii="Times New Roman" w:eastAsia="宋体" w:hAnsi="Times New Roman" w:cs="Times New Roman"/>
          <w:sz w:val="24"/>
          <w:szCs w:val="24"/>
        </w:rPr>
        <w:t>，</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各位置的速度谱、航向角、横摆角速度对比如</w:t>
      </w:r>
      <w:r w:rsidRPr="00D2791E">
        <w:rPr>
          <w:rFonts w:ascii="Times New Roman" w:eastAsia="宋体" w:hAnsi="Times New Roman" w:cs="Times New Roman"/>
          <w:color w:val="FF0000"/>
          <w:sz w:val="24"/>
          <w:szCs w:val="24"/>
        </w:rPr>
        <w:t>图</w:t>
      </w:r>
      <w:r w:rsidRPr="00D2791E">
        <w:rPr>
          <w:rFonts w:ascii="Times New Roman" w:eastAsia="宋体" w:hAnsi="Times New Roman" w:cs="Times New Roman"/>
          <w:color w:val="FF0000"/>
          <w:sz w:val="24"/>
          <w:szCs w:val="24"/>
        </w:rPr>
        <w:t>2.14</w:t>
      </w:r>
      <w:r w:rsidRPr="00D2791E">
        <w:rPr>
          <w:rFonts w:ascii="Times New Roman" w:eastAsia="宋体" w:hAnsi="Times New Roman" w:cs="Times New Roman"/>
          <w:color w:val="FF0000"/>
          <w:sz w:val="24"/>
          <w:szCs w:val="24"/>
        </w:rPr>
        <w:t>至图</w:t>
      </w:r>
      <w:r w:rsidRPr="00D2791E">
        <w:rPr>
          <w:rFonts w:ascii="Times New Roman" w:eastAsia="宋体" w:hAnsi="Times New Roman" w:cs="Times New Roman"/>
          <w:color w:val="FF0000"/>
          <w:sz w:val="24"/>
          <w:szCs w:val="24"/>
        </w:rPr>
        <w:t>2.16</w:t>
      </w:r>
      <w:r w:rsidRPr="00D2791E">
        <w:rPr>
          <w:rFonts w:ascii="Times New Roman" w:eastAsia="宋体" w:hAnsi="Times New Roman" w:cs="Times New Roman"/>
          <w:color w:val="FF0000"/>
          <w:sz w:val="24"/>
          <w:szCs w:val="24"/>
        </w:rPr>
        <w:t>所</w:t>
      </w:r>
      <w:r w:rsidRPr="00D2791E">
        <w:rPr>
          <w:rFonts w:ascii="Times New Roman" w:eastAsia="宋体" w:hAnsi="Times New Roman" w:cs="Times New Roman"/>
          <w:sz w:val="24"/>
          <w:szCs w:val="24"/>
        </w:rPr>
        <w:t>示</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从行车线路</w:t>
      </w:r>
      <w:r w:rsidRPr="00D2791E">
        <w:rPr>
          <w:rFonts w:ascii="Times New Roman" w:eastAsia="宋体" w:hAnsi="Times New Roman" w:cs="Times New Roman"/>
          <w:color w:val="FF0000"/>
          <w:sz w:val="24"/>
          <w:szCs w:val="24"/>
        </w:rPr>
        <w:t>（图</w:t>
      </w:r>
      <w:r w:rsidRPr="00D2791E">
        <w:rPr>
          <w:rFonts w:ascii="Times New Roman" w:eastAsia="宋体" w:hAnsi="Times New Roman" w:cs="Times New Roman"/>
          <w:color w:val="FF0000"/>
          <w:sz w:val="24"/>
          <w:szCs w:val="24"/>
        </w:rPr>
        <w:t>2.13</w:t>
      </w:r>
      <w:r w:rsidRPr="00D2791E">
        <w:rPr>
          <w:rFonts w:ascii="Times New Roman" w:eastAsia="宋体" w:hAnsi="Times New Roman" w:cs="Times New Roman"/>
          <w:color w:val="FF0000"/>
          <w:sz w:val="24"/>
          <w:szCs w:val="24"/>
        </w:rPr>
        <w:t>）</w:t>
      </w:r>
      <w:r w:rsidRPr="00D2791E">
        <w:rPr>
          <w:rFonts w:ascii="Times New Roman" w:eastAsia="宋体" w:hAnsi="Times New Roman" w:cs="Times New Roman"/>
          <w:sz w:val="24"/>
          <w:szCs w:val="24"/>
        </w:rPr>
        <w:t>来看，不同</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proofErr w:type="gramStart"/>
      <w:r w:rsidRPr="00D2791E">
        <w:rPr>
          <w:rFonts w:ascii="Times New Roman" w:eastAsia="宋体" w:hAnsi="Times New Roman" w:cs="Times New Roman"/>
          <w:sz w:val="24"/>
          <w:szCs w:val="24"/>
        </w:rPr>
        <w:t>值规划</w:t>
      </w:r>
      <w:proofErr w:type="gramEnd"/>
      <w:r w:rsidRPr="00D2791E">
        <w:rPr>
          <w:rFonts w:ascii="Times New Roman" w:eastAsia="宋体" w:hAnsi="Times New Roman" w:cs="Times New Roman"/>
          <w:sz w:val="24"/>
          <w:szCs w:val="24"/>
        </w:rPr>
        <w:t>出的轨迹均体现了整体</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外</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内</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外</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的过弯策略和选择较小曲率路径的趋势</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然而，从</w:t>
      </w:r>
      <w:r w:rsidRPr="00D2791E">
        <w:rPr>
          <w:rFonts w:ascii="Times New Roman" w:eastAsia="宋体" w:hAnsi="Times New Roman" w:cs="Times New Roman"/>
          <w:color w:val="FF0000"/>
          <w:sz w:val="24"/>
          <w:szCs w:val="24"/>
        </w:rPr>
        <w:t>速度谱（图</w:t>
      </w:r>
      <w:r w:rsidRPr="00D2791E">
        <w:rPr>
          <w:rFonts w:ascii="Times New Roman" w:eastAsia="宋体" w:hAnsi="Times New Roman" w:cs="Times New Roman"/>
          <w:color w:val="FF0000"/>
          <w:sz w:val="24"/>
          <w:szCs w:val="24"/>
        </w:rPr>
        <w:t>2.14</w:t>
      </w:r>
      <w:r w:rsidRPr="00D2791E">
        <w:rPr>
          <w:rFonts w:ascii="Times New Roman" w:eastAsia="宋体" w:hAnsi="Times New Roman" w:cs="Times New Roman"/>
          <w:color w:val="FF0000"/>
          <w:sz w:val="24"/>
          <w:szCs w:val="24"/>
        </w:rPr>
        <w:t>）和</w:t>
      </w:r>
      <w:r w:rsidRPr="00D2791E">
        <w:rPr>
          <w:rFonts w:ascii="Times New Roman" w:eastAsia="宋体" w:hAnsi="Times New Roman" w:cs="Times New Roman"/>
          <w:sz w:val="24"/>
          <w:szCs w:val="24"/>
        </w:rPr>
        <w:t>最终圈速</w:t>
      </w:r>
      <w:r w:rsidRPr="00D2791E">
        <w:rPr>
          <w:rFonts w:ascii="Times New Roman" w:eastAsia="宋体" w:hAnsi="Times New Roman" w:cs="Times New Roman"/>
          <w:color w:val="FF0000"/>
          <w:sz w:val="24"/>
          <w:szCs w:val="24"/>
        </w:rPr>
        <w:t>（表</w:t>
      </w:r>
      <w:r w:rsidRPr="00D2791E">
        <w:rPr>
          <w:rFonts w:ascii="Times New Roman" w:eastAsia="宋体" w:hAnsi="Times New Roman" w:cs="Times New Roman"/>
          <w:color w:val="FF0000"/>
          <w:sz w:val="24"/>
          <w:szCs w:val="24"/>
        </w:rPr>
        <w:t>2.4</w:t>
      </w:r>
      <w:r w:rsidRPr="00D2791E">
        <w:rPr>
          <w:rFonts w:ascii="Times New Roman" w:eastAsia="宋体" w:hAnsi="Times New Roman" w:cs="Times New Roman"/>
          <w:color w:val="FF0000"/>
          <w:sz w:val="24"/>
          <w:szCs w:val="24"/>
        </w:rPr>
        <w:t>）</w:t>
      </w:r>
      <w:r w:rsidRPr="00D2791E">
        <w:rPr>
          <w:rFonts w:ascii="Times New Roman" w:eastAsia="宋体" w:hAnsi="Times New Roman" w:cs="Times New Roman"/>
          <w:sz w:val="24"/>
          <w:szCs w:val="24"/>
        </w:rPr>
        <w:t>来看，不同</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对轨迹特性和性能有显著影响</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76825FF3" w14:textId="77777777" w:rsidR="00D2791E" w:rsidRPr="00D2791E" w:rsidRDefault="00D2791E" w:rsidP="00AA5E16">
      <w:pPr>
        <w:widowControl w:val="0"/>
        <w:numPr>
          <w:ilvl w:val="0"/>
          <w:numId w:val="2"/>
        </w:numPr>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当</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4 </w:t>
      </w:r>
      <w:r w:rsidRPr="00D2791E">
        <w:rPr>
          <w:rFonts w:ascii="Times New Roman" w:eastAsia="宋体" w:hAnsi="Times New Roman" w:cs="Times New Roman"/>
          <w:sz w:val="24"/>
          <w:szCs w:val="24"/>
        </w:rPr>
        <w:t>时，获得了最快的理论圈速</w:t>
      </w:r>
      <w:r w:rsidRPr="00D2791E">
        <w:rPr>
          <w:rFonts w:ascii="Times New Roman" w:eastAsia="宋体" w:hAnsi="Times New Roman" w:cs="Times New Roman"/>
          <w:sz w:val="24"/>
          <w:szCs w:val="24"/>
        </w:rPr>
        <w:t xml:space="preserve"> (30.01s) </w:t>
      </w:r>
      <w:r w:rsidRPr="00D2791E">
        <w:rPr>
          <w:rFonts w:ascii="Times New Roman" w:eastAsia="宋体" w:hAnsi="Times New Roman" w:cs="Times New Roman"/>
          <w:sz w:val="24"/>
          <w:szCs w:val="24"/>
        </w:rPr>
        <w:t>。这是因为更多的规划步数带来了更广阔的探索空间，使得</w:t>
      </w:r>
      <w:proofErr w:type="gramStart"/>
      <w:r w:rsidRPr="00D2791E">
        <w:rPr>
          <w:rFonts w:ascii="Times New Roman" w:eastAsia="宋体" w:hAnsi="Times New Roman" w:cs="Times New Roman"/>
          <w:sz w:val="24"/>
          <w:szCs w:val="24"/>
        </w:rPr>
        <w:t>规划器</w:t>
      </w:r>
      <w:proofErr w:type="gramEnd"/>
      <w:r w:rsidRPr="00D2791E">
        <w:rPr>
          <w:rFonts w:ascii="Times New Roman" w:eastAsia="宋体" w:hAnsi="Times New Roman" w:cs="Times New Roman"/>
          <w:sz w:val="24"/>
          <w:szCs w:val="24"/>
        </w:rPr>
        <w:t>能够更好地结合远期路况来预测并逼近当前位置的最优决策</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02A7E4B8" w14:textId="77777777" w:rsidR="00D2791E" w:rsidRPr="00D2791E" w:rsidRDefault="00D2791E" w:rsidP="00AA5E16">
      <w:pPr>
        <w:widowControl w:val="0"/>
        <w:numPr>
          <w:ilvl w:val="0"/>
          <w:numId w:val="2"/>
        </w:numPr>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当</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2 </w:t>
      </w:r>
      <w:r w:rsidRPr="00D2791E">
        <w:rPr>
          <w:rFonts w:ascii="Times New Roman" w:eastAsia="宋体" w:hAnsi="Times New Roman" w:cs="Times New Roman"/>
          <w:sz w:val="24"/>
          <w:szCs w:val="24"/>
        </w:rPr>
        <w:t>时</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圈速</w:t>
      </w:r>
      <w:r w:rsidRPr="00D2791E">
        <w:rPr>
          <w:rFonts w:ascii="Times New Roman" w:eastAsia="宋体" w:hAnsi="Times New Roman" w:cs="Times New Roman"/>
          <w:sz w:val="24"/>
          <w:szCs w:val="24"/>
        </w:rPr>
        <w:t xml:space="preserve">33.13s) </w:t>
      </w:r>
      <w:r w:rsidRPr="00D2791E">
        <w:rPr>
          <w:rFonts w:ascii="Times New Roman" w:eastAsia="宋体" w:hAnsi="Times New Roman" w:cs="Times New Roman"/>
          <w:sz w:val="24"/>
          <w:szCs w:val="24"/>
        </w:rPr>
        <w:t>，由于前视距离较近，</w:t>
      </w:r>
      <w:proofErr w:type="gramStart"/>
      <w:r w:rsidRPr="00D2791E">
        <w:rPr>
          <w:rFonts w:ascii="Times New Roman" w:eastAsia="宋体" w:hAnsi="Times New Roman" w:cs="Times New Roman"/>
          <w:sz w:val="24"/>
          <w:szCs w:val="24"/>
        </w:rPr>
        <w:t>规划器</w:t>
      </w:r>
      <w:proofErr w:type="gramEnd"/>
      <w:r w:rsidRPr="00D2791E">
        <w:rPr>
          <w:rFonts w:ascii="Times New Roman" w:eastAsia="宋体" w:hAnsi="Times New Roman" w:cs="Times New Roman"/>
          <w:sz w:val="24"/>
          <w:szCs w:val="24"/>
        </w:rPr>
        <w:t>在长直道上（如标记点</w:t>
      </w:r>
      <w:r w:rsidRPr="00D2791E">
        <w:rPr>
          <w:rFonts w:ascii="Times New Roman" w:eastAsia="宋体" w:hAnsi="Times New Roman" w:cs="Times New Roman"/>
          <w:sz w:val="24"/>
          <w:szCs w:val="24"/>
        </w:rPr>
        <w:t>2</w:t>
      </w:r>
      <w:r w:rsidRPr="00D2791E">
        <w:rPr>
          <w:rFonts w:ascii="Times New Roman" w:eastAsia="宋体" w:hAnsi="Times New Roman" w:cs="Times New Roman"/>
          <w:sz w:val="24"/>
          <w:szCs w:val="24"/>
        </w:rPr>
        <w:t>附近）倾向于盲目加速，导致在直道末端进入低速弯时</w:t>
      </w:r>
      <w:r w:rsidRPr="00D2791E">
        <w:rPr>
          <w:rFonts w:ascii="Times New Roman" w:eastAsia="宋体" w:hAnsi="Times New Roman" w:cs="Times New Roman"/>
          <w:sz w:val="24"/>
          <w:szCs w:val="24"/>
        </w:rPr>
        <w:lastRenderedPageBreak/>
        <w:t>纵向速度过大，难以回归最佳线路，只能通过急剧减速以非常低的速度通过弯道（如标记点</w:t>
      </w:r>
      <w:r w:rsidRPr="00D2791E">
        <w:rPr>
          <w:rFonts w:ascii="Times New Roman" w:eastAsia="宋体" w:hAnsi="Times New Roman" w:cs="Times New Roman"/>
          <w:sz w:val="24"/>
          <w:szCs w:val="24"/>
        </w:rPr>
        <w:t>3</w:t>
      </w:r>
      <w:r w:rsidRPr="00D2791E">
        <w:rPr>
          <w:rFonts w:ascii="Times New Roman" w:eastAsia="宋体" w:hAnsi="Times New Roman" w:cs="Times New Roman"/>
          <w:sz w:val="24"/>
          <w:szCs w:val="24"/>
        </w:rPr>
        <w:t>至标记点</w:t>
      </w:r>
      <w:r w:rsidRPr="00D2791E">
        <w:rPr>
          <w:rFonts w:ascii="Times New Roman" w:eastAsia="宋体" w:hAnsi="Times New Roman" w:cs="Times New Roman"/>
          <w:sz w:val="24"/>
          <w:szCs w:val="24"/>
        </w:rPr>
        <w:t>4</w:t>
      </w:r>
      <w:r w:rsidRPr="00D2791E">
        <w:rPr>
          <w:rFonts w:ascii="Times New Roman" w:eastAsia="宋体" w:hAnsi="Times New Roman" w:cs="Times New Roman"/>
          <w:sz w:val="24"/>
          <w:szCs w:val="24"/>
        </w:rPr>
        <w:t>之间）</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7DFE08A2" w14:textId="11DE3E54" w:rsidR="00D2791E" w:rsidRPr="00D2791E" w:rsidRDefault="00D2791E" w:rsidP="00AA5E16">
      <w:pPr>
        <w:widowControl w:val="0"/>
        <w:numPr>
          <w:ilvl w:val="0"/>
          <w:numId w:val="2"/>
        </w:numPr>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当</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3 </w:t>
      </w:r>
      <w:r w:rsidRPr="00D2791E">
        <w:rPr>
          <w:rFonts w:ascii="Times New Roman" w:eastAsia="宋体" w:hAnsi="Times New Roman" w:cs="Times New Roman"/>
          <w:sz w:val="24"/>
          <w:szCs w:val="24"/>
        </w:rPr>
        <w:t>时</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圈速</w:t>
      </w:r>
      <w:r w:rsidRPr="00D2791E">
        <w:rPr>
          <w:rFonts w:ascii="Times New Roman" w:eastAsia="宋体" w:hAnsi="Times New Roman" w:cs="Times New Roman"/>
          <w:sz w:val="24"/>
          <w:szCs w:val="24"/>
        </w:rPr>
        <w:t xml:space="preserve">30.37s) </w:t>
      </w:r>
      <w:r w:rsidRPr="00D2791E">
        <w:rPr>
          <w:rFonts w:ascii="Times New Roman" w:eastAsia="宋体" w:hAnsi="Times New Roman" w:cs="Times New Roman"/>
          <w:sz w:val="24"/>
          <w:szCs w:val="24"/>
        </w:rPr>
        <w:t>，虽然相较于</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2 </w:t>
      </w:r>
      <w:r w:rsidRPr="00D2791E">
        <w:rPr>
          <w:rFonts w:ascii="Times New Roman" w:eastAsia="宋体" w:hAnsi="Times New Roman" w:cs="Times New Roman"/>
          <w:sz w:val="24"/>
          <w:szCs w:val="24"/>
        </w:rPr>
        <w:t>有所改善，但由于探索范围仍然有限，依然容易陷入局部最优解</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此外，离散</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模型可能导致在一次规划的多个轨迹末端出现相同的最优进度（相同的最近</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中心点索引），此时随机选择可能影响后续规划</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增加</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可以更明确地区分不同轨迹的优劣，缓解这种由离散化带来的局部重复最优解问题</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159E2BFD" w14:textId="77777777"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尽管提高</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 xml:space="preserve">s​ </w:t>
      </w:r>
      <w:r w:rsidRPr="00D2791E">
        <w:rPr>
          <w:rFonts w:ascii="Times New Roman" w:eastAsia="宋体" w:hAnsi="Times New Roman" w:cs="Times New Roman"/>
          <w:sz w:val="24"/>
          <w:szCs w:val="24"/>
        </w:rPr>
        <w:t>可以提升规划结果的最优性，但轨迹的生成数量呈指数增长，对计算资源是巨大挑战</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700A3A23"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5.3 </w:t>
      </w:r>
      <w:r w:rsidRPr="00D2791E">
        <w:rPr>
          <w:rFonts w:ascii="Times New Roman" w:eastAsia="宋体" w:hAnsi="Times New Roman" w:cs="Times New Roman"/>
          <w:b/>
          <w:bCs/>
          <w:sz w:val="24"/>
          <w:szCs w:val="24"/>
        </w:rPr>
        <w:t>与中心线跟踪的对比验证</w:t>
      </w:r>
    </w:p>
    <w:p w14:paraId="53653784" w14:textId="56294BD2"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为验证</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规划轨迹的实际优越性，研究中利用</w:t>
      </w:r>
      <w:proofErr w:type="spellStart"/>
      <w:r w:rsidRPr="00D2791E">
        <w:rPr>
          <w:rFonts w:ascii="Times New Roman" w:eastAsia="宋体" w:hAnsi="Times New Roman" w:cs="Times New Roman"/>
          <w:sz w:val="24"/>
          <w:szCs w:val="24"/>
        </w:rPr>
        <w:t>CarSim</w:t>
      </w:r>
      <w:proofErr w:type="spellEnd"/>
      <w:r w:rsidRPr="00D2791E">
        <w:rPr>
          <w:rFonts w:ascii="Times New Roman" w:eastAsia="宋体" w:hAnsi="Times New Roman" w:cs="Times New Roman"/>
          <w:sz w:val="24"/>
          <w:szCs w:val="24"/>
        </w:rPr>
        <w:t>的驾驶人模型分别对</w:t>
      </w:r>
      <w:r w:rsidRPr="00D2791E">
        <w:rPr>
          <w:rFonts w:ascii="Times New Roman" w:eastAsia="宋体" w:hAnsi="Times New Roman" w:cs="Times New Roman"/>
          <w:sz w:val="24"/>
          <w:szCs w:val="24"/>
        </w:rPr>
        <w:t xml:space="preserve"> N</w:t>
      </w:r>
      <w:r w:rsidRPr="00D2791E">
        <w:rPr>
          <w:rFonts w:ascii="Times New Roman" w:eastAsia="宋体" w:hAnsi="Times New Roman" w:cs="Times New Roman"/>
          <w:i/>
          <w:iCs/>
          <w:sz w:val="24"/>
          <w:szCs w:val="24"/>
          <w:vertAlign w:val="subscript"/>
        </w:rPr>
        <w:t>s​</w:t>
      </w:r>
      <w:r w:rsidRPr="00D2791E">
        <w:rPr>
          <w:rFonts w:ascii="Times New Roman" w:eastAsia="宋体" w:hAnsi="Times New Roman" w:cs="Times New Roman"/>
          <w:sz w:val="24"/>
          <w:szCs w:val="24"/>
        </w:rPr>
        <w:t xml:space="preserve">=4 </w:t>
      </w:r>
      <w:proofErr w:type="gramStart"/>
      <w:r w:rsidRPr="00D2791E">
        <w:rPr>
          <w:rFonts w:ascii="Times New Roman" w:eastAsia="宋体" w:hAnsi="Times New Roman" w:cs="Times New Roman"/>
          <w:sz w:val="24"/>
          <w:szCs w:val="24"/>
        </w:rPr>
        <w:t>时规划器规划</w:t>
      </w:r>
      <w:proofErr w:type="gramEnd"/>
      <w:r w:rsidRPr="00D2791E">
        <w:rPr>
          <w:rFonts w:ascii="Times New Roman" w:eastAsia="宋体" w:hAnsi="Times New Roman" w:cs="Times New Roman"/>
          <w:sz w:val="24"/>
          <w:szCs w:val="24"/>
        </w:rPr>
        <w:t>的最优轨迹和传统的</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中心线路径进行跟踪测试</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对照组的中心线轨迹，其速度谱预先根据</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曲率和允许的最大侧向加速度生成</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6D0FA4E2" w14:textId="77777777" w:rsidR="00D2791E" w:rsidRPr="00D2791E" w:rsidRDefault="00D2791E" w:rsidP="00AA5E16">
      <w:pPr>
        <w:widowControl w:val="0"/>
        <w:ind w:firstLineChars="200" w:firstLine="480"/>
        <w:jc w:val="both"/>
        <w:rPr>
          <w:rFonts w:ascii="Times New Roman" w:eastAsia="宋体" w:hAnsi="Times New Roman" w:cs="Times New Roman"/>
          <w:color w:val="FF0000"/>
          <w:sz w:val="24"/>
          <w:szCs w:val="24"/>
        </w:rPr>
      </w:pPr>
      <w:r w:rsidRPr="00D2791E">
        <w:rPr>
          <w:rFonts w:ascii="Times New Roman" w:eastAsia="宋体" w:hAnsi="Times New Roman" w:cs="Times New Roman"/>
          <w:sz w:val="24"/>
          <w:szCs w:val="24"/>
        </w:rPr>
        <w:t>仿</w:t>
      </w:r>
      <w:r w:rsidRPr="00D2791E">
        <w:rPr>
          <w:rFonts w:ascii="Times New Roman" w:eastAsia="宋体" w:hAnsi="Times New Roman" w:cs="Times New Roman"/>
          <w:color w:val="FF0000"/>
          <w:sz w:val="24"/>
          <w:szCs w:val="24"/>
        </w:rPr>
        <w:t>真结果如表</w:t>
      </w:r>
      <w:r w:rsidRPr="00D2791E">
        <w:rPr>
          <w:rFonts w:ascii="Times New Roman" w:eastAsia="宋体" w:hAnsi="Times New Roman" w:cs="Times New Roman"/>
          <w:color w:val="FF0000"/>
          <w:sz w:val="24"/>
          <w:szCs w:val="24"/>
        </w:rPr>
        <w:t>2.5</w:t>
      </w:r>
      <w:r w:rsidRPr="00D2791E">
        <w:rPr>
          <w:rFonts w:ascii="Times New Roman" w:eastAsia="宋体" w:hAnsi="Times New Roman" w:cs="Times New Roman"/>
          <w:color w:val="FF0000"/>
          <w:sz w:val="24"/>
          <w:szCs w:val="24"/>
        </w:rPr>
        <w:t>及图</w:t>
      </w:r>
      <w:r w:rsidRPr="00D2791E">
        <w:rPr>
          <w:rFonts w:ascii="Times New Roman" w:eastAsia="宋体" w:hAnsi="Times New Roman" w:cs="Times New Roman"/>
          <w:color w:val="FF0000"/>
          <w:sz w:val="24"/>
          <w:szCs w:val="24"/>
        </w:rPr>
        <w:t>2.17-</w:t>
      </w:r>
      <w:r w:rsidRPr="00D2791E">
        <w:rPr>
          <w:rFonts w:ascii="Times New Roman" w:eastAsia="宋体" w:hAnsi="Times New Roman" w:cs="Times New Roman"/>
          <w:color w:val="FF0000"/>
          <w:sz w:val="24"/>
          <w:szCs w:val="24"/>
        </w:rPr>
        <w:t>图</w:t>
      </w:r>
      <w:r w:rsidRPr="00D2791E">
        <w:rPr>
          <w:rFonts w:ascii="Times New Roman" w:eastAsia="宋体" w:hAnsi="Times New Roman" w:cs="Times New Roman"/>
          <w:color w:val="FF0000"/>
          <w:sz w:val="24"/>
          <w:szCs w:val="24"/>
        </w:rPr>
        <w:t>2.21</w:t>
      </w:r>
      <w:r w:rsidRPr="00D2791E">
        <w:rPr>
          <w:rFonts w:ascii="Times New Roman" w:eastAsia="宋体" w:hAnsi="Times New Roman" w:cs="Times New Roman"/>
          <w:color w:val="FF0000"/>
          <w:sz w:val="24"/>
          <w:szCs w:val="24"/>
        </w:rPr>
        <w:t>所示</w:t>
      </w:r>
      <w:r w:rsidRPr="00D2791E">
        <w:rPr>
          <w:rFonts w:ascii="Times New Roman" w:eastAsia="宋体" w:hAnsi="Times New Roman" w:cs="Times New Roman"/>
          <w:color w:val="FF0000"/>
          <w:sz w:val="24"/>
          <w:szCs w:val="24"/>
        </w:rPr>
        <w:t xml:space="preserve"> </w:t>
      </w:r>
      <w:r w:rsidRPr="00D2791E">
        <w:rPr>
          <w:rFonts w:ascii="Times New Roman" w:eastAsia="宋体" w:hAnsi="Times New Roman" w:cs="Times New Roman"/>
          <w:color w:val="FF0000"/>
          <w:sz w:val="24"/>
          <w:szCs w:val="24"/>
        </w:rPr>
        <w:t>。</w:t>
      </w:r>
    </w:p>
    <w:p w14:paraId="0C355B74" w14:textId="24E63EE3" w:rsidR="00D2791E" w:rsidRPr="00D2791E" w:rsidRDefault="00D2791E" w:rsidP="00AA5E16">
      <w:pPr>
        <w:widowControl w:val="0"/>
        <w:numPr>
          <w:ilvl w:val="0"/>
          <w:numId w:val="3"/>
        </w:numPr>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圈速与路径长度：</w:t>
      </w:r>
      <w:r w:rsidRPr="00D2791E">
        <w:rPr>
          <w:rFonts w:ascii="Times New Roman" w:eastAsia="宋体" w:hAnsi="Times New Roman" w:cs="Times New Roman"/>
          <w:sz w:val="24"/>
          <w:szCs w:val="24"/>
        </w:rPr>
        <w:t xml:space="preserve"> SP2</w:t>
      </w:r>
      <w:r w:rsidRPr="00D2791E">
        <w:rPr>
          <w:rFonts w:ascii="Times New Roman" w:eastAsia="宋体" w:hAnsi="Times New Roman" w:cs="Times New Roman"/>
          <w:sz w:val="24"/>
          <w:szCs w:val="24"/>
        </w:rPr>
        <w:t>规划的时间最优轨迹全长为</w:t>
      </w:r>
      <w:r w:rsidRPr="00D2791E">
        <w:rPr>
          <w:rFonts w:ascii="Times New Roman" w:eastAsia="宋体" w:hAnsi="Times New Roman" w:cs="Times New Roman"/>
          <w:sz w:val="24"/>
          <w:szCs w:val="24"/>
        </w:rPr>
        <w:t>724.172m</w:t>
      </w:r>
      <w:r w:rsidRPr="00D2791E">
        <w:rPr>
          <w:rFonts w:ascii="Times New Roman" w:eastAsia="宋体" w:hAnsi="Times New Roman" w:cs="Times New Roman"/>
          <w:sz w:val="24"/>
          <w:szCs w:val="24"/>
        </w:rPr>
        <w:t>，单圈圈速为</w:t>
      </w:r>
      <w:r w:rsidRPr="00D2791E">
        <w:rPr>
          <w:rFonts w:ascii="Times New Roman" w:eastAsia="宋体" w:hAnsi="Times New Roman" w:cs="Times New Roman"/>
          <w:sz w:val="24"/>
          <w:szCs w:val="24"/>
        </w:rPr>
        <w:t>34.525s</w:t>
      </w:r>
      <w:r w:rsidRPr="00D2791E">
        <w:rPr>
          <w:rFonts w:ascii="Times New Roman" w:eastAsia="宋体" w:hAnsi="Times New Roman" w:cs="Times New Roman"/>
          <w:sz w:val="24"/>
          <w:szCs w:val="24"/>
        </w:rPr>
        <w:t>；而</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中心线轨迹全长为</w:t>
      </w:r>
      <w:r w:rsidRPr="00D2791E">
        <w:rPr>
          <w:rFonts w:ascii="Times New Roman" w:eastAsia="宋体" w:hAnsi="Times New Roman" w:cs="Times New Roman"/>
          <w:sz w:val="24"/>
          <w:szCs w:val="24"/>
        </w:rPr>
        <w:t>761.169m</w:t>
      </w:r>
      <w:r w:rsidRPr="00D2791E">
        <w:rPr>
          <w:rFonts w:ascii="Times New Roman" w:eastAsia="宋体" w:hAnsi="Times New Roman" w:cs="Times New Roman"/>
          <w:sz w:val="24"/>
          <w:szCs w:val="24"/>
        </w:rPr>
        <w:t>，单圈圈速为</w:t>
      </w:r>
      <w:r w:rsidRPr="00D2791E">
        <w:rPr>
          <w:rFonts w:ascii="Times New Roman" w:eastAsia="宋体" w:hAnsi="Times New Roman" w:cs="Times New Roman"/>
          <w:sz w:val="24"/>
          <w:szCs w:val="24"/>
        </w:rPr>
        <w:t xml:space="preserve">43.25s </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方法规划的路径更短，平均速度显著提高，最终圈速提升了约</w:t>
      </w:r>
      <w:r w:rsidRPr="00D2791E">
        <w:rPr>
          <w:rFonts w:ascii="Times New Roman" w:eastAsia="宋体" w:hAnsi="Times New Roman" w:cs="Times New Roman"/>
          <w:sz w:val="24"/>
          <w:szCs w:val="24"/>
        </w:rPr>
        <w:t xml:space="preserve">20.2% </w:t>
      </w:r>
      <w:r w:rsidRPr="00D2791E">
        <w:rPr>
          <w:rFonts w:ascii="Times New Roman" w:eastAsia="宋体" w:hAnsi="Times New Roman" w:cs="Times New Roman"/>
          <w:sz w:val="24"/>
          <w:szCs w:val="24"/>
        </w:rPr>
        <w:t>。</w:t>
      </w:r>
    </w:p>
    <w:p w14:paraId="76023399" w14:textId="258062F1" w:rsidR="00D2791E" w:rsidRPr="00D2791E" w:rsidRDefault="00D2791E" w:rsidP="00AA5E16">
      <w:pPr>
        <w:widowControl w:val="0"/>
        <w:numPr>
          <w:ilvl w:val="0"/>
          <w:numId w:val="3"/>
        </w:numPr>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线路选择与速度表现</w:t>
      </w:r>
      <w:r w:rsidRPr="00D2791E">
        <w:rPr>
          <w:rFonts w:ascii="Times New Roman" w:eastAsia="宋体" w:hAnsi="Times New Roman" w:cs="Times New Roman"/>
          <w:b/>
          <w:bCs/>
          <w:color w:val="FF0000"/>
          <w:sz w:val="24"/>
          <w:szCs w:val="24"/>
        </w:rPr>
        <w:t xml:space="preserve"> (</w:t>
      </w:r>
      <w:r w:rsidRPr="00D2791E">
        <w:rPr>
          <w:rFonts w:ascii="Times New Roman" w:eastAsia="宋体" w:hAnsi="Times New Roman" w:cs="Times New Roman"/>
          <w:b/>
          <w:bCs/>
          <w:color w:val="FF0000"/>
          <w:sz w:val="24"/>
          <w:szCs w:val="24"/>
        </w:rPr>
        <w:t>图</w:t>
      </w:r>
      <w:r w:rsidRPr="00D2791E">
        <w:rPr>
          <w:rFonts w:ascii="Times New Roman" w:eastAsia="宋体" w:hAnsi="Times New Roman" w:cs="Times New Roman"/>
          <w:b/>
          <w:bCs/>
          <w:color w:val="FF0000"/>
          <w:sz w:val="24"/>
          <w:szCs w:val="24"/>
        </w:rPr>
        <w:t>2.17)</w:t>
      </w:r>
      <w:r w:rsidRPr="00D2791E">
        <w:rPr>
          <w:rFonts w:ascii="Times New Roman" w:eastAsia="宋体" w:hAnsi="Times New Roman" w:cs="Times New Roman"/>
          <w:b/>
          <w:bCs/>
          <w:color w:val="FF0000"/>
          <w:sz w:val="24"/>
          <w:szCs w:val="24"/>
        </w:rPr>
        <w:t>：</w:t>
      </w:r>
      <w:r w:rsidRPr="00D2791E">
        <w:rPr>
          <w:rFonts w:ascii="Times New Roman" w:eastAsia="宋体" w:hAnsi="Times New Roman" w:cs="Times New Roman"/>
          <w:color w:val="FF0000"/>
          <w:sz w:val="24"/>
          <w:szCs w:val="24"/>
        </w:rPr>
        <w:t xml:space="preserve"> S</w:t>
      </w:r>
      <w:r w:rsidRPr="00D2791E">
        <w:rPr>
          <w:rFonts w:ascii="Times New Roman" w:eastAsia="宋体" w:hAnsi="Times New Roman" w:cs="Times New Roman"/>
          <w:sz w:val="24"/>
          <w:szCs w:val="24"/>
        </w:rPr>
        <w:t>P2</w:t>
      </w:r>
      <w:r w:rsidRPr="00D2791E">
        <w:rPr>
          <w:rFonts w:ascii="Times New Roman" w:eastAsia="宋体" w:hAnsi="Times New Roman" w:cs="Times New Roman"/>
          <w:sz w:val="24"/>
          <w:szCs w:val="24"/>
        </w:rPr>
        <w:t>方法能够更好地利用</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宽度。例如，在</w:t>
      </w:r>
      <w:r w:rsidRPr="00D2791E">
        <w:rPr>
          <w:rFonts w:ascii="Times New Roman" w:eastAsia="宋体" w:hAnsi="Times New Roman" w:cs="Times New Roman"/>
          <w:sz w:val="24"/>
          <w:szCs w:val="24"/>
        </w:rPr>
        <w:t>1</w:t>
      </w:r>
      <w:r w:rsidRPr="00D2791E">
        <w:rPr>
          <w:rFonts w:ascii="Times New Roman" w:eastAsia="宋体" w:hAnsi="Times New Roman" w:cs="Times New Roman"/>
          <w:sz w:val="24"/>
          <w:szCs w:val="24"/>
        </w:rPr>
        <w:t>号标记点前由两个反向中等半径弯角组成的区域，中心线跟踪车辆在每个弯角均减速，而</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轨迹则通过巧妙的线路选择将第二个弯角处理为一个</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假弯</w:t>
      </w:r>
      <w:r w:rsidRPr="00D2791E">
        <w:rPr>
          <w:rFonts w:ascii="Times New Roman" w:eastAsia="宋体" w:hAnsi="Times New Roman" w:cs="Times New Roman"/>
          <w:sz w:val="24"/>
          <w:szCs w:val="24"/>
        </w:rPr>
        <w:t>”</w:t>
      </w:r>
      <w:r w:rsidRPr="00D2791E">
        <w:rPr>
          <w:rFonts w:ascii="Times New Roman" w:eastAsia="宋体" w:hAnsi="Times New Roman" w:cs="Times New Roman"/>
          <w:sz w:val="24"/>
          <w:szCs w:val="24"/>
        </w:rPr>
        <w:t>，几乎不减速通过</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在必须减速通过的弯角（如</w:t>
      </w:r>
      <w:r w:rsidRPr="00D2791E">
        <w:rPr>
          <w:rFonts w:ascii="Times New Roman" w:eastAsia="宋体" w:hAnsi="Times New Roman" w:cs="Times New Roman"/>
          <w:sz w:val="24"/>
          <w:szCs w:val="24"/>
        </w:rPr>
        <w:t>2</w:t>
      </w:r>
      <w:r w:rsidRPr="00D2791E">
        <w:rPr>
          <w:rFonts w:ascii="Times New Roman" w:eastAsia="宋体" w:hAnsi="Times New Roman" w:cs="Times New Roman"/>
          <w:sz w:val="24"/>
          <w:szCs w:val="24"/>
        </w:rPr>
        <w:t>号和</w:t>
      </w:r>
      <w:r w:rsidRPr="00D2791E">
        <w:rPr>
          <w:rFonts w:ascii="Times New Roman" w:eastAsia="宋体" w:hAnsi="Times New Roman" w:cs="Times New Roman"/>
          <w:sz w:val="24"/>
          <w:szCs w:val="24"/>
        </w:rPr>
        <w:t>3</w:t>
      </w:r>
      <w:r w:rsidRPr="00D2791E">
        <w:rPr>
          <w:rFonts w:ascii="Times New Roman" w:eastAsia="宋体" w:hAnsi="Times New Roman" w:cs="Times New Roman"/>
          <w:sz w:val="24"/>
          <w:szCs w:val="24"/>
        </w:rPr>
        <w:t>号标记点附近），</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轨迹也通过更优的线路选择实现了更高的过</w:t>
      </w:r>
      <w:proofErr w:type="gramStart"/>
      <w:r w:rsidRPr="00D2791E">
        <w:rPr>
          <w:rFonts w:ascii="Times New Roman" w:eastAsia="宋体" w:hAnsi="Times New Roman" w:cs="Times New Roman"/>
          <w:sz w:val="24"/>
          <w:szCs w:val="24"/>
        </w:rPr>
        <w:t>弯速度</w:t>
      </w:r>
      <w:proofErr w:type="gramEnd"/>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4D827934" w14:textId="77777777" w:rsidR="00D2791E" w:rsidRPr="00D2791E" w:rsidRDefault="00D2791E" w:rsidP="00AA5E16">
      <w:pPr>
        <w:widowControl w:val="0"/>
        <w:numPr>
          <w:ilvl w:val="0"/>
          <w:numId w:val="3"/>
        </w:numPr>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轮胎侧向力</w:t>
      </w:r>
      <w:r w:rsidRPr="00D2791E">
        <w:rPr>
          <w:rFonts w:ascii="Times New Roman" w:eastAsia="宋体" w:hAnsi="Times New Roman" w:cs="Times New Roman"/>
          <w:b/>
          <w:bCs/>
          <w:sz w:val="24"/>
          <w:szCs w:val="24"/>
        </w:rPr>
        <w:t xml:space="preserve"> </w:t>
      </w:r>
      <w:r w:rsidRPr="00D2791E">
        <w:rPr>
          <w:rFonts w:ascii="Times New Roman" w:eastAsia="宋体" w:hAnsi="Times New Roman" w:cs="Times New Roman"/>
          <w:b/>
          <w:bCs/>
          <w:color w:val="FF0000"/>
          <w:sz w:val="24"/>
          <w:szCs w:val="24"/>
        </w:rPr>
        <w:t>(</w:t>
      </w:r>
      <w:r w:rsidRPr="00D2791E">
        <w:rPr>
          <w:rFonts w:ascii="Times New Roman" w:eastAsia="宋体" w:hAnsi="Times New Roman" w:cs="Times New Roman"/>
          <w:b/>
          <w:bCs/>
          <w:color w:val="FF0000"/>
          <w:sz w:val="24"/>
          <w:szCs w:val="24"/>
        </w:rPr>
        <w:t>图</w:t>
      </w:r>
      <w:r w:rsidRPr="00D2791E">
        <w:rPr>
          <w:rFonts w:ascii="Times New Roman" w:eastAsia="宋体" w:hAnsi="Times New Roman" w:cs="Times New Roman"/>
          <w:b/>
          <w:bCs/>
          <w:color w:val="FF0000"/>
          <w:sz w:val="24"/>
          <w:szCs w:val="24"/>
        </w:rPr>
        <w:t xml:space="preserve">2.18, </w:t>
      </w:r>
      <w:r w:rsidRPr="00D2791E">
        <w:rPr>
          <w:rFonts w:ascii="Times New Roman" w:eastAsia="宋体" w:hAnsi="Times New Roman" w:cs="Times New Roman"/>
          <w:b/>
          <w:bCs/>
          <w:color w:val="FF0000"/>
          <w:sz w:val="24"/>
          <w:szCs w:val="24"/>
        </w:rPr>
        <w:t>图</w:t>
      </w:r>
      <w:r w:rsidRPr="00D2791E">
        <w:rPr>
          <w:rFonts w:ascii="Times New Roman" w:eastAsia="宋体" w:hAnsi="Times New Roman" w:cs="Times New Roman"/>
          <w:b/>
          <w:bCs/>
          <w:color w:val="FF0000"/>
          <w:sz w:val="24"/>
          <w:szCs w:val="24"/>
        </w:rPr>
        <w:t>2.19)</w:t>
      </w:r>
      <w:r w:rsidRPr="00D2791E">
        <w:rPr>
          <w:rFonts w:ascii="Times New Roman" w:eastAsia="宋体" w:hAnsi="Times New Roman" w:cs="Times New Roman"/>
          <w:b/>
          <w:bCs/>
          <w:color w:val="FF0000"/>
          <w:sz w:val="24"/>
          <w:szCs w:val="24"/>
        </w:rPr>
        <w:t>：</w:t>
      </w:r>
      <w:r w:rsidRPr="00D2791E">
        <w:rPr>
          <w:rFonts w:ascii="Times New Roman" w:eastAsia="宋体" w:hAnsi="Times New Roman" w:cs="Times New Roman"/>
          <w:color w:val="FF0000"/>
          <w:sz w:val="24"/>
          <w:szCs w:val="24"/>
        </w:rPr>
        <w:t xml:space="preserve"> </w:t>
      </w:r>
      <w:r w:rsidRPr="00D2791E">
        <w:rPr>
          <w:rFonts w:ascii="Times New Roman" w:eastAsia="宋体" w:hAnsi="Times New Roman" w:cs="Times New Roman"/>
          <w:sz w:val="24"/>
          <w:szCs w:val="24"/>
        </w:rPr>
        <w:t>跟踪两种线路时，车轮侧向力的峰值是相当的，这表明驾驶人模型在跟踪两种路线时均将车辆操控推向了相似的极限状态</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这在一定程度上排除了驾驶人模型</w:t>
      </w:r>
      <w:proofErr w:type="gramStart"/>
      <w:r w:rsidRPr="00D2791E">
        <w:rPr>
          <w:rFonts w:ascii="Times New Roman" w:eastAsia="宋体" w:hAnsi="Times New Roman" w:cs="Times New Roman"/>
          <w:sz w:val="24"/>
          <w:szCs w:val="24"/>
        </w:rPr>
        <w:t>特性对圈速</w:t>
      </w:r>
      <w:proofErr w:type="gramEnd"/>
      <w:r w:rsidRPr="00D2791E">
        <w:rPr>
          <w:rFonts w:ascii="Times New Roman" w:eastAsia="宋体" w:hAnsi="Times New Roman" w:cs="Times New Roman"/>
          <w:sz w:val="24"/>
          <w:szCs w:val="24"/>
        </w:rPr>
        <w:t>对比结果的影响，从而更有效地验证了</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规划算法本身的优越性</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2170AD37" w14:textId="77777777" w:rsidR="00D2791E" w:rsidRPr="00D2791E" w:rsidRDefault="00D2791E" w:rsidP="00AA5E16">
      <w:pPr>
        <w:widowControl w:val="0"/>
        <w:numPr>
          <w:ilvl w:val="0"/>
          <w:numId w:val="3"/>
        </w:numPr>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车辆质心加速度</w:t>
      </w:r>
      <w:r w:rsidRPr="00D2791E">
        <w:rPr>
          <w:rFonts w:ascii="Times New Roman" w:eastAsia="宋体" w:hAnsi="Times New Roman" w:cs="Times New Roman"/>
          <w:b/>
          <w:bCs/>
          <w:color w:val="FF0000"/>
          <w:sz w:val="24"/>
          <w:szCs w:val="24"/>
        </w:rPr>
        <w:t xml:space="preserve"> (</w:t>
      </w:r>
      <w:r w:rsidRPr="00D2791E">
        <w:rPr>
          <w:rFonts w:ascii="Times New Roman" w:eastAsia="宋体" w:hAnsi="Times New Roman" w:cs="Times New Roman"/>
          <w:b/>
          <w:bCs/>
          <w:color w:val="FF0000"/>
          <w:sz w:val="24"/>
          <w:szCs w:val="24"/>
        </w:rPr>
        <w:t>图</w:t>
      </w:r>
      <w:r w:rsidRPr="00D2791E">
        <w:rPr>
          <w:rFonts w:ascii="Times New Roman" w:eastAsia="宋体" w:hAnsi="Times New Roman" w:cs="Times New Roman"/>
          <w:b/>
          <w:bCs/>
          <w:color w:val="FF0000"/>
          <w:sz w:val="24"/>
          <w:szCs w:val="24"/>
        </w:rPr>
        <w:t xml:space="preserve">2.20, </w:t>
      </w:r>
      <w:r w:rsidRPr="00D2791E">
        <w:rPr>
          <w:rFonts w:ascii="Times New Roman" w:eastAsia="宋体" w:hAnsi="Times New Roman" w:cs="Times New Roman"/>
          <w:b/>
          <w:bCs/>
          <w:color w:val="FF0000"/>
          <w:sz w:val="24"/>
          <w:szCs w:val="24"/>
        </w:rPr>
        <w:t>图</w:t>
      </w:r>
      <w:r w:rsidRPr="00D2791E">
        <w:rPr>
          <w:rFonts w:ascii="Times New Roman" w:eastAsia="宋体" w:hAnsi="Times New Roman" w:cs="Times New Roman"/>
          <w:b/>
          <w:bCs/>
          <w:color w:val="FF0000"/>
          <w:sz w:val="24"/>
          <w:szCs w:val="24"/>
        </w:rPr>
        <w:t>2.21)</w:t>
      </w:r>
      <w:r w:rsidRPr="00D2791E">
        <w:rPr>
          <w:rFonts w:ascii="Times New Roman" w:eastAsia="宋体" w:hAnsi="Times New Roman" w:cs="Times New Roman"/>
          <w:b/>
          <w:bCs/>
          <w:color w:val="FF0000"/>
          <w:sz w:val="24"/>
          <w:szCs w:val="24"/>
        </w:rPr>
        <w:t>：</w:t>
      </w:r>
      <w:r w:rsidRPr="00D2791E">
        <w:rPr>
          <w:rFonts w:ascii="Times New Roman" w:eastAsia="宋体" w:hAnsi="Times New Roman" w:cs="Times New Roman"/>
          <w:color w:val="FF0000"/>
          <w:sz w:val="24"/>
          <w:szCs w:val="24"/>
        </w:rPr>
        <w:t xml:space="preserve"> </w:t>
      </w:r>
      <w:r w:rsidRPr="00D2791E">
        <w:rPr>
          <w:rFonts w:ascii="Times New Roman" w:eastAsia="宋体" w:hAnsi="Times New Roman" w:cs="Times New Roman"/>
          <w:sz w:val="24"/>
          <w:szCs w:val="24"/>
        </w:rPr>
        <w:t>由于中心线路的曲率变化</w:t>
      </w:r>
      <w:r w:rsidRPr="00D2791E">
        <w:rPr>
          <w:rFonts w:ascii="Times New Roman" w:eastAsia="宋体" w:hAnsi="Times New Roman" w:cs="Times New Roman"/>
          <w:sz w:val="24"/>
          <w:szCs w:val="24"/>
        </w:rPr>
        <w:lastRenderedPageBreak/>
        <w:t>更为频繁和剧烈，跟踪中心线路时车辆纵向和横向加速度相较于跟踪</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最优线路时会出现更多的抖动</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这表明中心线路本身更难被精确跟踪，进一步证明了</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规划算法生成的轨迹具有更好的可执行性和平顺性</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7AB1CAFA" w14:textId="77777777" w:rsidR="00D2791E" w:rsidRPr="00D2791E" w:rsidRDefault="00D2791E" w:rsidP="00AA5E16">
      <w:pPr>
        <w:widowControl w:val="0"/>
        <w:ind w:firstLineChars="200" w:firstLine="482"/>
        <w:jc w:val="both"/>
        <w:rPr>
          <w:rFonts w:ascii="Times New Roman" w:eastAsia="宋体" w:hAnsi="Times New Roman" w:cs="Times New Roman"/>
          <w:b/>
          <w:bCs/>
          <w:sz w:val="24"/>
          <w:szCs w:val="24"/>
        </w:rPr>
      </w:pPr>
      <w:r w:rsidRPr="00D2791E">
        <w:rPr>
          <w:rFonts w:ascii="Times New Roman" w:eastAsia="宋体" w:hAnsi="Times New Roman" w:cs="Times New Roman"/>
          <w:b/>
          <w:bCs/>
          <w:sz w:val="24"/>
          <w:szCs w:val="24"/>
        </w:rPr>
        <w:t xml:space="preserve">6. </w:t>
      </w:r>
      <w:r w:rsidRPr="00D2791E">
        <w:rPr>
          <w:rFonts w:ascii="Times New Roman" w:eastAsia="宋体" w:hAnsi="Times New Roman" w:cs="Times New Roman"/>
          <w:b/>
          <w:bCs/>
          <w:sz w:val="24"/>
          <w:szCs w:val="24"/>
        </w:rPr>
        <w:t>结论</w:t>
      </w:r>
    </w:p>
    <w:p w14:paraId="11C4DB46" w14:textId="28918313"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本研究基于提供的文献，对一种面向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的时间最优轨迹协同规划方法</w:t>
      </w:r>
      <w:r w:rsidRPr="00D2791E">
        <w:rPr>
          <w:rFonts w:ascii="Times New Roman" w:eastAsia="宋体" w:hAnsi="Times New Roman" w:cs="Times New Roman"/>
          <w:sz w:val="24"/>
          <w:szCs w:val="24"/>
        </w:rPr>
        <w:t xml:space="preserve"> (SP2) </w:t>
      </w:r>
      <w:r w:rsidRPr="00D2791E">
        <w:rPr>
          <w:rFonts w:ascii="Times New Roman" w:eastAsia="宋体" w:hAnsi="Times New Roman" w:cs="Times New Roman"/>
          <w:sz w:val="24"/>
          <w:szCs w:val="24"/>
        </w:rPr>
        <w:t>进行了分析与总结。主要工作与结论如下</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481CC90C" w14:textId="74EEF692" w:rsidR="00D2791E" w:rsidRPr="00D2791E" w:rsidRDefault="00D2791E" w:rsidP="00AA5E16">
      <w:pPr>
        <w:widowControl w:val="0"/>
        <w:numPr>
          <w:ilvl w:val="0"/>
          <w:numId w:val="4"/>
        </w:numPr>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问题建模：</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构建了</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环境下的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轨迹规划问题，清晰定义了车辆模型、</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模型以及最优控制问题的数学形式</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w:t>
      </w:r>
    </w:p>
    <w:p w14:paraId="1359A92E" w14:textId="77777777" w:rsidR="00D2791E" w:rsidRPr="00D2791E" w:rsidRDefault="00D2791E" w:rsidP="00AA5E16">
      <w:pPr>
        <w:widowControl w:val="0"/>
        <w:numPr>
          <w:ilvl w:val="0"/>
          <w:numId w:val="4"/>
        </w:numPr>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离散化动力学模型与求解方法：</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针对高维度、强非线性的车辆模型求解难题，文献提出了一种离散化的车辆动力学模型，该模型由稳态动作空间和运动状态转移网构成</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并通过与</w:t>
      </w:r>
      <w:proofErr w:type="spellStart"/>
      <w:r w:rsidRPr="00D2791E">
        <w:rPr>
          <w:rFonts w:ascii="Times New Roman" w:eastAsia="宋体" w:hAnsi="Times New Roman" w:cs="Times New Roman"/>
          <w:sz w:val="24"/>
          <w:szCs w:val="24"/>
        </w:rPr>
        <w:t>CarSim</w:t>
      </w:r>
      <w:proofErr w:type="spellEnd"/>
      <w:r w:rsidRPr="00D2791E">
        <w:rPr>
          <w:rFonts w:ascii="Times New Roman" w:eastAsia="宋体" w:hAnsi="Times New Roman" w:cs="Times New Roman"/>
          <w:sz w:val="24"/>
          <w:szCs w:val="24"/>
        </w:rPr>
        <w:t>仿真对比，验证了该离散模型的匹配精度满足需求</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基于此离散模型，将</w:t>
      </w:r>
      <w:proofErr w:type="gramStart"/>
      <w:r w:rsidRPr="00D2791E">
        <w:rPr>
          <w:rFonts w:ascii="Times New Roman" w:eastAsia="宋体" w:hAnsi="Times New Roman" w:cs="Times New Roman"/>
          <w:sz w:val="24"/>
          <w:szCs w:val="24"/>
        </w:rPr>
        <w:t>原连续</w:t>
      </w:r>
      <w:proofErr w:type="gramEnd"/>
      <w:r w:rsidRPr="00D2791E">
        <w:rPr>
          <w:rFonts w:ascii="Times New Roman" w:eastAsia="宋体" w:hAnsi="Times New Roman" w:cs="Times New Roman"/>
          <w:sz w:val="24"/>
          <w:szCs w:val="24"/>
        </w:rPr>
        <w:t>时间最优问题转化为离散空间优化问题，并提出了一种通过滚动优化的求解方法</w:t>
      </w:r>
      <w:r w:rsidRPr="00D2791E">
        <w:rPr>
          <w:rFonts w:ascii="Times New Roman" w:eastAsia="宋体" w:hAnsi="Times New Roman" w:cs="Times New Roman"/>
          <w:sz w:val="24"/>
          <w:szCs w:val="24"/>
        </w:rPr>
        <w:t xml:space="preserve"> (SP2) </w:t>
      </w:r>
      <w:r w:rsidRPr="00D2791E">
        <w:rPr>
          <w:rFonts w:ascii="Times New Roman" w:eastAsia="宋体" w:hAnsi="Times New Roman" w:cs="Times New Roman"/>
          <w:sz w:val="24"/>
          <w:szCs w:val="24"/>
        </w:rPr>
        <w:t>。</w:t>
      </w:r>
    </w:p>
    <w:p w14:paraId="71BBF8B0" w14:textId="655FED91" w:rsidR="00D2791E" w:rsidRPr="00D2791E" w:rsidRDefault="00D2791E" w:rsidP="00AA5E16">
      <w:pPr>
        <w:widowControl w:val="0"/>
        <w:numPr>
          <w:ilvl w:val="0"/>
          <w:numId w:val="4"/>
        </w:numPr>
        <w:ind w:firstLineChars="200" w:firstLine="482"/>
        <w:jc w:val="both"/>
        <w:rPr>
          <w:rFonts w:ascii="Times New Roman" w:eastAsia="宋体" w:hAnsi="Times New Roman" w:cs="Times New Roman"/>
          <w:sz w:val="24"/>
          <w:szCs w:val="24"/>
        </w:rPr>
      </w:pPr>
      <w:r w:rsidRPr="00D2791E">
        <w:rPr>
          <w:rFonts w:ascii="Times New Roman" w:eastAsia="宋体" w:hAnsi="Times New Roman" w:cs="Times New Roman"/>
          <w:b/>
          <w:bCs/>
          <w:sz w:val="24"/>
          <w:szCs w:val="24"/>
        </w:rPr>
        <w:t>参数影响分析与性能验证：</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对</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轨迹规划方法中的关键参数（如单次规划步数</w:t>
      </w:r>
      <w:r w:rsidRPr="00D2791E">
        <w:rPr>
          <w:rFonts w:ascii="Times New Roman" w:eastAsia="宋体" w:hAnsi="Times New Roman" w:cs="Times New Roman"/>
          <w:sz w:val="24"/>
          <w:szCs w:val="24"/>
        </w:rPr>
        <w:t xml:space="preserve"> Ns​</w:t>
      </w:r>
      <w:r w:rsidRPr="00D2791E">
        <w:rPr>
          <w:rFonts w:ascii="Times New Roman" w:eastAsia="宋体" w:hAnsi="Times New Roman" w:cs="Times New Roman"/>
          <w:sz w:val="24"/>
          <w:szCs w:val="24"/>
        </w:rPr>
        <w:t>）进行了分析，明确了其对求解过程和结果的影响</w:t>
      </w:r>
      <w:r w:rsidRPr="00D2791E">
        <w:rPr>
          <w:rFonts w:ascii="Times New Roman" w:eastAsia="宋体" w:hAnsi="Times New Roman" w:cs="Times New Roman"/>
          <w:sz w:val="24"/>
          <w:szCs w:val="24"/>
        </w:rPr>
        <w:t xml:space="preserve"> </w:t>
      </w:r>
      <w:r w:rsidRPr="00D2791E">
        <w:rPr>
          <w:rFonts w:ascii="Times New Roman" w:eastAsia="宋体" w:hAnsi="Times New Roman" w:cs="Times New Roman"/>
          <w:sz w:val="24"/>
          <w:szCs w:val="24"/>
        </w:rPr>
        <w:t>。通过仿真对比分析，结果显示，本文所分析的</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方法所规划的轨迹，相较于传统的中心线跟踪方法，在典型</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上可以将圈速提升约</w:t>
      </w:r>
      <w:r w:rsidRPr="00D2791E">
        <w:rPr>
          <w:rFonts w:ascii="Times New Roman" w:eastAsia="宋体" w:hAnsi="Times New Roman" w:cs="Times New Roman"/>
          <w:sz w:val="24"/>
          <w:szCs w:val="24"/>
        </w:rPr>
        <w:t xml:space="preserve">20.2% </w:t>
      </w:r>
      <w:r w:rsidRPr="00D2791E">
        <w:rPr>
          <w:rFonts w:ascii="Times New Roman" w:eastAsia="宋体" w:hAnsi="Times New Roman" w:cs="Times New Roman"/>
          <w:sz w:val="24"/>
          <w:szCs w:val="24"/>
        </w:rPr>
        <w:t>。</w:t>
      </w:r>
    </w:p>
    <w:p w14:paraId="534073DE" w14:textId="598D291C" w:rsidR="00D2791E" w:rsidRPr="00D2791E" w:rsidRDefault="00D2791E" w:rsidP="00AA5E16">
      <w:pPr>
        <w:widowControl w:val="0"/>
        <w:ind w:firstLineChars="200" w:firstLine="480"/>
        <w:jc w:val="both"/>
        <w:rPr>
          <w:rFonts w:ascii="Times New Roman" w:eastAsia="宋体" w:hAnsi="Times New Roman" w:cs="Times New Roman"/>
          <w:sz w:val="24"/>
          <w:szCs w:val="24"/>
        </w:rPr>
      </w:pPr>
      <w:r w:rsidRPr="00D2791E">
        <w:rPr>
          <w:rFonts w:ascii="Times New Roman" w:eastAsia="宋体" w:hAnsi="Times New Roman" w:cs="Times New Roman"/>
          <w:sz w:val="24"/>
          <w:szCs w:val="24"/>
        </w:rPr>
        <w:t>综上所述，文献中提出的</w:t>
      </w:r>
      <w:r w:rsidRPr="00D2791E">
        <w:rPr>
          <w:rFonts w:ascii="Times New Roman" w:eastAsia="宋体" w:hAnsi="Times New Roman" w:cs="Times New Roman"/>
          <w:sz w:val="24"/>
          <w:szCs w:val="24"/>
        </w:rPr>
        <w:t>SP2</w:t>
      </w:r>
      <w:r w:rsidRPr="00D2791E">
        <w:rPr>
          <w:rFonts w:ascii="Times New Roman" w:eastAsia="宋体" w:hAnsi="Times New Roman" w:cs="Times New Roman"/>
          <w:sz w:val="24"/>
          <w:szCs w:val="24"/>
        </w:rPr>
        <w:t>方法为自动驾驶</w:t>
      </w:r>
      <w:r w:rsidR="00773526">
        <w:rPr>
          <w:rFonts w:ascii="Times New Roman" w:eastAsia="宋体" w:hAnsi="Times New Roman" w:cs="Times New Roman"/>
          <w:sz w:val="24"/>
          <w:szCs w:val="24"/>
        </w:rPr>
        <w:t>车辆</w:t>
      </w:r>
      <w:r w:rsidRPr="00D2791E">
        <w:rPr>
          <w:rFonts w:ascii="Times New Roman" w:eastAsia="宋体" w:hAnsi="Times New Roman" w:cs="Times New Roman"/>
          <w:sz w:val="24"/>
          <w:szCs w:val="24"/>
        </w:rPr>
        <w:t>在复杂</w:t>
      </w:r>
      <w:r w:rsidR="00773526">
        <w:rPr>
          <w:rFonts w:ascii="Times New Roman" w:eastAsia="宋体" w:hAnsi="Times New Roman" w:cs="Times New Roman"/>
          <w:sz w:val="24"/>
          <w:szCs w:val="24"/>
        </w:rPr>
        <w:t>道路</w:t>
      </w:r>
      <w:r w:rsidRPr="00D2791E">
        <w:rPr>
          <w:rFonts w:ascii="Times New Roman" w:eastAsia="宋体" w:hAnsi="Times New Roman" w:cs="Times New Roman"/>
          <w:sz w:val="24"/>
          <w:szCs w:val="24"/>
        </w:rPr>
        <w:t>环境下实现路径与车速的有效协同规划、逼近极限驾驶提供了一套行之有效的理论框架和计算途径。</w:t>
      </w:r>
    </w:p>
    <w:p w14:paraId="4F87BA5A" w14:textId="77777777" w:rsidR="00C277E4" w:rsidRPr="008D6E8F" w:rsidRDefault="00C277E4" w:rsidP="00AA5E16">
      <w:pPr>
        <w:ind w:firstLineChars="200" w:firstLine="480"/>
        <w:rPr>
          <w:rFonts w:ascii="Times New Roman" w:eastAsia="宋体" w:hAnsi="Times New Roman" w:cs="Times New Roman"/>
          <w:sz w:val="24"/>
          <w:szCs w:val="24"/>
        </w:rPr>
      </w:pPr>
    </w:p>
    <w:sectPr w:rsidR="00C277E4" w:rsidRPr="008D6E8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CC2ED0" w14:textId="77777777" w:rsidR="005D2703" w:rsidRDefault="005D2703" w:rsidP="00773526">
      <w:pPr>
        <w:spacing w:line="240" w:lineRule="auto"/>
      </w:pPr>
      <w:r>
        <w:separator/>
      </w:r>
    </w:p>
  </w:endnote>
  <w:endnote w:type="continuationSeparator" w:id="0">
    <w:p w14:paraId="3BB09DFC" w14:textId="77777777" w:rsidR="005D2703" w:rsidRDefault="005D2703" w:rsidP="007735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F32020" w14:textId="77777777" w:rsidR="005D2703" w:rsidRDefault="005D2703" w:rsidP="00773526">
      <w:pPr>
        <w:spacing w:line="240" w:lineRule="auto"/>
      </w:pPr>
      <w:r>
        <w:separator/>
      </w:r>
    </w:p>
  </w:footnote>
  <w:footnote w:type="continuationSeparator" w:id="0">
    <w:p w14:paraId="0C6CCDB0" w14:textId="77777777" w:rsidR="005D2703" w:rsidRDefault="005D2703" w:rsidP="0077352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3A4D6B"/>
    <w:multiLevelType w:val="multilevel"/>
    <w:tmpl w:val="77407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13C2062"/>
    <w:multiLevelType w:val="multilevel"/>
    <w:tmpl w:val="28F009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76B27C7"/>
    <w:multiLevelType w:val="multilevel"/>
    <w:tmpl w:val="750E0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581623C"/>
    <w:multiLevelType w:val="multilevel"/>
    <w:tmpl w:val="E3AE4B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138796798">
    <w:abstractNumId w:val="1"/>
  </w:num>
  <w:num w:numId="2" w16cid:durableId="1406337727">
    <w:abstractNumId w:val="2"/>
  </w:num>
  <w:num w:numId="3" w16cid:durableId="2101944324">
    <w:abstractNumId w:val="0"/>
  </w:num>
  <w:num w:numId="4" w16cid:durableId="3276831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791E"/>
    <w:rsid w:val="00035FB3"/>
    <w:rsid w:val="001C52F2"/>
    <w:rsid w:val="003021C2"/>
    <w:rsid w:val="004243AD"/>
    <w:rsid w:val="00454B1A"/>
    <w:rsid w:val="005814A7"/>
    <w:rsid w:val="005D2703"/>
    <w:rsid w:val="005F1DF2"/>
    <w:rsid w:val="006307F3"/>
    <w:rsid w:val="006E2878"/>
    <w:rsid w:val="00773526"/>
    <w:rsid w:val="007E63C3"/>
    <w:rsid w:val="00847425"/>
    <w:rsid w:val="008A26BB"/>
    <w:rsid w:val="008A7323"/>
    <w:rsid w:val="008D6E8F"/>
    <w:rsid w:val="0098624D"/>
    <w:rsid w:val="00A9782F"/>
    <w:rsid w:val="00AA5E16"/>
    <w:rsid w:val="00C1048B"/>
    <w:rsid w:val="00C277E4"/>
    <w:rsid w:val="00D02327"/>
    <w:rsid w:val="00D2791E"/>
    <w:rsid w:val="00D779DF"/>
    <w:rsid w:val="00FA718A"/>
    <w:rsid w:val="00FF34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E03C20"/>
  <w15:chartTrackingRefBased/>
  <w15:docId w15:val="{2C1883C3-2505-4B39-AA3E-583AC5E46B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D2791E"/>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2791E"/>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2791E"/>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D2791E"/>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D2791E"/>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D2791E"/>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2791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2791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2791E"/>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2791E"/>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2791E"/>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2791E"/>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D2791E"/>
    <w:rPr>
      <w:rFonts w:cstheme="majorBidi"/>
      <w:color w:val="0F4761" w:themeColor="accent1" w:themeShade="BF"/>
      <w:sz w:val="28"/>
      <w:szCs w:val="28"/>
    </w:rPr>
  </w:style>
  <w:style w:type="character" w:customStyle="1" w:styleId="50">
    <w:name w:val="标题 5 字符"/>
    <w:basedOn w:val="a0"/>
    <w:link w:val="5"/>
    <w:uiPriority w:val="9"/>
    <w:semiHidden/>
    <w:rsid w:val="00D2791E"/>
    <w:rPr>
      <w:rFonts w:cstheme="majorBidi"/>
      <w:color w:val="0F4761" w:themeColor="accent1" w:themeShade="BF"/>
      <w:sz w:val="24"/>
      <w:szCs w:val="24"/>
    </w:rPr>
  </w:style>
  <w:style w:type="character" w:customStyle="1" w:styleId="60">
    <w:name w:val="标题 6 字符"/>
    <w:basedOn w:val="a0"/>
    <w:link w:val="6"/>
    <w:uiPriority w:val="9"/>
    <w:semiHidden/>
    <w:rsid w:val="00D2791E"/>
    <w:rPr>
      <w:rFonts w:cstheme="majorBidi"/>
      <w:b/>
      <w:bCs/>
      <w:color w:val="0F4761" w:themeColor="accent1" w:themeShade="BF"/>
    </w:rPr>
  </w:style>
  <w:style w:type="character" w:customStyle="1" w:styleId="70">
    <w:name w:val="标题 7 字符"/>
    <w:basedOn w:val="a0"/>
    <w:link w:val="7"/>
    <w:uiPriority w:val="9"/>
    <w:semiHidden/>
    <w:rsid w:val="00D2791E"/>
    <w:rPr>
      <w:rFonts w:cstheme="majorBidi"/>
      <w:b/>
      <w:bCs/>
      <w:color w:val="595959" w:themeColor="text1" w:themeTint="A6"/>
    </w:rPr>
  </w:style>
  <w:style w:type="character" w:customStyle="1" w:styleId="80">
    <w:name w:val="标题 8 字符"/>
    <w:basedOn w:val="a0"/>
    <w:link w:val="8"/>
    <w:uiPriority w:val="9"/>
    <w:semiHidden/>
    <w:rsid w:val="00D2791E"/>
    <w:rPr>
      <w:rFonts w:cstheme="majorBidi"/>
      <w:color w:val="595959" w:themeColor="text1" w:themeTint="A6"/>
    </w:rPr>
  </w:style>
  <w:style w:type="character" w:customStyle="1" w:styleId="90">
    <w:name w:val="标题 9 字符"/>
    <w:basedOn w:val="a0"/>
    <w:link w:val="9"/>
    <w:uiPriority w:val="9"/>
    <w:semiHidden/>
    <w:rsid w:val="00D2791E"/>
    <w:rPr>
      <w:rFonts w:eastAsiaTheme="majorEastAsia" w:cstheme="majorBidi"/>
      <w:color w:val="595959" w:themeColor="text1" w:themeTint="A6"/>
    </w:rPr>
  </w:style>
  <w:style w:type="paragraph" w:styleId="a3">
    <w:name w:val="Title"/>
    <w:basedOn w:val="a"/>
    <w:next w:val="a"/>
    <w:link w:val="a4"/>
    <w:uiPriority w:val="10"/>
    <w:qFormat/>
    <w:rsid w:val="00D2791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2791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2791E"/>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2791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2791E"/>
    <w:pPr>
      <w:spacing w:before="160" w:after="160"/>
      <w:jc w:val="center"/>
    </w:pPr>
    <w:rPr>
      <w:i/>
      <w:iCs/>
      <w:color w:val="404040" w:themeColor="text1" w:themeTint="BF"/>
    </w:rPr>
  </w:style>
  <w:style w:type="character" w:customStyle="1" w:styleId="a8">
    <w:name w:val="引用 字符"/>
    <w:basedOn w:val="a0"/>
    <w:link w:val="a7"/>
    <w:uiPriority w:val="29"/>
    <w:rsid w:val="00D2791E"/>
    <w:rPr>
      <w:i/>
      <w:iCs/>
      <w:color w:val="404040" w:themeColor="text1" w:themeTint="BF"/>
    </w:rPr>
  </w:style>
  <w:style w:type="paragraph" w:styleId="a9">
    <w:name w:val="List Paragraph"/>
    <w:basedOn w:val="a"/>
    <w:uiPriority w:val="34"/>
    <w:qFormat/>
    <w:rsid w:val="00D2791E"/>
    <w:pPr>
      <w:ind w:left="720"/>
      <w:contextualSpacing/>
    </w:pPr>
  </w:style>
  <w:style w:type="character" w:styleId="aa">
    <w:name w:val="Intense Emphasis"/>
    <w:basedOn w:val="a0"/>
    <w:uiPriority w:val="21"/>
    <w:qFormat/>
    <w:rsid w:val="00D2791E"/>
    <w:rPr>
      <w:i/>
      <w:iCs/>
      <w:color w:val="0F4761" w:themeColor="accent1" w:themeShade="BF"/>
    </w:rPr>
  </w:style>
  <w:style w:type="paragraph" w:styleId="ab">
    <w:name w:val="Intense Quote"/>
    <w:basedOn w:val="a"/>
    <w:next w:val="a"/>
    <w:link w:val="ac"/>
    <w:uiPriority w:val="30"/>
    <w:qFormat/>
    <w:rsid w:val="00D2791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2791E"/>
    <w:rPr>
      <w:i/>
      <w:iCs/>
      <w:color w:val="0F4761" w:themeColor="accent1" w:themeShade="BF"/>
    </w:rPr>
  </w:style>
  <w:style w:type="character" w:styleId="ad">
    <w:name w:val="Intense Reference"/>
    <w:basedOn w:val="a0"/>
    <w:uiPriority w:val="32"/>
    <w:qFormat/>
    <w:rsid w:val="00D2791E"/>
    <w:rPr>
      <w:b/>
      <w:bCs/>
      <w:smallCaps/>
      <w:color w:val="0F4761" w:themeColor="accent1" w:themeShade="BF"/>
      <w:spacing w:val="5"/>
    </w:rPr>
  </w:style>
  <w:style w:type="character" w:customStyle="1" w:styleId="MTEquationSection">
    <w:name w:val="MTEquationSection"/>
    <w:basedOn w:val="a0"/>
    <w:rsid w:val="00AA5E16"/>
    <w:rPr>
      <w:b/>
      <w:bCs/>
      <w:vanish/>
      <w:color w:val="FF0000"/>
    </w:rPr>
  </w:style>
  <w:style w:type="paragraph" w:customStyle="1" w:styleId="MTDisplayEquation">
    <w:name w:val="MTDisplayEquation"/>
    <w:basedOn w:val="a"/>
    <w:next w:val="a"/>
    <w:link w:val="MTDisplayEquation0"/>
    <w:rsid w:val="00AA5E16"/>
    <w:pPr>
      <w:tabs>
        <w:tab w:val="center" w:pos="4160"/>
        <w:tab w:val="right" w:pos="8300"/>
      </w:tabs>
      <w:ind w:firstLineChars="200" w:firstLine="420"/>
      <w:jc w:val="center"/>
    </w:pPr>
  </w:style>
  <w:style w:type="character" w:customStyle="1" w:styleId="MTDisplayEquation0">
    <w:name w:val="MTDisplayEquation 字符"/>
    <w:basedOn w:val="a0"/>
    <w:link w:val="MTDisplayEquation"/>
    <w:rsid w:val="00AA5E16"/>
  </w:style>
  <w:style w:type="paragraph" w:styleId="ae">
    <w:name w:val="Body Text"/>
    <w:basedOn w:val="a"/>
    <w:link w:val="af"/>
    <w:uiPriority w:val="1"/>
    <w:qFormat/>
    <w:rsid w:val="00AA5E16"/>
    <w:pPr>
      <w:autoSpaceDE w:val="0"/>
      <w:autoSpaceDN w:val="0"/>
    </w:pPr>
    <w:rPr>
      <w:rFonts w:ascii="宋体" w:eastAsia="宋体" w:hAnsi="宋体" w:cs="宋体"/>
      <w:kern w:val="0"/>
      <w:sz w:val="24"/>
      <w:szCs w:val="24"/>
    </w:rPr>
  </w:style>
  <w:style w:type="character" w:customStyle="1" w:styleId="af">
    <w:name w:val="正文文本 字符"/>
    <w:basedOn w:val="a0"/>
    <w:link w:val="ae"/>
    <w:uiPriority w:val="1"/>
    <w:rsid w:val="00AA5E16"/>
    <w:rPr>
      <w:rFonts w:ascii="宋体" w:eastAsia="宋体" w:hAnsi="宋体" w:cs="宋体"/>
      <w:kern w:val="0"/>
      <w:sz w:val="24"/>
      <w:szCs w:val="24"/>
    </w:rPr>
  </w:style>
  <w:style w:type="paragraph" w:styleId="af0">
    <w:name w:val="header"/>
    <w:basedOn w:val="a"/>
    <w:link w:val="af1"/>
    <w:uiPriority w:val="99"/>
    <w:unhideWhenUsed/>
    <w:rsid w:val="00773526"/>
    <w:pPr>
      <w:tabs>
        <w:tab w:val="center" w:pos="4153"/>
        <w:tab w:val="right" w:pos="8306"/>
      </w:tabs>
      <w:snapToGrid w:val="0"/>
      <w:spacing w:line="240" w:lineRule="auto"/>
      <w:jc w:val="center"/>
    </w:pPr>
    <w:rPr>
      <w:sz w:val="18"/>
      <w:szCs w:val="18"/>
    </w:rPr>
  </w:style>
  <w:style w:type="character" w:customStyle="1" w:styleId="af1">
    <w:name w:val="页眉 字符"/>
    <w:basedOn w:val="a0"/>
    <w:link w:val="af0"/>
    <w:uiPriority w:val="99"/>
    <w:rsid w:val="00773526"/>
    <w:rPr>
      <w:sz w:val="18"/>
      <w:szCs w:val="18"/>
    </w:rPr>
  </w:style>
  <w:style w:type="paragraph" w:styleId="af2">
    <w:name w:val="footer"/>
    <w:basedOn w:val="a"/>
    <w:link w:val="af3"/>
    <w:uiPriority w:val="99"/>
    <w:unhideWhenUsed/>
    <w:rsid w:val="00773526"/>
    <w:pPr>
      <w:tabs>
        <w:tab w:val="center" w:pos="4153"/>
        <w:tab w:val="right" w:pos="8306"/>
      </w:tabs>
      <w:snapToGrid w:val="0"/>
      <w:spacing w:line="240" w:lineRule="auto"/>
    </w:pPr>
    <w:rPr>
      <w:sz w:val="18"/>
      <w:szCs w:val="18"/>
    </w:rPr>
  </w:style>
  <w:style w:type="character" w:customStyle="1" w:styleId="af3">
    <w:name w:val="页脚 字符"/>
    <w:basedOn w:val="a0"/>
    <w:link w:val="af2"/>
    <w:uiPriority w:val="99"/>
    <w:rsid w:val="00773526"/>
    <w:rPr>
      <w:sz w:val="18"/>
      <w:szCs w:val="18"/>
    </w:rPr>
  </w:style>
  <w:style w:type="table" w:customStyle="1" w:styleId="TableNormal">
    <w:name w:val="Table Normal"/>
    <w:uiPriority w:val="2"/>
    <w:semiHidden/>
    <w:unhideWhenUsed/>
    <w:qFormat/>
    <w:rsid w:val="00D779DF"/>
    <w:pPr>
      <w:widowControl w:val="0"/>
      <w:autoSpaceDE w:val="0"/>
      <w:autoSpaceDN w:val="0"/>
      <w:spacing w:line="240" w:lineRule="auto"/>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779DF"/>
    <w:pPr>
      <w:widowControl w:val="0"/>
      <w:autoSpaceDE w:val="0"/>
      <w:autoSpaceDN w:val="0"/>
      <w:spacing w:line="240" w:lineRule="auto"/>
      <w:jc w:val="center"/>
    </w:pPr>
    <w:rPr>
      <w:rFonts w:ascii="Times New Roman" w:eastAsia="Times New Roman"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47554874">
      <w:bodyDiv w:val="1"/>
      <w:marLeft w:val="0"/>
      <w:marRight w:val="0"/>
      <w:marTop w:val="0"/>
      <w:marBottom w:val="0"/>
      <w:divBdr>
        <w:top w:val="none" w:sz="0" w:space="0" w:color="auto"/>
        <w:left w:val="none" w:sz="0" w:space="0" w:color="auto"/>
        <w:bottom w:val="none" w:sz="0" w:space="0" w:color="auto"/>
        <w:right w:val="none" w:sz="0" w:space="0" w:color="auto"/>
      </w:divBdr>
    </w:div>
    <w:div w:id="2076774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4.bin"/><Relationship Id="rId39" Type="http://schemas.openxmlformats.org/officeDocument/2006/relationships/image" Target="media/image24.wmf"/><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9.wmf"/><Relationship Id="rId50" Type="http://schemas.openxmlformats.org/officeDocument/2006/relationships/oleObject" Target="embeddings/oleObject14.bin"/><Relationship Id="rId55" Type="http://schemas.openxmlformats.org/officeDocument/2006/relationships/image" Target="media/image33.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8.png"/><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image" Target="media/image27.png"/><Relationship Id="rId53" Type="http://schemas.openxmlformats.org/officeDocument/2006/relationships/image" Target="media/image32.wmf"/><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3.bin"/><Relationship Id="rId56" Type="http://schemas.openxmlformats.org/officeDocument/2006/relationships/oleObject" Target="embeddings/oleObject17.bin"/><Relationship Id="rId8" Type="http://schemas.openxmlformats.org/officeDocument/2006/relationships/image" Target="media/image2.png"/><Relationship Id="rId51" Type="http://schemas.openxmlformats.org/officeDocument/2006/relationships/image" Target="media/image31.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image" Target="media/image28.png"/><Relationship Id="rId59"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5.wmf"/><Relationship Id="rId54"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30.wmf"/><Relationship Id="rId57" Type="http://schemas.openxmlformats.org/officeDocument/2006/relationships/image" Target="media/image34.png"/><Relationship Id="rId10" Type="http://schemas.openxmlformats.org/officeDocument/2006/relationships/image" Target="media/image4.png"/><Relationship Id="rId31" Type="http://schemas.openxmlformats.org/officeDocument/2006/relationships/image" Target="media/image20.wmf"/><Relationship Id="rId44" Type="http://schemas.openxmlformats.org/officeDocument/2006/relationships/oleObject" Target="embeddings/oleObject12.bin"/><Relationship Id="rId52"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2</TotalTime>
  <Pages>11</Pages>
  <Words>1492</Words>
  <Characters>8511</Characters>
  <Application>Microsoft Office Word</Application>
  <DocSecurity>0</DocSecurity>
  <Lines>70</Lines>
  <Paragraphs>19</Paragraphs>
  <ScaleCrop>false</ScaleCrop>
  <Company/>
  <LinksUpToDate>false</LinksUpToDate>
  <CharactersWithSpaces>9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dat vania</dc:creator>
  <cp:keywords/>
  <dc:description/>
  <cp:lastModifiedBy>rudat vania</cp:lastModifiedBy>
  <cp:revision>5</cp:revision>
  <dcterms:created xsi:type="dcterms:W3CDTF">2025-05-22T09:57:00Z</dcterms:created>
  <dcterms:modified xsi:type="dcterms:W3CDTF">2025-05-23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